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ink/ink52.xml" ContentType="application/inkml+xml"/>
  <Override PartName="/ppt/ink/ink5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29" r:id="rId1"/>
  </p:sldMasterIdLst>
  <p:sldIdLst>
    <p:sldId id="257" r:id="rId2"/>
    <p:sldId id="262" r:id="rId3"/>
    <p:sldId id="263" r:id="rId4"/>
    <p:sldId id="264" r:id="rId5"/>
    <p:sldId id="265" r:id="rId6"/>
    <p:sldId id="266" r:id="rId7"/>
    <p:sldId id="269" r:id="rId8"/>
    <p:sldId id="270" r:id="rId9"/>
    <p:sldId id="271" r:id="rId10"/>
    <p:sldId id="272" r:id="rId11"/>
    <p:sldId id="273" r:id="rId12"/>
    <p:sldId id="274" r:id="rId13"/>
    <p:sldId id="276" r:id="rId14"/>
    <p:sldId id="277" r:id="rId15"/>
    <p:sldId id="278" r:id="rId16"/>
    <p:sldId id="279" r:id="rId17"/>
    <p:sldId id="280" r:id="rId18"/>
    <p:sldId id="281" r:id="rId19"/>
    <p:sldId id="282" r:id="rId20"/>
    <p:sldId id="283" r:id="rId21"/>
    <p:sldId id="284" r:id="rId22"/>
    <p:sldId id="286" r:id="rId23"/>
    <p:sldId id="285" r:id="rId24"/>
    <p:sldId id="287" r:id="rId25"/>
    <p:sldId id="288" r:id="rId26"/>
    <p:sldId id="289" r:id="rId27"/>
    <p:sldId id="290" r:id="rId28"/>
    <p:sldId id="291" r:id="rId29"/>
    <p:sldId id="292" r:id="rId30"/>
    <p:sldId id="293" r:id="rId31"/>
    <p:sldId id="294" r:id="rId32"/>
    <p:sldId id="295" r:id="rId33"/>
    <p:sldId id="296" r:id="rId34"/>
    <p:sldId id="297" r:id="rId35"/>
    <p:sldId id="298" r:id="rId36"/>
    <p:sldId id="299" r:id="rId37"/>
    <p:sldId id="300" r:id="rId38"/>
    <p:sldId id="301" r:id="rId39"/>
    <p:sldId id="302" r:id="rId40"/>
    <p:sldId id="303" r:id="rId41"/>
    <p:sldId id="304" r:id="rId42"/>
    <p:sldId id="305" r:id="rId43"/>
    <p:sldId id="306" r:id="rId44"/>
    <p:sldId id="307" r:id="rId45"/>
    <p:sldId id="308" r:id="rId46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CD433"/>
    <a:srgbClr val="BA5915"/>
    <a:srgbClr val="7B6555"/>
    <a:srgbClr val="5858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85" autoAdjust="0"/>
    <p:restoredTop sz="94660"/>
  </p:normalViewPr>
  <p:slideViewPr>
    <p:cSldViewPr snapToGrid="0">
      <p:cViewPr varScale="1">
        <p:scale>
          <a:sx n="85" d="100"/>
          <a:sy n="85" d="100"/>
        </p:scale>
        <p:origin x="48" y="22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58F47AB-9138-4D86-A664-2D88924C3AFB}" type="doc">
      <dgm:prSet loTypeId="urn:microsoft.com/office/officeart/2008/layout/LinedList" loCatId="list" qsTypeId="urn:microsoft.com/office/officeart/2005/8/quickstyle/simple4" qsCatId="simple" csTypeId="urn:microsoft.com/office/officeart/2005/8/colors/colorful2" csCatId="colorful"/>
      <dgm:spPr/>
      <dgm:t>
        <a:bodyPr/>
        <a:lstStyle/>
        <a:p>
          <a:endParaRPr lang="en-US"/>
        </a:p>
      </dgm:t>
    </dgm:pt>
    <dgm:pt modelId="{288D2C73-3F48-4C3B-B381-980EEED46A2D}">
      <dgm:prSet/>
      <dgm:spPr/>
      <dgm:t>
        <a:bodyPr/>
        <a:lstStyle/>
        <a:p>
          <a:r>
            <a:rPr lang="it-IT" b="1" i="1" dirty="0"/>
            <a:t>Modus </a:t>
          </a:r>
          <a:r>
            <a:rPr lang="it-IT" b="1" i="1" dirty="0" err="1"/>
            <a:t>ponens</a:t>
          </a:r>
          <a:r>
            <a:rPr lang="it-IT" b="1" i="1" dirty="0"/>
            <a:t> </a:t>
          </a:r>
          <a:r>
            <a:rPr lang="it-IT" b="1" dirty="0"/>
            <a:t>(regola d’inferenza)</a:t>
          </a:r>
          <a:endParaRPr lang="en-US" dirty="0"/>
        </a:p>
      </dgm:t>
    </dgm:pt>
    <dgm:pt modelId="{0662A030-9709-4C23-A924-5170271094DB}" type="parTrans" cxnId="{E7AF9150-4333-443E-84AD-2DC173A559B9}">
      <dgm:prSet/>
      <dgm:spPr/>
      <dgm:t>
        <a:bodyPr/>
        <a:lstStyle/>
        <a:p>
          <a:endParaRPr lang="en-US"/>
        </a:p>
      </dgm:t>
    </dgm:pt>
    <dgm:pt modelId="{BC0BB10F-DDB0-4DF8-AB7A-345A78538A65}" type="sibTrans" cxnId="{E7AF9150-4333-443E-84AD-2DC173A559B9}">
      <dgm:prSet/>
      <dgm:spPr/>
      <dgm:t>
        <a:bodyPr/>
        <a:lstStyle/>
        <a:p>
          <a:endParaRPr lang="en-US"/>
        </a:p>
      </dgm:t>
    </dgm:pt>
    <dgm:pt modelId="{A1BDCBA4-7519-4A35-BF9F-92B795FC80A0}">
      <dgm:prSet/>
      <dgm:spPr/>
      <dgm:t>
        <a:bodyPr/>
        <a:lstStyle/>
        <a:p>
          <a:r>
            <a:rPr lang="it-IT"/>
            <a:t>Posto che siano vere</a:t>
          </a:r>
          <a:endParaRPr lang="en-US"/>
        </a:p>
      </dgm:t>
    </dgm:pt>
    <dgm:pt modelId="{BCD615EF-DC73-4D9F-96A9-4942B0856472}" type="parTrans" cxnId="{AA9F72ED-DA90-40DB-BE88-6164D8B3F229}">
      <dgm:prSet/>
      <dgm:spPr/>
      <dgm:t>
        <a:bodyPr/>
        <a:lstStyle/>
        <a:p>
          <a:endParaRPr lang="en-US"/>
        </a:p>
      </dgm:t>
    </dgm:pt>
    <dgm:pt modelId="{0D0190C8-80D6-4148-A669-2379727F916A}" type="sibTrans" cxnId="{AA9F72ED-DA90-40DB-BE88-6164D8B3F229}">
      <dgm:prSet/>
      <dgm:spPr/>
      <dgm:t>
        <a:bodyPr/>
        <a:lstStyle/>
        <a:p>
          <a:endParaRPr lang="en-US"/>
        </a:p>
      </dgm:t>
    </dgm:pt>
    <dgm:pt modelId="{F0FB1942-7E79-4BAD-8E52-0B8EFFEA4373}">
      <dgm:prSet/>
      <dgm:spPr/>
      <dgm:t>
        <a:bodyPr/>
        <a:lstStyle/>
        <a:p>
          <a:r>
            <a:rPr lang="it-IT" i="1"/>
            <a:t>P</a:t>
          </a:r>
          <a:endParaRPr lang="en-US"/>
        </a:p>
      </dgm:t>
    </dgm:pt>
    <dgm:pt modelId="{58DB7592-A7EC-4B7F-A1D2-AC66E6DE4072}" type="parTrans" cxnId="{3AB98AAD-8588-44BE-804D-EEDC976E26A8}">
      <dgm:prSet/>
      <dgm:spPr/>
      <dgm:t>
        <a:bodyPr/>
        <a:lstStyle/>
        <a:p>
          <a:endParaRPr lang="en-US"/>
        </a:p>
      </dgm:t>
    </dgm:pt>
    <dgm:pt modelId="{1CFB7C24-6563-4A49-83E4-B11A5A7C11EC}" type="sibTrans" cxnId="{3AB98AAD-8588-44BE-804D-EEDC976E26A8}">
      <dgm:prSet/>
      <dgm:spPr/>
      <dgm:t>
        <a:bodyPr/>
        <a:lstStyle/>
        <a:p>
          <a:endParaRPr lang="en-US"/>
        </a:p>
      </dgm:t>
    </dgm:pt>
    <dgm:pt modelId="{B1FEFF4B-5B62-4DA1-B465-1A02C77AF9EB}">
      <dgm:prSet/>
      <dgm:spPr/>
      <dgm:t>
        <a:bodyPr/>
        <a:lstStyle/>
        <a:p>
          <a:r>
            <a:rPr lang="it-IT" i="1"/>
            <a:t>P</a:t>
          </a:r>
          <a:r>
            <a:rPr lang="it-IT">
              <a:sym typeface="Symbol" panose="05050102010706020507" pitchFamily="18" charset="2"/>
            </a:rPr>
            <a:t></a:t>
          </a:r>
          <a:r>
            <a:rPr lang="it-IT" i="1"/>
            <a:t>Q</a:t>
          </a:r>
          <a:endParaRPr lang="en-US"/>
        </a:p>
      </dgm:t>
    </dgm:pt>
    <dgm:pt modelId="{40B144AD-CF0B-4AE9-8F6B-5F97E1140196}" type="parTrans" cxnId="{95F25A79-4C56-40DC-A5BA-96EF6F5AD0E2}">
      <dgm:prSet/>
      <dgm:spPr/>
      <dgm:t>
        <a:bodyPr/>
        <a:lstStyle/>
        <a:p>
          <a:endParaRPr lang="en-US"/>
        </a:p>
      </dgm:t>
    </dgm:pt>
    <dgm:pt modelId="{77D7EA8B-9A2D-410C-AFA1-9BF1589E851F}" type="sibTrans" cxnId="{95F25A79-4C56-40DC-A5BA-96EF6F5AD0E2}">
      <dgm:prSet/>
      <dgm:spPr/>
      <dgm:t>
        <a:bodyPr/>
        <a:lstStyle/>
        <a:p>
          <a:endParaRPr lang="en-US"/>
        </a:p>
      </dgm:t>
    </dgm:pt>
    <dgm:pt modelId="{F6B63906-F22C-479A-810C-69CB0C17CE0F}">
      <dgm:prSet/>
      <dgm:spPr/>
      <dgm:t>
        <a:bodyPr/>
        <a:lstStyle/>
        <a:p>
          <a:r>
            <a:rPr lang="it-IT"/>
            <a:t>segue che è vera </a:t>
          </a:r>
          <a:endParaRPr lang="en-US"/>
        </a:p>
      </dgm:t>
    </dgm:pt>
    <dgm:pt modelId="{02928502-FF22-4AFA-BDDC-92633D6C38F6}" type="parTrans" cxnId="{3BDA4210-6C6F-4B99-87B7-A105DB2EA81E}">
      <dgm:prSet/>
      <dgm:spPr/>
      <dgm:t>
        <a:bodyPr/>
        <a:lstStyle/>
        <a:p>
          <a:endParaRPr lang="en-US"/>
        </a:p>
      </dgm:t>
    </dgm:pt>
    <dgm:pt modelId="{430EE2E3-4F89-470B-B9AB-5E808DC49D24}" type="sibTrans" cxnId="{3BDA4210-6C6F-4B99-87B7-A105DB2EA81E}">
      <dgm:prSet/>
      <dgm:spPr/>
      <dgm:t>
        <a:bodyPr/>
        <a:lstStyle/>
        <a:p>
          <a:endParaRPr lang="en-US"/>
        </a:p>
      </dgm:t>
    </dgm:pt>
    <dgm:pt modelId="{D1DB33BB-1F45-44A7-95D4-6B3ACC7D6165}">
      <dgm:prSet/>
      <dgm:spPr/>
      <dgm:t>
        <a:bodyPr/>
        <a:lstStyle/>
        <a:p>
          <a:r>
            <a:rPr lang="it-IT" i="1"/>
            <a:t>Q</a:t>
          </a:r>
          <a:endParaRPr lang="en-US"/>
        </a:p>
      </dgm:t>
    </dgm:pt>
    <dgm:pt modelId="{720B85EC-5D80-422D-9487-3E2EB066420A}" type="parTrans" cxnId="{06A638A0-7079-47BA-9C50-63F621206225}">
      <dgm:prSet/>
      <dgm:spPr/>
      <dgm:t>
        <a:bodyPr/>
        <a:lstStyle/>
        <a:p>
          <a:endParaRPr lang="en-US"/>
        </a:p>
      </dgm:t>
    </dgm:pt>
    <dgm:pt modelId="{8B781715-9154-4760-A9C2-9B6711DC1830}" type="sibTrans" cxnId="{06A638A0-7079-47BA-9C50-63F621206225}">
      <dgm:prSet/>
      <dgm:spPr/>
      <dgm:t>
        <a:bodyPr/>
        <a:lstStyle/>
        <a:p>
          <a:endParaRPr lang="en-US"/>
        </a:p>
      </dgm:t>
    </dgm:pt>
    <dgm:pt modelId="{CAEEF870-6020-4A45-97E9-8A494B71467C}" type="pres">
      <dgm:prSet presAssocID="{A58F47AB-9138-4D86-A664-2D88924C3AFB}" presName="vert0" presStyleCnt="0">
        <dgm:presLayoutVars>
          <dgm:dir/>
          <dgm:animOne val="branch"/>
          <dgm:animLvl val="lvl"/>
        </dgm:presLayoutVars>
      </dgm:prSet>
      <dgm:spPr/>
    </dgm:pt>
    <dgm:pt modelId="{3E459CCB-C5C3-44AA-8607-840B50810C88}" type="pres">
      <dgm:prSet presAssocID="{288D2C73-3F48-4C3B-B381-980EEED46A2D}" presName="thickLine" presStyleLbl="alignNode1" presStyleIdx="0" presStyleCnt="6"/>
      <dgm:spPr/>
    </dgm:pt>
    <dgm:pt modelId="{A69F06A1-993C-44EA-B663-DB00F23075EB}" type="pres">
      <dgm:prSet presAssocID="{288D2C73-3F48-4C3B-B381-980EEED46A2D}" presName="horz1" presStyleCnt="0"/>
      <dgm:spPr/>
    </dgm:pt>
    <dgm:pt modelId="{AC5AC25B-E01F-4AA6-8576-C8AC22C482DB}" type="pres">
      <dgm:prSet presAssocID="{288D2C73-3F48-4C3B-B381-980EEED46A2D}" presName="tx1" presStyleLbl="revTx" presStyleIdx="0" presStyleCnt="6"/>
      <dgm:spPr/>
    </dgm:pt>
    <dgm:pt modelId="{2DD23723-EEA5-4381-8E74-FF6D5900D7D3}" type="pres">
      <dgm:prSet presAssocID="{288D2C73-3F48-4C3B-B381-980EEED46A2D}" presName="vert1" presStyleCnt="0"/>
      <dgm:spPr/>
    </dgm:pt>
    <dgm:pt modelId="{2F1E3C1A-2CFD-414C-A45D-8B9D8488DA03}" type="pres">
      <dgm:prSet presAssocID="{A1BDCBA4-7519-4A35-BF9F-92B795FC80A0}" presName="thickLine" presStyleLbl="alignNode1" presStyleIdx="1" presStyleCnt="6"/>
      <dgm:spPr/>
    </dgm:pt>
    <dgm:pt modelId="{4031E39B-8B13-4418-B97A-A489AF2BED8B}" type="pres">
      <dgm:prSet presAssocID="{A1BDCBA4-7519-4A35-BF9F-92B795FC80A0}" presName="horz1" presStyleCnt="0"/>
      <dgm:spPr/>
    </dgm:pt>
    <dgm:pt modelId="{83314D2F-4A53-472C-AF87-FB649AB4A21D}" type="pres">
      <dgm:prSet presAssocID="{A1BDCBA4-7519-4A35-BF9F-92B795FC80A0}" presName="tx1" presStyleLbl="revTx" presStyleIdx="1" presStyleCnt="6"/>
      <dgm:spPr/>
    </dgm:pt>
    <dgm:pt modelId="{5B1B8E22-D414-4E3C-9789-4128920EAA24}" type="pres">
      <dgm:prSet presAssocID="{A1BDCBA4-7519-4A35-BF9F-92B795FC80A0}" presName="vert1" presStyleCnt="0"/>
      <dgm:spPr/>
    </dgm:pt>
    <dgm:pt modelId="{0961DD53-7677-4BF6-8BB7-807DFD528462}" type="pres">
      <dgm:prSet presAssocID="{F0FB1942-7E79-4BAD-8E52-0B8EFFEA4373}" presName="thickLine" presStyleLbl="alignNode1" presStyleIdx="2" presStyleCnt="6"/>
      <dgm:spPr/>
    </dgm:pt>
    <dgm:pt modelId="{D698F2C7-4998-4593-963A-8F9C03A1F616}" type="pres">
      <dgm:prSet presAssocID="{F0FB1942-7E79-4BAD-8E52-0B8EFFEA4373}" presName="horz1" presStyleCnt="0"/>
      <dgm:spPr/>
    </dgm:pt>
    <dgm:pt modelId="{5C8DF9A3-CB3A-4BD9-9FF3-8B1654A4D9B6}" type="pres">
      <dgm:prSet presAssocID="{F0FB1942-7E79-4BAD-8E52-0B8EFFEA4373}" presName="tx1" presStyleLbl="revTx" presStyleIdx="2" presStyleCnt="6"/>
      <dgm:spPr/>
    </dgm:pt>
    <dgm:pt modelId="{462CB2F3-8A50-45CA-99DD-8323A194B991}" type="pres">
      <dgm:prSet presAssocID="{F0FB1942-7E79-4BAD-8E52-0B8EFFEA4373}" presName="vert1" presStyleCnt="0"/>
      <dgm:spPr/>
    </dgm:pt>
    <dgm:pt modelId="{AE0AE87F-6D83-48B1-948D-453A4860BF57}" type="pres">
      <dgm:prSet presAssocID="{B1FEFF4B-5B62-4DA1-B465-1A02C77AF9EB}" presName="thickLine" presStyleLbl="alignNode1" presStyleIdx="3" presStyleCnt="6"/>
      <dgm:spPr/>
    </dgm:pt>
    <dgm:pt modelId="{A58FBB3E-1A90-4C69-B3DF-7090BEC2F776}" type="pres">
      <dgm:prSet presAssocID="{B1FEFF4B-5B62-4DA1-B465-1A02C77AF9EB}" presName="horz1" presStyleCnt="0"/>
      <dgm:spPr/>
    </dgm:pt>
    <dgm:pt modelId="{9FCCD933-9D13-40F6-B207-034BFA80EDCC}" type="pres">
      <dgm:prSet presAssocID="{B1FEFF4B-5B62-4DA1-B465-1A02C77AF9EB}" presName="tx1" presStyleLbl="revTx" presStyleIdx="3" presStyleCnt="6"/>
      <dgm:spPr/>
    </dgm:pt>
    <dgm:pt modelId="{BAC53E70-6BB7-4CB1-BD81-5C23D7157F7F}" type="pres">
      <dgm:prSet presAssocID="{B1FEFF4B-5B62-4DA1-B465-1A02C77AF9EB}" presName="vert1" presStyleCnt="0"/>
      <dgm:spPr/>
    </dgm:pt>
    <dgm:pt modelId="{E5003F3D-32B5-46E4-8E3F-1FA09A8ED3CE}" type="pres">
      <dgm:prSet presAssocID="{F6B63906-F22C-479A-810C-69CB0C17CE0F}" presName="thickLine" presStyleLbl="alignNode1" presStyleIdx="4" presStyleCnt="6"/>
      <dgm:spPr/>
    </dgm:pt>
    <dgm:pt modelId="{A81FE410-244F-4D73-838F-73DF0822A3D9}" type="pres">
      <dgm:prSet presAssocID="{F6B63906-F22C-479A-810C-69CB0C17CE0F}" presName="horz1" presStyleCnt="0"/>
      <dgm:spPr/>
    </dgm:pt>
    <dgm:pt modelId="{E1FB2463-5879-4B57-86EF-502389491A8C}" type="pres">
      <dgm:prSet presAssocID="{F6B63906-F22C-479A-810C-69CB0C17CE0F}" presName="tx1" presStyleLbl="revTx" presStyleIdx="4" presStyleCnt="6"/>
      <dgm:spPr/>
    </dgm:pt>
    <dgm:pt modelId="{EF69FB38-6E04-4FF9-80AF-D29F9B17812E}" type="pres">
      <dgm:prSet presAssocID="{F6B63906-F22C-479A-810C-69CB0C17CE0F}" presName="vert1" presStyleCnt="0"/>
      <dgm:spPr/>
    </dgm:pt>
    <dgm:pt modelId="{55265BD2-7CA8-4CB1-A846-793DF794965E}" type="pres">
      <dgm:prSet presAssocID="{D1DB33BB-1F45-44A7-95D4-6B3ACC7D6165}" presName="thickLine" presStyleLbl="alignNode1" presStyleIdx="5" presStyleCnt="6"/>
      <dgm:spPr/>
    </dgm:pt>
    <dgm:pt modelId="{7A50F30E-C53C-4EB9-96DE-B6F3257B5A1C}" type="pres">
      <dgm:prSet presAssocID="{D1DB33BB-1F45-44A7-95D4-6B3ACC7D6165}" presName="horz1" presStyleCnt="0"/>
      <dgm:spPr/>
    </dgm:pt>
    <dgm:pt modelId="{F3068C08-3B0E-4101-9D78-0931DD489E0E}" type="pres">
      <dgm:prSet presAssocID="{D1DB33BB-1F45-44A7-95D4-6B3ACC7D6165}" presName="tx1" presStyleLbl="revTx" presStyleIdx="5" presStyleCnt="6"/>
      <dgm:spPr/>
    </dgm:pt>
    <dgm:pt modelId="{6FD32BC5-EA65-42CA-AE12-7165BD804E77}" type="pres">
      <dgm:prSet presAssocID="{D1DB33BB-1F45-44A7-95D4-6B3ACC7D6165}" presName="vert1" presStyleCnt="0"/>
      <dgm:spPr/>
    </dgm:pt>
  </dgm:ptLst>
  <dgm:cxnLst>
    <dgm:cxn modelId="{3BDA4210-6C6F-4B99-87B7-A105DB2EA81E}" srcId="{A58F47AB-9138-4D86-A664-2D88924C3AFB}" destId="{F6B63906-F22C-479A-810C-69CB0C17CE0F}" srcOrd="4" destOrd="0" parTransId="{02928502-FF22-4AFA-BDDC-92633D6C38F6}" sibTransId="{430EE2E3-4F89-470B-B9AB-5E808DC49D24}"/>
    <dgm:cxn modelId="{B9C6D514-D262-4663-969D-A8A6F1010494}" type="presOf" srcId="{B1FEFF4B-5B62-4DA1-B465-1A02C77AF9EB}" destId="{9FCCD933-9D13-40F6-B207-034BFA80EDCC}" srcOrd="0" destOrd="0" presId="urn:microsoft.com/office/officeart/2008/layout/LinedList"/>
    <dgm:cxn modelId="{77A78A25-82F8-4574-B595-0454614669C0}" type="presOf" srcId="{288D2C73-3F48-4C3B-B381-980EEED46A2D}" destId="{AC5AC25B-E01F-4AA6-8576-C8AC22C482DB}" srcOrd="0" destOrd="0" presId="urn:microsoft.com/office/officeart/2008/layout/LinedList"/>
    <dgm:cxn modelId="{642DEB26-5F3C-4EA9-928A-AF45E43C8861}" type="presOf" srcId="{A58F47AB-9138-4D86-A664-2D88924C3AFB}" destId="{CAEEF870-6020-4A45-97E9-8A494B71467C}" srcOrd="0" destOrd="0" presId="urn:microsoft.com/office/officeart/2008/layout/LinedList"/>
    <dgm:cxn modelId="{61A8E66A-162E-4879-BDD3-24EC532D01B0}" type="presOf" srcId="{F6B63906-F22C-479A-810C-69CB0C17CE0F}" destId="{E1FB2463-5879-4B57-86EF-502389491A8C}" srcOrd="0" destOrd="0" presId="urn:microsoft.com/office/officeart/2008/layout/LinedList"/>
    <dgm:cxn modelId="{E7AF9150-4333-443E-84AD-2DC173A559B9}" srcId="{A58F47AB-9138-4D86-A664-2D88924C3AFB}" destId="{288D2C73-3F48-4C3B-B381-980EEED46A2D}" srcOrd="0" destOrd="0" parTransId="{0662A030-9709-4C23-A924-5170271094DB}" sibTransId="{BC0BB10F-DDB0-4DF8-AB7A-345A78538A65}"/>
    <dgm:cxn modelId="{95F25A79-4C56-40DC-A5BA-96EF6F5AD0E2}" srcId="{A58F47AB-9138-4D86-A664-2D88924C3AFB}" destId="{B1FEFF4B-5B62-4DA1-B465-1A02C77AF9EB}" srcOrd="3" destOrd="0" parTransId="{40B144AD-CF0B-4AE9-8F6B-5F97E1140196}" sibTransId="{77D7EA8B-9A2D-410C-AFA1-9BF1589E851F}"/>
    <dgm:cxn modelId="{9929AF86-41D9-4047-8A2B-5BAADC766F14}" type="presOf" srcId="{D1DB33BB-1F45-44A7-95D4-6B3ACC7D6165}" destId="{F3068C08-3B0E-4101-9D78-0931DD489E0E}" srcOrd="0" destOrd="0" presId="urn:microsoft.com/office/officeart/2008/layout/LinedList"/>
    <dgm:cxn modelId="{06A638A0-7079-47BA-9C50-63F621206225}" srcId="{A58F47AB-9138-4D86-A664-2D88924C3AFB}" destId="{D1DB33BB-1F45-44A7-95D4-6B3ACC7D6165}" srcOrd="5" destOrd="0" parTransId="{720B85EC-5D80-422D-9487-3E2EB066420A}" sibTransId="{8B781715-9154-4760-A9C2-9B6711DC1830}"/>
    <dgm:cxn modelId="{87E17DA7-922F-4929-A6D9-7CDEA48C8395}" type="presOf" srcId="{A1BDCBA4-7519-4A35-BF9F-92B795FC80A0}" destId="{83314D2F-4A53-472C-AF87-FB649AB4A21D}" srcOrd="0" destOrd="0" presId="urn:microsoft.com/office/officeart/2008/layout/LinedList"/>
    <dgm:cxn modelId="{3AB98AAD-8588-44BE-804D-EEDC976E26A8}" srcId="{A58F47AB-9138-4D86-A664-2D88924C3AFB}" destId="{F0FB1942-7E79-4BAD-8E52-0B8EFFEA4373}" srcOrd="2" destOrd="0" parTransId="{58DB7592-A7EC-4B7F-A1D2-AC66E6DE4072}" sibTransId="{1CFB7C24-6563-4A49-83E4-B11A5A7C11EC}"/>
    <dgm:cxn modelId="{8D5F8FD6-38B5-43C2-AAE1-F7980971D2C4}" type="presOf" srcId="{F0FB1942-7E79-4BAD-8E52-0B8EFFEA4373}" destId="{5C8DF9A3-CB3A-4BD9-9FF3-8B1654A4D9B6}" srcOrd="0" destOrd="0" presId="urn:microsoft.com/office/officeart/2008/layout/LinedList"/>
    <dgm:cxn modelId="{AA9F72ED-DA90-40DB-BE88-6164D8B3F229}" srcId="{A58F47AB-9138-4D86-A664-2D88924C3AFB}" destId="{A1BDCBA4-7519-4A35-BF9F-92B795FC80A0}" srcOrd="1" destOrd="0" parTransId="{BCD615EF-DC73-4D9F-96A9-4942B0856472}" sibTransId="{0D0190C8-80D6-4148-A669-2379727F916A}"/>
    <dgm:cxn modelId="{74523288-477E-42C8-8CB2-579956D86DF3}" type="presParOf" srcId="{CAEEF870-6020-4A45-97E9-8A494B71467C}" destId="{3E459CCB-C5C3-44AA-8607-840B50810C88}" srcOrd="0" destOrd="0" presId="urn:microsoft.com/office/officeart/2008/layout/LinedList"/>
    <dgm:cxn modelId="{6F68DCD1-2927-4C47-AA5C-1FF65B9FA4D3}" type="presParOf" srcId="{CAEEF870-6020-4A45-97E9-8A494B71467C}" destId="{A69F06A1-993C-44EA-B663-DB00F23075EB}" srcOrd="1" destOrd="0" presId="urn:microsoft.com/office/officeart/2008/layout/LinedList"/>
    <dgm:cxn modelId="{16908DB2-2188-4103-BF7A-4DD55F9B40A2}" type="presParOf" srcId="{A69F06A1-993C-44EA-B663-DB00F23075EB}" destId="{AC5AC25B-E01F-4AA6-8576-C8AC22C482DB}" srcOrd="0" destOrd="0" presId="urn:microsoft.com/office/officeart/2008/layout/LinedList"/>
    <dgm:cxn modelId="{0294CD82-CB05-4C7E-945A-40150A8233D7}" type="presParOf" srcId="{A69F06A1-993C-44EA-B663-DB00F23075EB}" destId="{2DD23723-EEA5-4381-8E74-FF6D5900D7D3}" srcOrd="1" destOrd="0" presId="urn:microsoft.com/office/officeart/2008/layout/LinedList"/>
    <dgm:cxn modelId="{AFB70318-A797-41D8-BCBF-9C4C597AF8A3}" type="presParOf" srcId="{CAEEF870-6020-4A45-97E9-8A494B71467C}" destId="{2F1E3C1A-2CFD-414C-A45D-8B9D8488DA03}" srcOrd="2" destOrd="0" presId="urn:microsoft.com/office/officeart/2008/layout/LinedList"/>
    <dgm:cxn modelId="{E894BE6C-E831-4B54-830E-162D75AD2100}" type="presParOf" srcId="{CAEEF870-6020-4A45-97E9-8A494B71467C}" destId="{4031E39B-8B13-4418-B97A-A489AF2BED8B}" srcOrd="3" destOrd="0" presId="urn:microsoft.com/office/officeart/2008/layout/LinedList"/>
    <dgm:cxn modelId="{72D2D3F2-0B9A-435E-8009-F0D63D91C271}" type="presParOf" srcId="{4031E39B-8B13-4418-B97A-A489AF2BED8B}" destId="{83314D2F-4A53-472C-AF87-FB649AB4A21D}" srcOrd="0" destOrd="0" presId="urn:microsoft.com/office/officeart/2008/layout/LinedList"/>
    <dgm:cxn modelId="{121D62AD-C859-4E31-9E3A-56D909720C0D}" type="presParOf" srcId="{4031E39B-8B13-4418-B97A-A489AF2BED8B}" destId="{5B1B8E22-D414-4E3C-9789-4128920EAA24}" srcOrd="1" destOrd="0" presId="urn:microsoft.com/office/officeart/2008/layout/LinedList"/>
    <dgm:cxn modelId="{DA1A84EB-A4B5-47E0-BD9C-6DB6F06EC1AA}" type="presParOf" srcId="{CAEEF870-6020-4A45-97E9-8A494B71467C}" destId="{0961DD53-7677-4BF6-8BB7-807DFD528462}" srcOrd="4" destOrd="0" presId="urn:microsoft.com/office/officeart/2008/layout/LinedList"/>
    <dgm:cxn modelId="{2804C51C-6919-42C1-98C1-C61EEA258BD9}" type="presParOf" srcId="{CAEEF870-6020-4A45-97E9-8A494B71467C}" destId="{D698F2C7-4998-4593-963A-8F9C03A1F616}" srcOrd="5" destOrd="0" presId="urn:microsoft.com/office/officeart/2008/layout/LinedList"/>
    <dgm:cxn modelId="{AFE7C6E4-4A28-4CBA-A8B1-7CF63B19D1C8}" type="presParOf" srcId="{D698F2C7-4998-4593-963A-8F9C03A1F616}" destId="{5C8DF9A3-CB3A-4BD9-9FF3-8B1654A4D9B6}" srcOrd="0" destOrd="0" presId="urn:microsoft.com/office/officeart/2008/layout/LinedList"/>
    <dgm:cxn modelId="{CC7B4344-6821-4B23-9D3F-5198FE79977B}" type="presParOf" srcId="{D698F2C7-4998-4593-963A-8F9C03A1F616}" destId="{462CB2F3-8A50-45CA-99DD-8323A194B991}" srcOrd="1" destOrd="0" presId="urn:microsoft.com/office/officeart/2008/layout/LinedList"/>
    <dgm:cxn modelId="{99CCBCD2-808A-4108-AF62-3FF8481E0355}" type="presParOf" srcId="{CAEEF870-6020-4A45-97E9-8A494B71467C}" destId="{AE0AE87F-6D83-48B1-948D-453A4860BF57}" srcOrd="6" destOrd="0" presId="urn:microsoft.com/office/officeart/2008/layout/LinedList"/>
    <dgm:cxn modelId="{F9FAAA83-47F7-44AD-8EAE-76236C892AFC}" type="presParOf" srcId="{CAEEF870-6020-4A45-97E9-8A494B71467C}" destId="{A58FBB3E-1A90-4C69-B3DF-7090BEC2F776}" srcOrd="7" destOrd="0" presId="urn:microsoft.com/office/officeart/2008/layout/LinedList"/>
    <dgm:cxn modelId="{F99C2158-CFE2-40E8-8D19-9CCB9D1442B7}" type="presParOf" srcId="{A58FBB3E-1A90-4C69-B3DF-7090BEC2F776}" destId="{9FCCD933-9D13-40F6-B207-034BFA80EDCC}" srcOrd="0" destOrd="0" presId="urn:microsoft.com/office/officeart/2008/layout/LinedList"/>
    <dgm:cxn modelId="{FFF79E59-FBC6-4A50-9054-ACFD585FF2E4}" type="presParOf" srcId="{A58FBB3E-1A90-4C69-B3DF-7090BEC2F776}" destId="{BAC53E70-6BB7-4CB1-BD81-5C23D7157F7F}" srcOrd="1" destOrd="0" presId="urn:microsoft.com/office/officeart/2008/layout/LinedList"/>
    <dgm:cxn modelId="{F58241AD-FCA0-404A-AAAE-DE1A94FB3F05}" type="presParOf" srcId="{CAEEF870-6020-4A45-97E9-8A494B71467C}" destId="{E5003F3D-32B5-46E4-8E3F-1FA09A8ED3CE}" srcOrd="8" destOrd="0" presId="urn:microsoft.com/office/officeart/2008/layout/LinedList"/>
    <dgm:cxn modelId="{1489C274-46B3-42CD-B16B-82E1B5C954AB}" type="presParOf" srcId="{CAEEF870-6020-4A45-97E9-8A494B71467C}" destId="{A81FE410-244F-4D73-838F-73DF0822A3D9}" srcOrd="9" destOrd="0" presId="urn:microsoft.com/office/officeart/2008/layout/LinedList"/>
    <dgm:cxn modelId="{729D07C0-DA02-409F-A3D3-14D692434791}" type="presParOf" srcId="{A81FE410-244F-4D73-838F-73DF0822A3D9}" destId="{E1FB2463-5879-4B57-86EF-502389491A8C}" srcOrd="0" destOrd="0" presId="urn:microsoft.com/office/officeart/2008/layout/LinedList"/>
    <dgm:cxn modelId="{39F44DDE-5544-4716-8E8A-508505FA6E33}" type="presParOf" srcId="{A81FE410-244F-4D73-838F-73DF0822A3D9}" destId="{EF69FB38-6E04-4FF9-80AF-D29F9B17812E}" srcOrd="1" destOrd="0" presId="urn:microsoft.com/office/officeart/2008/layout/LinedList"/>
    <dgm:cxn modelId="{143B26B7-7BBE-4BB6-942D-EA5C90618512}" type="presParOf" srcId="{CAEEF870-6020-4A45-97E9-8A494B71467C}" destId="{55265BD2-7CA8-4CB1-A846-793DF794965E}" srcOrd="10" destOrd="0" presId="urn:microsoft.com/office/officeart/2008/layout/LinedList"/>
    <dgm:cxn modelId="{E8C0E119-7D49-4F25-BA20-6EE20F4EBC11}" type="presParOf" srcId="{CAEEF870-6020-4A45-97E9-8A494B71467C}" destId="{7A50F30E-C53C-4EB9-96DE-B6F3257B5A1C}" srcOrd="11" destOrd="0" presId="urn:microsoft.com/office/officeart/2008/layout/LinedList"/>
    <dgm:cxn modelId="{A34C7CDF-2017-45CC-A7A8-AB827A8B1FAC}" type="presParOf" srcId="{7A50F30E-C53C-4EB9-96DE-B6F3257B5A1C}" destId="{F3068C08-3B0E-4101-9D78-0931DD489E0E}" srcOrd="0" destOrd="0" presId="urn:microsoft.com/office/officeart/2008/layout/LinedList"/>
    <dgm:cxn modelId="{79B8CE56-4CB4-48B5-9D4F-87794FFE2382}" type="presParOf" srcId="{7A50F30E-C53C-4EB9-96DE-B6F3257B5A1C}" destId="{6FD32BC5-EA65-42CA-AE12-7165BD804E77}" srcOrd="1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A58F47AB-9138-4D86-A664-2D88924C3AFB}" type="doc">
      <dgm:prSet loTypeId="urn:microsoft.com/office/officeart/2008/layout/LinedList" loCatId="list" qsTypeId="urn:microsoft.com/office/officeart/2005/8/quickstyle/simple4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288D2C73-3F48-4C3B-B381-980EEED46A2D}">
      <dgm:prSet/>
      <dgm:spPr/>
      <dgm:t>
        <a:bodyPr/>
        <a:lstStyle/>
        <a:p>
          <a:r>
            <a:rPr lang="it-IT" b="1" i="1" dirty="0"/>
            <a:t>Modus </a:t>
          </a:r>
          <a:r>
            <a:rPr lang="it-IT" b="1" i="1" dirty="0" err="1"/>
            <a:t>ponens</a:t>
          </a:r>
          <a:r>
            <a:rPr lang="it-IT" b="1" i="1" dirty="0"/>
            <a:t> </a:t>
          </a:r>
          <a:r>
            <a:rPr lang="it-IT" b="1" dirty="0"/>
            <a:t>(regola d’inferenza)</a:t>
          </a:r>
          <a:endParaRPr lang="en-US" dirty="0"/>
        </a:p>
      </dgm:t>
    </dgm:pt>
    <dgm:pt modelId="{0662A030-9709-4C23-A924-5170271094DB}" type="parTrans" cxnId="{E7AF9150-4333-443E-84AD-2DC173A559B9}">
      <dgm:prSet/>
      <dgm:spPr/>
      <dgm:t>
        <a:bodyPr/>
        <a:lstStyle/>
        <a:p>
          <a:endParaRPr lang="en-US"/>
        </a:p>
      </dgm:t>
    </dgm:pt>
    <dgm:pt modelId="{BC0BB10F-DDB0-4DF8-AB7A-345A78538A65}" type="sibTrans" cxnId="{E7AF9150-4333-443E-84AD-2DC173A559B9}">
      <dgm:prSet/>
      <dgm:spPr/>
      <dgm:t>
        <a:bodyPr/>
        <a:lstStyle/>
        <a:p>
          <a:endParaRPr lang="en-US"/>
        </a:p>
      </dgm:t>
    </dgm:pt>
    <dgm:pt modelId="{A1BDCBA4-7519-4A35-BF9F-92B795FC80A0}">
      <dgm:prSet/>
      <dgm:spPr/>
      <dgm:t>
        <a:bodyPr/>
        <a:lstStyle/>
        <a:p>
          <a:r>
            <a:rPr lang="it-IT"/>
            <a:t>Posto che siano vere</a:t>
          </a:r>
          <a:endParaRPr lang="en-US"/>
        </a:p>
      </dgm:t>
    </dgm:pt>
    <dgm:pt modelId="{BCD615EF-DC73-4D9F-96A9-4942B0856472}" type="parTrans" cxnId="{AA9F72ED-DA90-40DB-BE88-6164D8B3F229}">
      <dgm:prSet/>
      <dgm:spPr/>
      <dgm:t>
        <a:bodyPr/>
        <a:lstStyle/>
        <a:p>
          <a:endParaRPr lang="en-US"/>
        </a:p>
      </dgm:t>
    </dgm:pt>
    <dgm:pt modelId="{0D0190C8-80D6-4148-A669-2379727F916A}" type="sibTrans" cxnId="{AA9F72ED-DA90-40DB-BE88-6164D8B3F229}">
      <dgm:prSet/>
      <dgm:spPr/>
      <dgm:t>
        <a:bodyPr/>
        <a:lstStyle/>
        <a:p>
          <a:endParaRPr lang="en-US"/>
        </a:p>
      </dgm:t>
    </dgm:pt>
    <dgm:pt modelId="{F0FB1942-7E79-4BAD-8E52-0B8EFFEA4373}">
      <dgm:prSet/>
      <dgm:spPr/>
      <dgm:t>
        <a:bodyPr/>
        <a:lstStyle/>
        <a:p>
          <a:r>
            <a:rPr lang="it-IT" i="1" dirty="0">
              <a:solidFill>
                <a:srgbClr val="FF0000"/>
              </a:solidFill>
            </a:rPr>
            <a:t>P</a:t>
          </a:r>
          <a:r>
            <a:rPr lang="it-IT" i="0" dirty="0">
              <a:solidFill>
                <a:srgbClr val="FF0000"/>
              </a:solidFill>
            </a:rPr>
            <a:t>(</a:t>
          </a:r>
          <a:r>
            <a:rPr lang="it-IT" i="1" dirty="0">
              <a:solidFill>
                <a:srgbClr val="FF0000"/>
              </a:solidFill>
            </a:rPr>
            <a:t>n</a:t>
          </a:r>
          <a:r>
            <a:rPr lang="it-IT" i="0" baseline="-25000" dirty="0">
              <a:solidFill>
                <a:srgbClr val="FF0000"/>
              </a:solidFill>
            </a:rPr>
            <a:t>0</a:t>
          </a:r>
          <a:r>
            <a:rPr lang="it-IT" i="0" dirty="0">
              <a:solidFill>
                <a:srgbClr val="FF0000"/>
              </a:solidFill>
            </a:rPr>
            <a:t>)</a:t>
          </a:r>
          <a:endParaRPr lang="en-US" dirty="0">
            <a:solidFill>
              <a:srgbClr val="FF0000"/>
            </a:solidFill>
          </a:endParaRPr>
        </a:p>
      </dgm:t>
    </dgm:pt>
    <dgm:pt modelId="{58DB7592-A7EC-4B7F-A1D2-AC66E6DE4072}" type="parTrans" cxnId="{3AB98AAD-8588-44BE-804D-EEDC976E26A8}">
      <dgm:prSet/>
      <dgm:spPr/>
      <dgm:t>
        <a:bodyPr/>
        <a:lstStyle/>
        <a:p>
          <a:endParaRPr lang="en-US"/>
        </a:p>
      </dgm:t>
    </dgm:pt>
    <dgm:pt modelId="{1CFB7C24-6563-4A49-83E4-B11A5A7C11EC}" type="sibTrans" cxnId="{3AB98AAD-8588-44BE-804D-EEDC976E26A8}">
      <dgm:prSet/>
      <dgm:spPr/>
      <dgm:t>
        <a:bodyPr/>
        <a:lstStyle/>
        <a:p>
          <a:endParaRPr lang="en-US"/>
        </a:p>
      </dgm:t>
    </dgm:pt>
    <dgm:pt modelId="{B1FEFF4B-5B62-4DA1-B465-1A02C77AF9EB}">
      <dgm:prSet/>
      <dgm:spPr/>
      <dgm:t>
        <a:bodyPr/>
        <a:lstStyle/>
        <a:p>
          <a:r>
            <a:rPr lang="it-IT" i="1" dirty="0"/>
            <a:t>P</a:t>
          </a:r>
          <a:r>
            <a:rPr lang="it-IT" i="0" dirty="0"/>
            <a:t>(</a:t>
          </a:r>
          <a:r>
            <a:rPr lang="it-IT" i="1" dirty="0"/>
            <a:t>n</a:t>
          </a:r>
          <a:r>
            <a:rPr lang="it-IT" i="0" baseline="-25000" dirty="0"/>
            <a:t>0</a:t>
          </a:r>
          <a:r>
            <a:rPr lang="it-IT" i="0" dirty="0"/>
            <a:t>)</a:t>
          </a:r>
          <a:r>
            <a:rPr lang="it-IT" dirty="0">
              <a:sym typeface="Symbol" panose="05050102010706020507" pitchFamily="18" charset="2"/>
            </a:rPr>
            <a:t></a:t>
          </a:r>
          <a:r>
            <a:rPr lang="it-IT" i="1" dirty="0"/>
            <a:t>P</a:t>
          </a:r>
          <a:r>
            <a:rPr lang="it-IT" i="0" dirty="0"/>
            <a:t>(</a:t>
          </a:r>
          <a:r>
            <a:rPr lang="it-IT" i="1" dirty="0"/>
            <a:t>n</a:t>
          </a:r>
          <a:r>
            <a:rPr lang="it-IT" i="0" baseline="-25000" dirty="0"/>
            <a:t>0</a:t>
          </a:r>
          <a:r>
            <a:rPr lang="it-IT" i="0" baseline="0" dirty="0"/>
            <a:t>+1</a:t>
          </a:r>
          <a:r>
            <a:rPr lang="it-IT" i="0" dirty="0"/>
            <a:t>)</a:t>
          </a:r>
          <a:endParaRPr lang="en-US" dirty="0"/>
        </a:p>
      </dgm:t>
    </dgm:pt>
    <dgm:pt modelId="{40B144AD-CF0B-4AE9-8F6B-5F97E1140196}" type="parTrans" cxnId="{95F25A79-4C56-40DC-A5BA-96EF6F5AD0E2}">
      <dgm:prSet/>
      <dgm:spPr/>
      <dgm:t>
        <a:bodyPr/>
        <a:lstStyle/>
        <a:p>
          <a:endParaRPr lang="en-US"/>
        </a:p>
      </dgm:t>
    </dgm:pt>
    <dgm:pt modelId="{77D7EA8B-9A2D-410C-AFA1-9BF1589E851F}" type="sibTrans" cxnId="{95F25A79-4C56-40DC-A5BA-96EF6F5AD0E2}">
      <dgm:prSet/>
      <dgm:spPr/>
      <dgm:t>
        <a:bodyPr/>
        <a:lstStyle/>
        <a:p>
          <a:endParaRPr lang="en-US"/>
        </a:p>
      </dgm:t>
    </dgm:pt>
    <dgm:pt modelId="{F6B63906-F22C-479A-810C-69CB0C17CE0F}">
      <dgm:prSet/>
      <dgm:spPr/>
      <dgm:t>
        <a:bodyPr/>
        <a:lstStyle/>
        <a:p>
          <a:r>
            <a:rPr lang="it-IT"/>
            <a:t>segue che è vera </a:t>
          </a:r>
          <a:endParaRPr lang="en-US"/>
        </a:p>
      </dgm:t>
    </dgm:pt>
    <dgm:pt modelId="{02928502-FF22-4AFA-BDDC-92633D6C38F6}" type="parTrans" cxnId="{3BDA4210-6C6F-4B99-87B7-A105DB2EA81E}">
      <dgm:prSet/>
      <dgm:spPr/>
      <dgm:t>
        <a:bodyPr/>
        <a:lstStyle/>
        <a:p>
          <a:endParaRPr lang="en-US"/>
        </a:p>
      </dgm:t>
    </dgm:pt>
    <dgm:pt modelId="{430EE2E3-4F89-470B-B9AB-5E808DC49D24}" type="sibTrans" cxnId="{3BDA4210-6C6F-4B99-87B7-A105DB2EA81E}">
      <dgm:prSet/>
      <dgm:spPr/>
      <dgm:t>
        <a:bodyPr/>
        <a:lstStyle/>
        <a:p>
          <a:endParaRPr lang="en-US"/>
        </a:p>
      </dgm:t>
    </dgm:pt>
    <dgm:pt modelId="{D1DB33BB-1F45-44A7-95D4-6B3ACC7D6165}">
      <dgm:prSet/>
      <dgm:spPr/>
      <dgm:t>
        <a:bodyPr/>
        <a:lstStyle/>
        <a:p>
          <a:r>
            <a:rPr lang="it-IT" i="1" dirty="0">
              <a:solidFill>
                <a:srgbClr val="FF0000"/>
              </a:solidFill>
            </a:rPr>
            <a:t>P</a:t>
          </a:r>
          <a:r>
            <a:rPr lang="it-IT" i="0" dirty="0">
              <a:solidFill>
                <a:srgbClr val="FF0000"/>
              </a:solidFill>
            </a:rPr>
            <a:t>(</a:t>
          </a:r>
          <a:r>
            <a:rPr lang="it-IT" i="1" dirty="0">
              <a:solidFill>
                <a:srgbClr val="FF0000"/>
              </a:solidFill>
            </a:rPr>
            <a:t>n</a:t>
          </a:r>
          <a:r>
            <a:rPr lang="it-IT" i="0" baseline="-25000" dirty="0">
              <a:solidFill>
                <a:srgbClr val="FF0000"/>
              </a:solidFill>
            </a:rPr>
            <a:t>0</a:t>
          </a:r>
          <a:r>
            <a:rPr lang="it-IT" i="0" baseline="0" dirty="0">
              <a:solidFill>
                <a:srgbClr val="FF0000"/>
              </a:solidFill>
            </a:rPr>
            <a:t>+1</a:t>
          </a:r>
          <a:r>
            <a:rPr lang="it-IT" i="0" dirty="0">
              <a:solidFill>
                <a:srgbClr val="FF0000"/>
              </a:solidFill>
            </a:rPr>
            <a:t>)</a:t>
          </a:r>
          <a:endParaRPr lang="en-US" dirty="0">
            <a:solidFill>
              <a:srgbClr val="FF0000"/>
            </a:solidFill>
          </a:endParaRPr>
        </a:p>
      </dgm:t>
    </dgm:pt>
    <dgm:pt modelId="{720B85EC-5D80-422D-9487-3E2EB066420A}" type="parTrans" cxnId="{06A638A0-7079-47BA-9C50-63F621206225}">
      <dgm:prSet/>
      <dgm:spPr/>
      <dgm:t>
        <a:bodyPr/>
        <a:lstStyle/>
        <a:p>
          <a:endParaRPr lang="en-US"/>
        </a:p>
      </dgm:t>
    </dgm:pt>
    <dgm:pt modelId="{8B781715-9154-4760-A9C2-9B6711DC1830}" type="sibTrans" cxnId="{06A638A0-7079-47BA-9C50-63F621206225}">
      <dgm:prSet/>
      <dgm:spPr/>
      <dgm:t>
        <a:bodyPr/>
        <a:lstStyle/>
        <a:p>
          <a:endParaRPr lang="en-US"/>
        </a:p>
      </dgm:t>
    </dgm:pt>
    <dgm:pt modelId="{CAEEF870-6020-4A45-97E9-8A494B71467C}" type="pres">
      <dgm:prSet presAssocID="{A58F47AB-9138-4D86-A664-2D88924C3AFB}" presName="vert0" presStyleCnt="0">
        <dgm:presLayoutVars>
          <dgm:dir/>
          <dgm:animOne val="branch"/>
          <dgm:animLvl val="lvl"/>
        </dgm:presLayoutVars>
      </dgm:prSet>
      <dgm:spPr/>
    </dgm:pt>
    <dgm:pt modelId="{3E459CCB-C5C3-44AA-8607-840B50810C88}" type="pres">
      <dgm:prSet presAssocID="{288D2C73-3F48-4C3B-B381-980EEED46A2D}" presName="thickLine" presStyleLbl="alignNode1" presStyleIdx="0" presStyleCnt="6"/>
      <dgm:spPr/>
    </dgm:pt>
    <dgm:pt modelId="{A69F06A1-993C-44EA-B663-DB00F23075EB}" type="pres">
      <dgm:prSet presAssocID="{288D2C73-3F48-4C3B-B381-980EEED46A2D}" presName="horz1" presStyleCnt="0"/>
      <dgm:spPr/>
    </dgm:pt>
    <dgm:pt modelId="{AC5AC25B-E01F-4AA6-8576-C8AC22C482DB}" type="pres">
      <dgm:prSet presAssocID="{288D2C73-3F48-4C3B-B381-980EEED46A2D}" presName="tx1" presStyleLbl="revTx" presStyleIdx="0" presStyleCnt="6"/>
      <dgm:spPr/>
    </dgm:pt>
    <dgm:pt modelId="{2DD23723-EEA5-4381-8E74-FF6D5900D7D3}" type="pres">
      <dgm:prSet presAssocID="{288D2C73-3F48-4C3B-B381-980EEED46A2D}" presName="vert1" presStyleCnt="0"/>
      <dgm:spPr/>
    </dgm:pt>
    <dgm:pt modelId="{2F1E3C1A-2CFD-414C-A45D-8B9D8488DA03}" type="pres">
      <dgm:prSet presAssocID="{A1BDCBA4-7519-4A35-BF9F-92B795FC80A0}" presName="thickLine" presStyleLbl="alignNode1" presStyleIdx="1" presStyleCnt="6"/>
      <dgm:spPr/>
    </dgm:pt>
    <dgm:pt modelId="{4031E39B-8B13-4418-B97A-A489AF2BED8B}" type="pres">
      <dgm:prSet presAssocID="{A1BDCBA4-7519-4A35-BF9F-92B795FC80A0}" presName="horz1" presStyleCnt="0"/>
      <dgm:spPr/>
    </dgm:pt>
    <dgm:pt modelId="{83314D2F-4A53-472C-AF87-FB649AB4A21D}" type="pres">
      <dgm:prSet presAssocID="{A1BDCBA4-7519-4A35-BF9F-92B795FC80A0}" presName="tx1" presStyleLbl="revTx" presStyleIdx="1" presStyleCnt="6"/>
      <dgm:spPr/>
    </dgm:pt>
    <dgm:pt modelId="{5B1B8E22-D414-4E3C-9789-4128920EAA24}" type="pres">
      <dgm:prSet presAssocID="{A1BDCBA4-7519-4A35-BF9F-92B795FC80A0}" presName="vert1" presStyleCnt="0"/>
      <dgm:spPr/>
    </dgm:pt>
    <dgm:pt modelId="{0961DD53-7677-4BF6-8BB7-807DFD528462}" type="pres">
      <dgm:prSet presAssocID="{F0FB1942-7E79-4BAD-8E52-0B8EFFEA4373}" presName="thickLine" presStyleLbl="alignNode1" presStyleIdx="2" presStyleCnt="6"/>
      <dgm:spPr/>
    </dgm:pt>
    <dgm:pt modelId="{D698F2C7-4998-4593-963A-8F9C03A1F616}" type="pres">
      <dgm:prSet presAssocID="{F0FB1942-7E79-4BAD-8E52-0B8EFFEA4373}" presName="horz1" presStyleCnt="0"/>
      <dgm:spPr/>
    </dgm:pt>
    <dgm:pt modelId="{5C8DF9A3-CB3A-4BD9-9FF3-8B1654A4D9B6}" type="pres">
      <dgm:prSet presAssocID="{F0FB1942-7E79-4BAD-8E52-0B8EFFEA4373}" presName="tx1" presStyleLbl="revTx" presStyleIdx="2" presStyleCnt="6"/>
      <dgm:spPr/>
    </dgm:pt>
    <dgm:pt modelId="{462CB2F3-8A50-45CA-99DD-8323A194B991}" type="pres">
      <dgm:prSet presAssocID="{F0FB1942-7E79-4BAD-8E52-0B8EFFEA4373}" presName="vert1" presStyleCnt="0"/>
      <dgm:spPr/>
    </dgm:pt>
    <dgm:pt modelId="{AE0AE87F-6D83-48B1-948D-453A4860BF57}" type="pres">
      <dgm:prSet presAssocID="{B1FEFF4B-5B62-4DA1-B465-1A02C77AF9EB}" presName="thickLine" presStyleLbl="alignNode1" presStyleIdx="3" presStyleCnt="6"/>
      <dgm:spPr/>
    </dgm:pt>
    <dgm:pt modelId="{A58FBB3E-1A90-4C69-B3DF-7090BEC2F776}" type="pres">
      <dgm:prSet presAssocID="{B1FEFF4B-5B62-4DA1-B465-1A02C77AF9EB}" presName="horz1" presStyleCnt="0"/>
      <dgm:spPr/>
    </dgm:pt>
    <dgm:pt modelId="{9FCCD933-9D13-40F6-B207-034BFA80EDCC}" type="pres">
      <dgm:prSet presAssocID="{B1FEFF4B-5B62-4DA1-B465-1A02C77AF9EB}" presName="tx1" presStyleLbl="revTx" presStyleIdx="3" presStyleCnt="6"/>
      <dgm:spPr/>
    </dgm:pt>
    <dgm:pt modelId="{BAC53E70-6BB7-4CB1-BD81-5C23D7157F7F}" type="pres">
      <dgm:prSet presAssocID="{B1FEFF4B-5B62-4DA1-B465-1A02C77AF9EB}" presName="vert1" presStyleCnt="0"/>
      <dgm:spPr/>
    </dgm:pt>
    <dgm:pt modelId="{E5003F3D-32B5-46E4-8E3F-1FA09A8ED3CE}" type="pres">
      <dgm:prSet presAssocID="{F6B63906-F22C-479A-810C-69CB0C17CE0F}" presName="thickLine" presStyleLbl="alignNode1" presStyleIdx="4" presStyleCnt="6"/>
      <dgm:spPr/>
    </dgm:pt>
    <dgm:pt modelId="{A81FE410-244F-4D73-838F-73DF0822A3D9}" type="pres">
      <dgm:prSet presAssocID="{F6B63906-F22C-479A-810C-69CB0C17CE0F}" presName="horz1" presStyleCnt="0"/>
      <dgm:spPr/>
    </dgm:pt>
    <dgm:pt modelId="{E1FB2463-5879-4B57-86EF-502389491A8C}" type="pres">
      <dgm:prSet presAssocID="{F6B63906-F22C-479A-810C-69CB0C17CE0F}" presName="tx1" presStyleLbl="revTx" presStyleIdx="4" presStyleCnt="6"/>
      <dgm:spPr/>
    </dgm:pt>
    <dgm:pt modelId="{EF69FB38-6E04-4FF9-80AF-D29F9B17812E}" type="pres">
      <dgm:prSet presAssocID="{F6B63906-F22C-479A-810C-69CB0C17CE0F}" presName="vert1" presStyleCnt="0"/>
      <dgm:spPr/>
    </dgm:pt>
    <dgm:pt modelId="{55265BD2-7CA8-4CB1-A846-793DF794965E}" type="pres">
      <dgm:prSet presAssocID="{D1DB33BB-1F45-44A7-95D4-6B3ACC7D6165}" presName="thickLine" presStyleLbl="alignNode1" presStyleIdx="5" presStyleCnt="6"/>
      <dgm:spPr/>
    </dgm:pt>
    <dgm:pt modelId="{7A50F30E-C53C-4EB9-96DE-B6F3257B5A1C}" type="pres">
      <dgm:prSet presAssocID="{D1DB33BB-1F45-44A7-95D4-6B3ACC7D6165}" presName="horz1" presStyleCnt="0"/>
      <dgm:spPr/>
    </dgm:pt>
    <dgm:pt modelId="{F3068C08-3B0E-4101-9D78-0931DD489E0E}" type="pres">
      <dgm:prSet presAssocID="{D1DB33BB-1F45-44A7-95D4-6B3ACC7D6165}" presName="tx1" presStyleLbl="revTx" presStyleIdx="5" presStyleCnt="6"/>
      <dgm:spPr/>
    </dgm:pt>
    <dgm:pt modelId="{6FD32BC5-EA65-42CA-AE12-7165BD804E77}" type="pres">
      <dgm:prSet presAssocID="{D1DB33BB-1F45-44A7-95D4-6B3ACC7D6165}" presName="vert1" presStyleCnt="0"/>
      <dgm:spPr/>
    </dgm:pt>
  </dgm:ptLst>
  <dgm:cxnLst>
    <dgm:cxn modelId="{3BDA4210-6C6F-4B99-87B7-A105DB2EA81E}" srcId="{A58F47AB-9138-4D86-A664-2D88924C3AFB}" destId="{F6B63906-F22C-479A-810C-69CB0C17CE0F}" srcOrd="4" destOrd="0" parTransId="{02928502-FF22-4AFA-BDDC-92633D6C38F6}" sibTransId="{430EE2E3-4F89-470B-B9AB-5E808DC49D24}"/>
    <dgm:cxn modelId="{B9C6D514-D262-4663-969D-A8A6F1010494}" type="presOf" srcId="{B1FEFF4B-5B62-4DA1-B465-1A02C77AF9EB}" destId="{9FCCD933-9D13-40F6-B207-034BFA80EDCC}" srcOrd="0" destOrd="0" presId="urn:microsoft.com/office/officeart/2008/layout/LinedList"/>
    <dgm:cxn modelId="{77A78A25-82F8-4574-B595-0454614669C0}" type="presOf" srcId="{288D2C73-3F48-4C3B-B381-980EEED46A2D}" destId="{AC5AC25B-E01F-4AA6-8576-C8AC22C482DB}" srcOrd="0" destOrd="0" presId="urn:microsoft.com/office/officeart/2008/layout/LinedList"/>
    <dgm:cxn modelId="{642DEB26-5F3C-4EA9-928A-AF45E43C8861}" type="presOf" srcId="{A58F47AB-9138-4D86-A664-2D88924C3AFB}" destId="{CAEEF870-6020-4A45-97E9-8A494B71467C}" srcOrd="0" destOrd="0" presId="urn:microsoft.com/office/officeart/2008/layout/LinedList"/>
    <dgm:cxn modelId="{61A8E66A-162E-4879-BDD3-24EC532D01B0}" type="presOf" srcId="{F6B63906-F22C-479A-810C-69CB0C17CE0F}" destId="{E1FB2463-5879-4B57-86EF-502389491A8C}" srcOrd="0" destOrd="0" presId="urn:microsoft.com/office/officeart/2008/layout/LinedList"/>
    <dgm:cxn modelId="{E7AF9150-4333-443E-84AD-2DC173A559B9}" srcId="{A58F47AB-9138-4D86-A664-2D88924C3AFB}" destId="{288D2C73-3F48-4C3B-B381-980EEED46A2D}" srcOrd="0" destOrd="0" parTransId="{0662A030-9709-4C23-A924-5170271094DB}" sibTransId="{BC0BB10F-DDB0-4DF8-AB7A-345A78538A65}"/>
    <dgm:cxn modelId="{95F25A79-4C56-40DC-A5BA-96EF6F5AD0E2}" srcId="{A58F47AB-9138-4D86-A664-2D88924C3AFB}" destId="{B1FEFF4B-5B62-4DA1-B465-1A02C77AF9EB}" srcOrd="3" destOrd="0" parTransId="{40B144AD-CF0B-4AE9-8F6B-5F97E1140196}" sibTransId="{77D7EA8B-9A2D-410C-AFA1-9BF1589E851F}"/>
    <dgm:cxn modelId="{9929AF86-41D9-4047-8A2B-5BAADC766F14}" type="presOf" srcId="{D1DB33BB-1F45-44A7-95D4-6B3ACC7D6165}" destId="{F3068C08-3B0E-4101-9D78-0931DD489E0E}" srcOrd="0" destOrd="0" presId="urn:microsoft.com/office/officeart/2008/layout/LinedList"/>
    <dgm:cxn modelId="{06A638A0-7079-47BA-9C50-63F621206225}" srcId="{A58F47AB-9138-4D86-A664-2D88924C3AFB}" destId="{D1DB33BB-1F45-44A7-95D4-6B3ACC7D6165}" srcOrd="5" destOrd="0" parTransId="{720B85EC-5D80-422D-9487-3E2EB066420A}" sibTransId="{8B781715-9154-4760-A9C2-9B6711DC1830}"/>
    <dgm:cxn modelId="{87E17DA7-922F-4929-A6D9-7CDEA48C8395}" type="presOf" srcId="{A1BDCBA4-7519-4A35-BF9F-92B795FC80A0}" destId="{83314D2F-4A53-472C-AF87-FB649AB4A21D}" srcOrd="0" destOrd="0" presId="urn:microsoft.com/office/officeart/2008/layout/LinedList"/>
    <dgm:cxn modelId="{3AB98AAD-8588-44BE-804D-EEDC976E26A8}" srcId="{A58F47AB-9138-4D86-A664-2D88924C3AFB}" destId="{F0FB1942-7E79-4BAD-8E52-0B8EFFEA4373}" srcOrd="2" destOrd="0" parTransId="{58DB7592-A7EC-4B7F-A1D2-AC66E6DE4072}" sibTransId="{1CFB7C24-6563-4A49-83E4-B11A5A7C11EC}"/>
    <dgm:cxn modelId="{8D5F8FD6-38B5-43C2-AAE1-F7980971D2C4}" type="presOf" srcId="{F0FB1942-7E79-4BAD-8E52-0B8EFFEA4373}" destId="{5C8DF9A3-CB3A-4BD9-9FF3-8B1654A4D9B6}" srcOrd="0" destOrd="0" presId="urn:microsoft.com/office/officeart/2008/layout/LinedList"/>
    <dgm:cxn modelId="{AA9F72ED-DA90-40DB-BE88-6164D8B3F229}" srcId="{A58F47AB-9138-4D86-A664-2D88924C3AFB}" destId="{A1BDCBA4-7519-4A35-BF9F-92B795FC80A0}" srcOrd="1" destOrd="0" parTransId="{BCD615EF-DC73-4D9F-96A9-4942B0856472}" sibTransId="{0D0190C8-80D6-4148-A669-2379727F916A}"/>
    <dgm:cxn modelId="{74523288-477E-42C8-8CB2-579956D86DF3}" type="presParOf" srcId="{CAEEF870-6020-4A45-97E9-8A494B71467C}" destId="{3E459CCB-C5C3-44AA-8607-840B50810C88}" srcOrd="0" destOrd="0" presId="urn:microsoft.com/office/officeart/2008/layout/LinedList"/>
    <dgm:cxn modelId="{6F68DCD1-2927-4C47-AA5C-1FF65B9FA4D3}" type="presParOf" srcId="{CAEEF870-6020-4A45-97E9-8A494B71467C}" destId="{A69F06A1-993C-44EA-B663-DB00F23075EB}" srcOrd="1" destOrd="0" presId="urn:microsoft.com/office/officeart/2008/layout/LinedList"/>
    <dgm:cxn modelId="{16908DB2-2188-4103-BF7A-4DD55F9B40A2}" type="presParOf" srcId="{A69F06A1-993C-44EA-B663-DB00F23075EB}" destId="{AC5AC25B-E01F-4AA6-8576-C8AC22C482DB}" srcOrd="0" destOrd="0" presId="urn:microsoft.com/office/officeart/2008/layout/LinedList"/>
    <dgm:cxn modelId="{0294CD82-CB05-4C7E-945A-40150A8233D7}" type="presParOf" srcId="{A69F06A1-993C-44EA-B663-DB00F23075EB}" destId="{2DD23723-EEA5-4381-8E74-FF6D5900D7D3}" srcOrd="1" destOrd="0" presId="urn:microsoft.com/office/officeart/2008/layout/LinedList"/>
    <dgm:cxn modelId="{AFB70318-A797-41D8-BCBF-9C4C597AF8A3}" type="presParOf" srcId="{CAEEF870-6020-4A45-97E9-8A494B71467C}" destId="{2F1E3C1A-2CFD-414C-A45D-8B9D8488DA03}" srcOrd="2" destOrd="0" presId="urn:microsoft.com/office/officeart/2008/layout/LinedList"/>
    <dgm:cxn modelId="{E894BE6C-E831-4B54-830E-162D75AD2100}" type="presParOf" srcId="{CAEEF870-6020-4A45-97E9-8A494B71467C}" destId="{4031E39B-8B13-4418-B97A-A489AF2BED8B}" srcOrd="3" destOrd="0" presId="urn:microsoft.com/office/officeart/2008/layout/LinedList"/>
    <dgm:cxn modelId="{72D2D3F2-0B9A-435E-8009-F0D63D91C271}" type="presParOf" srcId="{4031E39B-8B13-4418-B97A-A489AF2BED8B}" destId="{83314D2F-4A53-472C-AF87-FB649AB4A21D}" srcOrd="0" destOrd="0" presId="urn:microsoft.com/office/officeart/2008/layout/LinedList"/>
    <dgm:cxn modelId="{121D62AD-C859-4E31-9E3A-56D909720C0D}" type="presParOf" srcId="{4031E39B-8B13-4418-B97A-A489AF2BED8B}" destId="{5B1B8E22-D414-4E3C-9789-4128920EAA24}" srcOrd="1" destOrd="0" presId="urn:microsoft.com/office/officeart/2008/layout/LinedList"/>
    <dgm:cxn modelId="{DA1A84EB-A4B5-47E0-BD9C-6DB6F06EC1AA}" type="presParOf" srcId="{CAEEF870-6020-4A45-97E9-8A494B71467C}" destId="{0961DD53-7677-4BF6-8BB7-807DFD528462}" srcOrd="4" destOrd="0" presId="urn:microsoft.com/office/officeart/2008/layout/LinedList"/>
    <dgm:cxn modelId="{2804C51C-6919-42C1-98C1-C61EEA258BD9}" type="presParOf" srcId="{CAEEF870-6020-4A45-97E9-8A494B71467C}" destId="{D698F2C7-4998-4593-963A-8F9C03A1F616}" srcOrd="5" destOrd="0" presId="urn:microsoft.com/office/officeart/2008/layout/LinedList"/>
    <dgm:cxn modelId="{AFE7C6E4-4A28-4CBA-A8B1-7CF63B19D1C8}" type="presParOf" srcId="{D698F2C7-4998-4593-963A-8F9C03A1F616}" destId="{5C8DF9A3-CB3A-4BD9-9FF3-8B1654A4D9B6}" srcOrd="0" destOrd="0" presId="urn:microsoft.com/office/officeart/2008/layout/LinedList"/>
    <dgm:cxn modelId="{CC7B4344-6821-4B23-9D3F-5198FE79977B}" type="presParOf" srcId="{D698F2C7-4998-4593-963A-8F9C03A1F616}" destId="{462CB2F3-8A50-45CA-99DD-8323A194B991}" srcOrd="1" destOrd="0" presId="urn:microsoft.com/office/officeart/2008/layout/LinedList"/>
    <dgm:cxn modelId="{99CCBCD2-808A-4108-AF62-3FF8481E0355}" type="presParOf" srcId="{CAEEF870-6020-4A45-97E9-8A494B71467C}" destId="{AE0AE87F-6D83-48B1-948D-453A4860BF57}" srcOrd="6" destOrd="0" presId="urn:microsoft.com/office/officeart/2008/layout/LinedList"/>
    <dgm:cxn modelId="{F9FAAA83-47F7-44AD-8EAE-76236C892AFC}" type="presParOf" srcId="{CAEEF870-6020-4A45-97E9-8A494B71467C}" destId="{A58FBB3E-1A90-4C69-B3DF-7090BEC2F776}" srcOrd="7" destOrd="0" presId="urn:microsoft.com/office/officeart/2008/layout/LinedList"/>
    <dgm:cxn modelId="{F99C2158-CFE2-40E8-8D19-9CCB9D1442B7}" type="presParOf" srcId="{A58FBB3E-1A90-4C69-B3DF-7090BEC2F776}" destId="{9FCCD933-9D13-40F6-B207-034BFA80EDCC}" srcOrd="0" destOrd="0" presId="urn:microsoft.com/office/officeart/2008/layout/LinedList"/>
    <dgm:cxn modelId="{FFF79E59-FBC6-4A50-9054-ACFD585FF2E4}" type="presParOf" srcId="{A58FBB3E-1A90-4C69-B3DF-7090BEC2F776}" destId="{BAC53E70-6BB7-4CB1-BD81-5C23D7157F7F}" srcOrd="1" destOrd="0" presId="urn:microsoft.com/office/officeart/2008/layout/LinedList"/>
    <dgm:cxn modelId="{F58241AD-FCA0-404A-AAAE-DE1A94FB3F05}" type="presParOf" srcId="{CAEEF870-6020-4A45-97E9-8A494B71467C}" destId="{E5003F3D-32B5-46E4-8E3F-1FA09A8ED3CE}" srcOrd="8" destOrd="0" presId="urn:microsoft.com/office/officeart/2008/layout/LinedList"/>
    <dgm:cxn modelId="{1489C274-46B3-42CD-B16B-82E1B5C954AB}" type="presParOf" srcId="{CAEEF870-6020-4A45-97E9-8A494B71467C}" destId="{A81FE410-244F-4D73-838F-73DF0822A3D9}" srcOrd="9" destOrd="0" presId="urn:microsoft.com/office/officeart/2008/layout/LinedList"/>
    <dgm:cxn modelId="{729D07C0-DA02-409F-A3D3-14D692434791}" type="presParOf" srcId="{A81FE410-244F-4D73-838F-73DF0822A3D9}" destId="{E1FB2463-5879-4B57-86EF-502389491A8C}" srcOrd="0" destOrd="0" presId="urn:microsoft.com/office/officeart/2008/layout/LinedList"/>
    <dgm:cxn modelId="{39F44DDE-5544-4716-8E8A-508505FA6E33}" type="presParOf" srcId="{A81FE410-244F-4D73-838F-73DF0822A3D9}" destId="{EF69FB38-6E04-4FF9-80AF-D29F9B17812E}" srcOrd="1" destOrd="0" presId="urn:microsoft.com/office/officeart/2008/layout/LinedList"/>
    <dgm:cxn modelId="{143B26B7-7BBE-4BB6-942D-EA5C90618512}" type="presParOf" srcId="{CAEEF870-6020-4A45-97E9-8A494B71467C}" destId="{55265BD2-7CA8-4CB1-A846-793DF794965E}" srcOrd="10" destOrd="0" presId="urn:microsoft.com/office/officeart/2008/layout/LinedList"/>
    <dgm:cxn modelId="{E8C0E119-7D49-4F25-BA20-6EE20F4EBC11}" type="presParOf" srcId="{CAEEF870-6020-4A45-97E9-8A494B71467C}" destId="{7A50F30E-C53C-4EB9-96DE-B6F3257B5A1C}" srcOrd="11" destOrd="0" presId="urn:microsoft.com/office/officeart/2008/layout/LinedList"/>
    <dgm:cxn modelId="{A34C7CDF-2017-45CC-A7A8-AB827A8B1FAC}" type="presParOf" srcId="{7A50F30E-C53C-4EB9-96DE-B6F3257B5A1C}" destId="{F3068C08-3B0E-4101-9D78-0931DD489E0E}" srcOrd="0" destOrd="0" presId="urn:microsoft.com/office/officeart/2008/layout/LinedList"/>
    <dgm:cxn modelId="{79B8CE56-4CB4-48B5-9D4F-87794FFE2382}" type="presParOf" srcId="{7A50F30E-C53C-4EB9-96DE-B6F3257B5A1C}" destId="{6FD32BC5-EA65-42CA-AE12-7165BD804E77}" srcOrd="1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A58F47AB-9138-4D86-A664-2D88924C3AFB}" type="doc">
      <dgm:prSet loTypeId="urn:microsoft.com/office/officeart/2008/layout/LinedList" loCatId="list" qsTypeId="urn:microsoft.com/office/officeart/2005/8/quickstyle/simple4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288D2C73-3F48-4C3B-B381-980EEED46A2D}">
      <dgm:prSet/>
      <dgm:spPr/>
      <dgm:t>
        <a:bodyPr/>
        <a:lstStyle/>
        <a:p>
          <a:r>
            <a:rPr lang="it-IT" b="1" i="1" dirty="0"/>
            <a:t>Modus </a:t>
          </a:r>
          <a:r>
            <a:rPr lang="it-IT" b="1" i="1" dirty="0" err="1"/>
            <a:t>ponens</a:t>
          </a:r>
          <a:r>
            <a:rPr lang="it-IT" b="1" i="1" dirty="0"/>
            <a:t> </a:t>
          </a:r>
          <a:r>
            <a:rPr lang="it-IT" b="1" dirty="0"/>
            <a:t>(regola d’inferenza)</a:t>
          </a:r>
          <a:endParaRPr lang="en-US" dirty="0"/>
        </a:p>
      </dgm:t>
    </dgm:pt>
    <dgm:pt modelId="{0662A030-9709-4C23-A924-5170271094DB}" type="parTrans" cxnId="{E7AF9150-4333-443E-84AD-2DC173A559B9}">
      <dgm:prSet/>
      <dgm:spPr/>
      <dgm:t>
        <a:bodyPr/>
        <a:lstStyle/>
        <a:p>
          <a:endParaRPr lang="en-US"/>
        </a:p>
      </dgm:t>
    </dgm:pt>
    <dgm:pt modelId="{BC0BB10F-DDB0-4DF8-AB7A-345A78538A65}" type="sibTrans" cxnId="{E7AF9150-4333-443E-84AD-2DC173A559B9}">
      <dgm:prSet/>
      <dgm:spPr/>
      <dgm:t>
        <a:bodyPr/>
        <a:lstStyle/>
        <a:p>
          <a:endParaRPr lang="en-US"/>
        </a:p>
      </dgm:t>
    </dgm:pt>
    <dgm:pt modelId="{A1BDCBA4-7519-4A35-BF9F-92B795FC80A0}">
      <dgm:prSet/>
      <dgm:spPr/>
      <dgm:t>
        <a:bodyPr/>
        <a:lstStyle/>
        <a:p>
          <a:r>
            <a:rPr lang="it-IT"/>
            <a:t>Posto che siano vere</a:t>
          </a:r>
          <a:endParaRPr lang="en-US"/>
        </a:p>
      </dgm:t>
    </dgm:pt>
    <dgm:pt modelId="{BCD615EF-DC73-4D9F-96A9-4942B0856472}" type="parTrans" cxnId="{AA9F72ED-DA90-40DB-BE88-6164D8B3F229}">
      <dgm:prSet/>
      <dgm:spPr/>
      <dgm:t>
        <a:bodyPr/>
        <a:lstStyle/>
        <a:p>
          <a:endParaRPr lang="en-US"/>
        </a:p>
      </dgm:t>
    </dgm:pt>
    <dgm:pt modelId="{0D0190C8-80D6-4148-A669-2379727F916A}" type="sibTrans" cxnId="{AA9F72ED-DA90-40DB-BE88-6164D8B3F229}">
      <dgm:prSet/>
      <dgm:spPr/>
      <dgm:t>
        <a:bodyPr/>
        <a:lstStyle/>
        <a:p>
          <a:endParaRPr lang="en-US"/>
        </a:p>
      </dgm:t>
    </dgm:pt>
    <dgm:pt modelId="{F0FB1942-7E79-4BAD-8E52-0B8EFFEA4373}">
      <dgm:prSet/>
      <dgm:spPr/>
      <dgm:t>
        <a:bodyPr/>
        <a:lstStyle/>
        <a:p>
          <a:r>
            <a:rPr lang="it-IT" i="1" dirty="0">
              <a:solidFill>
                <a:srgbClr val="FF0000"/>
              </a:solidFill>
            </a:rPr>
            <a:t>P</a:t>
          </a:r>
          <a:r>
            <a:rPr lang="it-IT" i="0" dirty="0">
              <a:solidFill>
                <a:srgbClr val="FF0000"/>
              </a:solidFill>
            </a:rPr>
            <a:t>(</a:t>
          </a:r>
          <a:r>
            <a:rPr lang="it-IT" i="1" dirty="0">
              <a:solidFill>
                <a:srgbClr val="FF0000"/>
              </a:solidFill>
            </a:rPr>
            <a:t>n</a:t>
          </a:r>
          <a:r>
            <a:rPr lang="it-IT" i="0" baseline="-25000" dirty="0">
              <a:solidFill>
                <a:srgbClr val="FF0000"/>
              </a:solidFill>
            </a:rPr>
            <a:t>0</a:t>
          </a:r>
          <a:r>
            <a:rPr lang="it-IT" i="0" baseline="0" dirty="0">
              <a:solidFill>
                <a:srgbClr val="FF0000"/>
              </a:solidFill>
            </a:rPr>
            <a:t>+1</a:t>
          </a:r>
          <a:r>
            <a:rPr lang="it-IT" i="0" dirty="0">
              <a:solidFill>
                <a:srgbClr val="FF0000"/>
              </a:solidFill>
            </a:rPr>
            <a:t>)</a:t>
          </a:r>
          <a:endParaRPr lang="en-US" dirty="0">
            <a:solidFill>
              <a:srgbClr val="FF0000"/>
            </a:solidFill>
          </a:endParaRPr>
        </a:p>
      </dgm:t>
    </dgm:pt>
    <dgm:pt modelId="{58DB7592-A7EC-4B7F-A1D2-AC66E6DE4072}" type="parTrans" cxnId="{3AB98AAD-8588-44BE-804D-EEDC976E26A8}">
      <dgm:prSet/>
      <dgm:spPr/>
      <dgm:t>
        <a:bodyPr/>
        <a:lstStyle/>
        <a:p>
          <a:endParaRPr lang="en-US"/>
        </a:p>
      </dgm:t>
    </dgm:pt>
    <dgm:pt modelId="{1CFB7C24-6563-4A49-83E4-B11A5A7C11EC}" type="sibTrans" cxnId="{3AB98AAD-8588-44BE-804D-EEDC976E26A8}">
      <dgm:prSet/>
      <dgm:spPr/>
      <dgm:t>
        <a:bodyPr/>
        <a:lstStyle/>
        <a:p>
          <a:endParaRPr lang="en-US"/>
        </a:p>
      </dgm:t>
    </dgm:pt>
    <dgm:pt modelId="{B1FEFF4B-5B62-4DA1-B465-1A02C77AF9EB}">
      <dgm:prSet/>
      <dgm:spPr/>
      <dgm:t>
        <a:bodyPr/>
        <a:lstStyle/>
        <a:p>
          <a:r>
            <a:rPr lang="it-IT" i="1" dirty="0"/>
            <a:t>P</a:t>
          </a:r>
          <a:r>
            <a:rPr lang="it-IT" i="0" dirty="0"/>
            <a:t>(</a:t>
          </a:r>
          <a:r>
            <a:rPr lang="it-IT" i="1" dirty="0"/>
            <a:t>n</a:t>
          </a:r>
          <a:r>
            <a:rPr lang="it-IT" i="0" baseline="-25000" dirty="0"/>
            <a:t>0</a:t>
          </a:r>
          <a:r>
            <a:rPr lang="it-IT" i="0" baseline="0" dirty="0"/>
            <a:t>+1</a:t>
          </a:r>
          <a:r>
            <a:rPr lang="it-IT" i="0" dirty="0"/>
            <a:t>)</a:t>
          </a:r>
          <a:r>
            <a:rPr lang="it-IT" dirty="0">
              <a:sym typeface="Symbol" panose="05050102010706020507" pitchFamily="18" charset="2"/>
            </a:rPr>
            <a:t></a:t>
          </a:r>
          <a:r>
            <a:rPr lang="it-IT" i="1" dirty="0"/>
            <a:t>P</a:t>
          </a:r>
          <a:r>
            <a:rPr lang="it-IT" i="0" dirty="0"/>
            <a:t>(</a:t>
          </a:r>
          <a:r>
            <a:rPr lang="it-IT" i="1" dirty="0"/>
            <a:t>n</a:t>
          </a:r>
          <a:r>
            <a:rPr lang="it-IT" i="0" baseline="-25000" dirty="0"/>
            <a:t>0</a:t>
          </a:r>
          <a:r>
            <a:rPr lang="it-IT" i="0" baseline="0" dirty="0"/>
            <a:t>+2</a:t>
          </a:r>
          <a:r>
            <a:rPr lang="it-IT" i="0" dirty="0"/>
            <a:t>)</a:t>
          </a:r>
          <a:endParaRPr lang="en-US" dirty="0"/>
        </a:p>
      </dgm:t>
    </dgm:pt>
    <dgm:pt modelId="{40B144AD-CF0B-4AE9-8F6B-5F97E1140196}" type="parTrans" cxnId="{95F25A79-4C56-40DC-A5BA-96EF6F5AD0E2}">
      <dgm:prSet/>
      <dgm:spPr/>
      <dgm:t>
        <a:bodyPr/>
        <a:lstStyle/>
        <a:p>
          <a:endParaRPr lang="en-US"/>
        </a:p>
      </dgm:t>
    </dgm:pt>
    <dgm:pt modelId="{77D7EA8B-9A2D-410C-AFA1-9BF1589E851F}" type="sibTrans" cxnId="{95F25A79-4C56-40DC-A5BA-96EF6F5AD0E2}">
      <dgm:prSet/>
      <dgm:spPr/>
      <dgm:t>
        <a:bodyPr/>
        <a:lstStyle/>
        <a:p>
          <a:endParaRPr lang="en-US"/>
        </a:p>
      </dgm:t>
    </dgm:pt>
    <dgm:pt modelId="{F6B63906-F22C-479A-810C-69CB0C17CE0F}">
      <dgm:prSet/>
      <dgm:spPr/>
      <dgm:t>
        <a:bodyPr/>
        <a:lstStyle/>
        <a:p>
          <a:r>
            <a:rPr lang="it-IT"/>
            <a:t>segue che è vera </a:t>
          </a:r>
          <a:endParaRPr lang="en-US"/>
        </a:p>
      </dgm:t>
    </dgm:pt>
    <dgm:pt modelId="{02928502-FF22-4AFA-BDDC-92633D6C38F6}" type="parTrans" cxnId="{3BDA4210-6C6F-4B99-87B7-A105DB2EA81E}">
      <dgm:prSet/>
      <dgm:spPr/>
      <dgm:t>
        <a:bodyPr/>
        <a:lstStyle/>
        <a:p>
          <a:endParaRPr lang="en-US"/>
        </a:p>
      </dgm:t>
    </dgm:pt>
    <dgm:pt modelId="{430EE2E3-4F89-470B-B9AB-5E808DC49D24}" type="sibTrans" cxnId="{3BDA4210-6C6F-4B99-87B7-A105DB2EA81E}">
      <dgm:prSet/>
      <dgm:spPr/>
      <dgm:t>
        <a:bodyPr/>
        <a:lstStyle/>
        <a:p>
          <a:endParaRPr lang="en-US"/>
        </a:p>
      </dgm:t>
    </dgm:pt>
    <dgm:pt modelId="{D1DB33BB-1F45-44A7-95D4-6B3ACC7D6165}">
      <dgm:prSet/>
      <dgm:spPr/>
      <dgm:t>
        <a:bodyPr/>
        <a:lstStyle/>
        <a:p>
          <a:r>
            <a:rPr lang="it-IT" i="1" dirty="0">
              <a:solidFill>
                <a:srgbClr val="FF0000"/>
              </a:solidFill>
            </a:rPr>
            <a:t>P</a:t>
          </a:r>
          <a:r>
            <a:rPr lang="it-IT" i="0" dirty="0">
              <a:solidFill>
                <a:srgbClr val="FF0000"/>
              </a:solidFill>
            </a:rPr>
            <a:t>(</a:t>
          </a:r>
          <a:r>
            <a:rPr lang="it-IT" i="1" dirty="0">
              <a:solidFill>
                <a:srgbClr val="FF0000"/>
              </a:solidFill>
            </a:rPr>
            <a:t>n</a:t>
          </a:r>
          <a:r>
            <a:rPr lang="it-IT" i="0" baseline="-25000" dirty="0">
              <a:solidFill>
                <a:srgbClr val="FF0000"/>
              </a:solidFill>
            </a:rPr>
            <a:t>0</a:t>
          </a:r>
          <a:r>
            <a:rPr lang="it-IT" i="0" baseline="0" dirty="0">
              <a:solidFill>
                <a:srgbClr val="FF0000"/>
              </a:solidFill>
            </a:rPr>
            <a:t>+2</a:t>
          </a:r>
          <a:r>
            <a:rPr lang="it-IT" i="0" dirty="0">
              <a:solidFill>
                <a:srgbClr val="FF0000"/>
              </a:solidFill>
            </a:rPr>
            <a:t>)</a:t>
          </a:r>
          <a:endParaRPr lang="en-US" dirty="0">
            <a:solidFill>
              <a:srgbClr val="FF0000"/>
            </a:solidFill>
          </a:endParaRPr>
        </a:p>
      </dgm:t>
    </dgm:pt>
    <dgm:pt modelId="{720B85EC-5D80-422D-9487-3E2EB066420A}" type="parTrans" cxnId="{06A638A0-7079-47BA-9C50-63F621206225}">
      <dgm:prSet/>
      <dgm:spPr/>
      <dgm:t>
        <a:bodyPr/>
        <a:lstStyle/>
        <a:p>
          <a:endParaRPr lang="en-US"/>
        </a:p>
      </dgm:t>
    </dgm:pt>
    <dgm:pt modelId="{8B781715-9154-4760-A9C2-9B6711DC1830}" type="sibTrans" cxnId="{06A638A0-7079-47BA-9C50-63F621206225}">
      <dgm:prSet/>
      <dgm:spPr/>
      <dgm:t>
        <a:bodyPr/>
        <a:lstStyle/>
        <a:p>
          <a:endParaRPr lang="en-US"/>
        </a:p>
      </dgm:t>
    </dgm:pt>
    <dgm:pt modelId="{CAEEF870-6020-4A45-97E9-8A494B71467C}" type="pres">
      <dgm:prSet presAssocID="{A58F47AB-9138-4D86-A664-2D88924C3AFB}" presName="vert0" presStyleCnt="0">
        <dgm:presLayoutVars>
          <dgm:dir/>
          <dgm:animOne val="branch"/>
          <dgm:animLvl val="lvl"/>
        </dgm:presLayoutVars>
      </dgm:prSet>
      <dgm:spPr/>
    </dgm:pt>
    <dgm:pt modelId="{3E459CCB-C5C3-44AA-8607-840B50810C88}" type="pres">
      <dgm:prSet presAssocID="{288D2C73-3F48-4C3B-B381-980EEED46A2D}" presName="thickLine" presStyleLbl="alignNode1" presStyleIdx="0" presStyleCnt="6"/>
      <dgm:spPr/>
    </dgm:pt>
    <dgm:pt modelId="{A69F06A1-993C-44EA-B663-DB00F23075EB}" type="pres">
      <dgm:prSet presAssocID="{288D2C73-3F48-4C3B-B381-980EEED46A2D}" presName="horz1" presStyleCnt="0"/>
      <dgm:spPr/>
    </dgm:pt>
    <dgm:pt modelId="{AC5AC25B-E01F-4AA6-8576-C8AC22C482DB}" type="pres">
      <dgm:prSet presAssocID="{288D2C73-3F48-4C3B-B381-980EEED46A2D}" presName="tx1" presStyleLbl="revTx" presStyleIdx="0" presStyleCnt="6"/>
      <dgm:spPr/>
    </dgm:pt>
    <dgm:pt modelId="{2DD23723-EEA5-4381-8E74-FF6D5900D7D3}" type="pres">
      <dgm:prSet presAssocID="{288D2C73-3F48-4C3B-B381-980EEED46A2D}" presName="vert1" presStyleCnt="0"/>
      <dgm:spPr/>
    </dgm:pt>
    <dgm:pt modelId="{2F1E3C1A-2CFD-414C-A45D-8B9D8488DA03}" type="pres">
      <dgm:prSet presAssocID="{A1BDCBA4-7519-4A35-BF9F-92B795FC80A0}" presName="thickLine" presStyleLbl="alignNode1" presStyleIdx="1" presStyleCnt="6"/>
      <dgm:spPr/>
    </dgm:pt>
    <dgm:pt modelId="{4031E39B-8B13-4418-B97A-A489AF2BED8B}" type="pres">
      <dgm:prSet presAssocID="{A1BDCBA4-7519-4A35-BF9F-92B795FC80A0}" presName="horz1" presStyleCnt="0"/>
      <dgm:spPr/>
    </dgm:pt>
    <dgm:pt modelId="{83314D2F-4A53-472C-AF87-FB649AB4A21D}" type="pres">
      <dgm:prSet presAssocID="{A1BDCBA4-7519-4A35-BF9F-92B795FC80A0}" presName="tx1" presStyleLbl="revTx" presStyleIdx="1" presStyleCnt="6"/>
      <dgm:spPr/>
    </dgm:pt>
    <dgm:pt modelId="{5B1B8E22-D414-4E3C-9789-4128920EAA24}" type="pres">
      <dgm:prSet presAssocID="{A1BDCBA4-7519-4A35-BF9F-92B795FC80A0}" presName="vert1" presStyleCnt="0"/>
      <dgm:spPr/>
    </dgm:pt>
    <dgm:pt modelId="{0961DD53-7677-4BF6-8BB7-807DFD528462}" type="pres">
      <dgm:prSet presAssocID="{F0FB1942-7E79-4BAD-8E52-0B8EFFEA4373}" presName="thickLine" presStyleLbl="alignNode1" presStyleIdx="2" presStyleCnt="6"/>
      <dgm:spPr/>
    </dgm:pt>
    <dgm:pt modelId="{D698F2C7-4998-4593-963A-8F9C03A1F616}" type="pres">
      <dgm:prSet presAssocID="{F0FB1942-7E79-4BAD-8E52-0B8EFFEA4373}" presName="horz1" presStyleCnt="0"/>
      <dgm:spPr/>
    </dgm:pt>
    <dgm:pt modelId="{5C8DF9A3-CB3A-4BD9-9FF3-8B1654A4D9B6}" type="pres">
      <dgm:prSet presAssocID="{F0FB1942-7E79-4BAD-8E52-0B8EFFEA4373}" presName="tx1" presStyleLbl="revTx" presStyleIdx="2" presStyleCnt="6"/>
      <dgm:spPr/>
    </dgm:pt>
    <dgm:pt modelId="{462CB2F3-8A50-45CA-99DD-8323A194B991}" type="pres">
      <dgm:prSet presAssocID="{F0FB1942-7E79-4BAD-8E52-0B8EFFEA4373}" presName="vert1" presStyleCnt="0"/>
      <dgm:spPr/>
    </dgm:pt>
    <dgm:pt modelId="{AE0AE87F-6D83-48B1-948D-453A4860BF57}" type="pres">
      <dgm:prSet presAssocID="{B1FEFF4B-5B62-4DA1-B465-1A02C77AF9EB}" presName="thickLine" presStyleLbl="alignNode1" presStyleIdx="3" presStyleCnt="6"/>
      <dgm:spPr/>
    </dgm:pt>
    <dgm:pt modelId="{A58FBB3E-1A90-4C69-B3DF-7090BEC2F776}" type="pres">
      <dgm:prSet presAssocID="{B1FEFF4B-5B62-4DA1-B465-1A02C77AF9EB}" presName="horz1" presStyleCnt="0"/>
      <dgm:spPr/>
    </dgm:pt>
    <dgm:pt modelId="{9FCCD933-9D13-40F6-B207-034BFA80EDCC}" type="pres">
      <dgm:prSet presAssocID="{B1FEFF4B-5B62-4DA1-B465-1A02C77AF9EB}" presName="tx1" presStyleLbl="revTx" presStyleIdx="3" presStyleCnt="6"/>
      <dgm:spPr/>
    </dgm:pt>
    <dgm:pt modelId="{BAC53E70-6BB7-4CB1-BD81-5C23D7157F7F}" type="pres">
      <dgm:prSet presAssocID="{B1FEFF4B-5B62-4DA1-B465-1A02C77AF9EB}" presName="vert1" presStyleCnt="0"/>
      <dgm:spPr/>
    </dgm:pt>
    <dgm:pt modelId="{E5003F3D-32B5-46E4-8E3F-1FA09A8ED3CE}" type="pres">
      <dgm:prSet presAssocID="{F6B63906-F22C-479A-810C-69CB0C17CE0F}" presName="thickLine" presStyleLbl="alignNode1" presStyleIdx="4" presStyleCnt="6"/>
      <dgm:spPr/>
    </dgm:pt>
    <dgm:pt modelId="{A81FE410-244F-4D73-838F-73DF0822A3D9}" type="pres">
      <dgm:prSet presAssocID="{F6B63906-F22C-479A-810C-69CB0C17CE0F}" presName="horz1" presStyleCnt="0"/>
      <dgm:spPr/>
    </dgm:pt>
    <dgm:pt modelId="{E1FB2463-5879-4B57-86EF-502389491A8C}" type="pres">
      <dgm:prSet presAssocID="{F6B63906-F22C-479A-810C-69CB0C17CE0F}" presName="tx1" presStyleLbl="revTx" presStyleIdx="4" presStyleCnt="6"/>
      <dgm:spPr/>
    </dgm:pt>
    <dgm:pt modelId="{EF69FB38-6E04-4FF9-80AF-D29F9B17812E}" type="pres">
      <dgm:prSet presAssocID="{F6B63906-F22C-479A-810C-69CB0C17CE0F}" presName="vert1" presStyleCnt="0"/>
      <dgm:spPr/>
    </dgm:pt>
    <dgm:pt modelId="{55265BD2-7CA8-4CB1-A846-793DF794965E}" type="pres">
      <dgm:prSet presAssocID="{D1DB33BB-1F45-44A7-95D4-6B3ACC7D6165}" presName="thickLine" presStyleLbl="alignNode1" presStyleIdx="5" presStyleCnt="6"/>
      <dgm:spPr/>
    </dgm:pt>
    <dgm:pt modelId="{7A50F30E-C53C-4EB9-96DE-B6F3257B5A1C}" type="pres">
      <dgm:prSet presAssocID="{D1DB33BB-1F45-44A7-95D4-6B3ACC7D6165}" presName="horz1" presStyleCnt="0"/>
      <dgm:spPr/>
    </dgm:pt>
    <dgm:pt modelId="{F3068C08-3B0E-4101-9D78-0931DD489E0E}" type="pres">
      <dgm:prSet presAssocID="{D1DB33BB-1F45-44A7-95D4-6B3ACC7D6165}" presName="tx1" presStyleLbl="revTx" presStyleIdx="5" presStyleCnt="6"/>
      <dgm:spPr/>
    </dgm:pt>
    <dgm:pt modelId="{6FD32BC5-EA65-42CA-AE12-7165BD804E77}" type="pres">
      <dgm:prSet presAssocID="{D1DB33BB-1F45-44A7-95D4-6B3ACC7D6165}" presName="vert1" presStyleCnt="0"/>
      <dgm:spPr/>
    </dgm:pt>
  </dgm:ptLst>
  <dgm:cxnLst>
    <dgm:cxn modelId="{3BDA4210-6C6F-4B99-87B7-A105DB2EA81E}" srcId="{A58F47AB-9138-4D86-A664-2D88924C3AFB}" destId="{F6B63906-F22C-479A-810C-69CB0C17CE0F}" srcOrd="4" destOrd="0" parTransId="{02928502-FF22-4AFA-BDDC-92633D6C38F6}" sibTransId="{430EE2E3-4F89-470B-B9AB-5E808DC49D24}"/>
    <dgm:cxn modelId="{B9C6D514-D262-4663-969D-A8A6F1010494}" type="presOf" srcId="{B1FEFF4B-5B62-4DA1-B465-1A02C77AF9EB}" destId="{9FCCD933-9D13-40F6-B207-034BFA80EDCC}" srcOrd="0" destOrd="0" presId="urn:microsoft.com/office/officeart/2008/layout/LinedList"/>
    <dgm:cxn modelId="{77A78A25-82F8-4574-B595-0454614669C0}" type="presOf" srcId="{288D2C73-3F48-4C3B-B381-980EEED46A2D}" destId="{AC5AC25B-E01F-4AA6-8576-C8AC22C482DB}" srcOrd="0" destOrd="0" presId="urn:microsoft.com/office/officeart/2008/layout/LinedList"/>
    <dgm:cxn modelId="{642DEB26-5F3C-4EA9-928A-AF45E43C8861}" type="presOf" srcId="{A58F47AB-9138-4D86-A664-2D88924C3AFB}" destId="{CAEEF870-6020-4A45-97E9-8A494B71467C}" srcOrd="0" destOrd="0" presId="urn:microsoft.com/office/officeart/2008/layout/LinedList"/>
    <dgm:cxn modelId="{61A8E66A-162E-4879-BDD3-24EC532D01B0}" type="presOf" srcId="{F6B63906-F22C-479A-810C-69CB0C17CE0F}" destId="{E1FB2463-5879-4B57-86EF-502389491A8C}" srcOrd="0" destOrd="0" presId="urn:microsoft.com/office/officeart/2008/layout/LinedList"/>
    <dgm:cxn modelId="{E7AF9150-4333-443E-84AD-2DC173A559B9}" srcId="{A58F47AB-9138-4D86-A664-2D88924C3AFB}" destId="{288D2C73-3F48-4C3B-B381-980EEED46A2D}" srcOrd="0" destOrd="0" parTransId="{0662A030-9709-4C23-A924-5170271094DB}" sibTransId="{BC0BB10F-DDB0-4DF8-AB7A-345A78538A65}"/>
    <dgm:cxn modelId="{95F25A79-4C56-40DC-A5BA-96EF6F5AD0E2}" srcId="{A58F47AB-9138-4D86-A664-2D88924C3AFB}" destId="{B1FEFF4B-5B62-4DA1-B465-1A02C77AF9EB}" srcOrd="3" destOrd="0" parTransId="{40B144AD-CF0B-4AE9-8F6B-5F97E1140196}" sibTransId="{77D7EA8B-9A2D-410C-AFA1-9BF1589E851F}"/>
    <dgm:cxn modelId="{9929AF86-41D9-4047-8A2B-5BAADC766F14}" type="presOf" srcId="{D1DB33BB-1F45-44A7-95D4-6B3ACC7D6165}" destId="{F3068C08-3B0E-4101-9D78-0931DD489E0E}" srcOrd="0" destOrd="0" presId="urn:microsoft.com/office/officeart/2008/layout/LinedList"/>
    <dgm:cxn modelId="{06A638A0-7079-47BA-9C50-63F621206225}" srcId="{A58F47AB-9138-4D86-A664-2D88924C3AFB}" destId="{D1DB33BB-1F45-44A7-95D4-6B3ACC7D6165}" srcOrd="5" destOrd="0" parTransId="{720B85EC-5D80-422D-9487-3E2EB066420A}" sibTransId="{8B781715-9154-4760-A9C2-9B6711DC1830}"/>
    <dgm:cxn modelId="{87E17DA7-922F-4929-A6D9-7CDEA48C8395}" type="presOf" srcId="{A1BDCBA4-7519-4A35-BF9F-92B795FC80A0}" destId="{83314D2F-4A53-472C-AF87-FB649AB4A21D}" srcOrd="0" destOrd="0" presId="urn:microsoft.com/office/officeart/2008/layout/LinedList"/>
    <dgm:cxn modelId="{3AB98AAD-8588-44BE-804D-EEDC976E26A8}" srcId="{A58F47AB-9138-4D86-A664-2D88924C3AFB}" destId="{F0FB1942-7E79-4BAD-8E52-0B8EFFEA4373}" srcOrd="2" destOrd="0" parTransId="{58DB7592-A7EC-4B7F-A1D2-AC66E6DE4072}" sibTransId="{1CFB7C24-6563-4A49-83E4-B11A5A7C11EC}"/>
    <dgm:cxn modelId="{8D5F8FD6-38B5-43C2-AAE1-F7980971D2C4}" type="presOf" srcId="{F0FB1942-7E79-4BAD-8E52-0B8EFFEA4373}" destId="{5C8DF9A3-CB3A-4BD9-9FF3-8B1654A4D9B6}" srcOrd="0" destOrd="0" presId="urn:microsoft.com/office/officeart/2008/layout/LinedList"/>
    <dgm:cxn modelId="{AA9F72ED-DA90-40DB-BE88-6164D8B3F229}" srcId="{A58F47AB-9138-4D86-A664-2D88924C3AFB}" destId="{A1BDCBA4-7519-4A35-BF9F-92B795FC80A0}" srcOrd="1" destOrd="0" parTransId="{BCD615EF-DC73-4D9F-96A9-4942B0856472}" sibTransId="{0D0190C8-80D6-4148-A669-2379727F916A}"/>
    <dgm:cxn modelId="{74523288-477E-42C8-8CB2-579956D86DF3}" type="presParOf" srcId="{CAEEF870-6020-4A45-97E9-8A494B71467C}" destId="{3E459CCB-C5C3-44AA-8607-840B50810C88}" srcOrd="0" destOrd="0" presId="urn:microsoft.com/office/officeart/2008/layout/LinedList"/>
    <dgm:cxn modelId="{6F68DCD1-2927-4C47-AA5C-1FF65B9FA4D3}" type="presParOf" srcId="{CAEEF870-6020-4A45-97E9-8A494B71467C}" destId="{A69F06A1-993C-44EA-B663-DB00F23075EB}" srcOrd="1" destOrd="0" presId="urn:microsoft.com/office/officeart/2008/layout/LinedList"/>
    <dgm:cxn modelId="{16908DB2-2188-4103-BF7A-4DD55F9B40A2}" type="presParOf" srcId="{A69F06A1-993C-44EA-B663-DB00F23075EB}" destId="{AC5AC25B-E01F-4AA6-8576-C8AC22C482DB}" srcOrd="0" destOrd="0" presId="urn:microsoft.com/office/officeart/2008/layout/LinedList"/>
    <dgm:cxn modelId="{0294CD82-CB05-4C7E-945A-40150A8233D7}" type="presParOf" srcId="{A69F06A1-993C-44EA-B663-DB00F23075EB}" destId="{2DD23723-EEA5-4381-8E74-FF6D5900D7D3}" srcOrd="1" destOrd="0" presId="urn:microsoft.com/office/officeart/2008/layout/LinedList"/>
    <dgm:cxn modelId="{AFB70318-A797-41D8-BCBF-9C4C597AF8A3}" type="presParOf" srcId="{CAEEF870-6020-4A45-97E9-8A494B71467C}" destId="{2F1E3C1A-2CFD-414C-A45D-8B9D8488DA03}" srcOrd="2" destOrd="0" presId="urn:microsoft.com/office/officeart/2008/layout/LinedList"/>
    <dgm:cxn modelId="{E894BE6C-E831-4B54-830E-162D75AD2100}" type="presParOf" srcId="{CAEEF870-6020-4A45-97E9-8A494B71467C}" destId="{4031E39B-8B13-4418-B97A-A489AF2BED8B}" srcOrd="3" destOrd="0" presId="urn:microsoft.com/office/officeart/2008/layout/LinedList"/>
    <dgm:cxn modelId="{72D2D3F2-0B9A-435E-8009-F0D63D91C271}" type="presParOf" srcId="{4031E39B-8B13-4418-B97A-A489AF2BED8B}" destId="{83314D2F-4A53-472C-AF87-FB649AB4A21D}" srcOrd="0" destOrd="0" presId="urn:microsoft.com/office/officeart/2008/layout/LinedList"/>
    <dgm:cxn modelId="{121D62AD-C859-4E31-9E3A-56D909720C0D}" type="presParOf" srcId="{4031E39B-8B13-4418-B97A-A489AF2BED8B}" destId="{5B1B8E22-D414-4E3C-9789-4128920EAA24}" srcOrd="1" destOrd="0" presId="urn:microsoft.com/office/officeart/2008/layout/LinedList"/>
    <dgm:cxn modelId="{DA1A84EB-A4B5-47E0-BD9C-6DB6F06EC1AA}" type="presParOf" srcId="{CAEEF870-6020-4A45-97E9-8A494B71467C}" destId="{0961DD53-7677-4BF6-8BB7-807DFD528462}" srcOrd="4" destOrd="0" presId="urn:microsoft.com/office/officeart/2008/layout/LinedList"/>
    <dgm:cxn modelId="{2804C51C-6919-42C1-98C1-C61EEA258BD9}" type="presParOf" srcId="{CAEEF870-6020-4A45-97E9-8A494B71467C}" destId="{D698F2C7-4998-4593-963A-8F9C03A1F616}" srcOrd="5" destOrd="0" presId="urn:microsoft.com/office/officeart/2008/layout/LinedList"/>
    <dgm:cxn modelId="{AFE7C6E4-4A28-4CBA-A8B1-7CF63B19D1C8}" type="presParOf" srcId="{D698F2C7-4998-4593-963A-8F9C03A1F616}" destId="{5C8DF9A3-CB3A-4BD9-9FF3-8B1654A4D9B6}" srcOrd="0" destOrd="0" presId="urn:microsoft.com/office/officeart/2008/layout/LinedList"/>
    <dgm:cxn modelId="{CC7B4344-6821-4B23-9D3F-5198FE79977B}" type="presParOf" srcId="{D698F2C7-4998-4593-963A-8F9C03A1F616}" destId="{462CB2F3-8A50-45CA-99DD-8323A194B991}" srcOrd="1" destOrd="0" presId="urn:microsoft.com/office/officeart/2008/layout/LinedList"/>
    <dgm:cxn modelId="{99CCBCD2-808A-4108-AF62-3FF8481E0355}" type="presParOf" srcId="{CAEEF870-6020-4A45-97E9-8A494B71467C}" destId="{AE0AE87F-6D83-48B1-948D-453A4860BF57}" srcOrd="6" destOrd="0" presId="urn:microsoft.com/office/officeart/2008/layout/LinedList"/>
    <dgm:cxn modelId="{F9FAAA83-47F7-44AD-8EAE-76236C892AFC}" type="presParOf" srcId="{CAEEF870-6020-4A45-97E9-8A494B71467C}" destId="{A58FBB3E-1A90-4C69-B3DF-7090BEC2F776}" srcOrd="7" destOrd="0" presId="urn:microsoft.com/office/officeart/2008/layout/LinedList"/>
    <dgm:cxn modelId="{F99C2158-CFE2-40E8-8D19-9CCB9D1442B7}" type="presParOf" srcId="{A58FBB3E-1A90-4C69-B3DF-7090BEC2F776}" destId="{9FCCD933-9D13-40F6-B207-034BFA80EDCC}" srcOrd="0" destOrd="0" presId="urn:microsoft.com/office/officeart/2008/layout/LinedList"/>
    <dgm:cxn modelId="{FFF79E59-FBC6-4A50-9054-ACFD585FF2E4}" type="presParOf" srcId="{A58FBB3E-1A90-4C69-B3DF-7090BEC2F776}" destId="{BAC53E70-6BB7-4CB1-BD81-5C23D7157F7F}" srcOrd="1" destOrd="0" presId="urn:microsoft.com/office/officeart/2008/layout/LinedList"/>
    <dgm:cxn modelId="{F58241AD-FCA0-404A-AAAE-DE1A94FB3F05}" type="presParOf" srcId="{CAEEF870-6020-4A45-97E9-8A494B71467C}" destId="{E5003F3D-32B5-46E4-8E3F-1FA09A8ED3CE}" srcOrd="8" destOrd="0" presId="urn:microsoft.com/office/officeart/2008/layout/LinedList"/>
    <dgm:cxn modelId="{1489C274-46B3-42CD-B16B-82E1B5C954AB}" type="presParOf" srcId="{CAEEF870-6020-4A45-97E9-8A494B71467C}" destId="{A81FE410-244F-4D73-838F-73DF0822A3D9}" srcOrd="9" destOrd="0" presId="urn:microsoft.com/office/officeart/2008/layout/LinedList"/>
    <dgm:cxn modelId="{729D07C0-DA02-409F-A3D3-14D692434791}" type="presParOf" srcId="{A81FE410-244F-4D73-838F-73DF0822A3D9}" destId="{E1FB2463-5879-4B57-86EF-502389491A8C}" srcOrd="0" destOrd="0" presId="urn:microsoft.com/office/officeart/2008/layout/LinedList"/>
    <dgm:cxn modelId="{39F44DDE-5544-4716-8E8A-508505FA6E33}" type="presParOf" srcId="{A81FE410-244F-4D73-838F-73DF0822A3D9}" destId="{EF69FB38-6E04-4FF9-80AF-D29F9B17812E}" srcOrd="1" destOrd="0" presId="urn:microsoft.com/office/officeart/2008/layout/LinedList"/>
    <dgm:cxn modelId="{143B26B7-7BBE-4BB6-942D-EA5C90618512}" type="presParOf" srcId="{CAEEF870-6020-4A45-97E9-8A494B71467C}" destId="{55265BD2-7CA8-4CB1-A846-793DF794965E}" srcOrd="10" destOrd="0" presId="urn:microsoft.com/office/officeart/2008/layout/LinedList"/>
    <dgm:cxn modelId="{E8C0E119-7D49-4F25-BA20-6EE20F4EBC11}" type="presParOf" srcId="{CAEEF870-6020-4A45-97E9-8A494B71467C}" destId="{7A50F30E-C53C-4EB9-96DE-B6F3257B5A1C}" srcOrd="11" destOrd="0" presId="urn:microsoft.com/office/officeart/2008/layout/LinedList"/>
    <dgm:cxn modelId="{A34C7CDF-2017-45CC-A7A8-AB827A8B1FAC}" type="presParOf" srcId="{7A50F30E-C53C-4EB9-96DE-B6F3257B5A1C}" destId="{F3068C08-3B0E-4101-9D78-0931DD489E0E}" srcOrd="0" destOrd="0" presId="urn:microsoft.com/office/officeart/2008/layout/LinedList"/>
    <dgm:cxn modelId="{79B8CE56-4CB4-48B5-9D4F-87794FFE2382}" type="presParOf" srcId="{7A50F30E-C53C-4EB9-96DE-B6F3257B5A1C}" destId="{6FD32BC5-EA65-42CA-AE12-7165BD804E77}" srcOrd="1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1BF5BFD5-8145-4EBE-917C-9FBA45147182}" type="doc">
      <dgm:prSet loTypeId="urn:microsoft.com/office/officeart/2005/8/layout/vList2" loCatId="list" qsTypeId="urn:microsoft.com/office/officeart/2005/8/quickstyle/simple4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5286AF3B-BA8E-4DF6-AE45-04B30A56EEDE}">
      <dgm:prSet custT="1"/>
      <dgm:spPr/>
      <dgm:t>
        <a:bodyPr/>
        <a:lstStyle/>
        <a:p>
          <a:r>
            <a:rPr lang="it-IT" sz="2400" b="0" i="0" dirty="0">
              <a:solidFill>
                <a:schemeClr val="tx1"/>
              </a:solidFill>
            </a:rPr>
            <a:t>Se </a:t>
          </a:r>
          <a:r>
            <a:rPr lang="it-IT" sz="2400" b="0" i="1" dirty="0">
              <a:solidFill>
                <a:schemeClr val="tx1"/>
              </a:solidFill>
            </a:rPr>
            <a:t>n</a:t>
          </a:r>
          <a:r>
            <a:rPr lang="it-IT" sz="2400" b="0" i="0" dirty="0">
              <a:solidFill>
                <a:schemeClr val="tx1"/>
              </a:solidFill>
            </a:rPr>
            <a:t> = 0, allora </a:t>
          </a:r>
          <a:r>
            <a:rPr lang="it-IT" sz="2400" b="0" i="1" dirty="0">
              <a:solidFill>
                <a:schemeClr val="tx1"/>
              </a:solidFill>
            </a:rPr>
            <a:t>X</a:t>
          </a:r>
          <a:r>
            <a:rPr lang="it-IT" sz="2400" b="0" i="0" dirty="0">
              <a:solidFill>
                <a:schemeClr val="tx1"/>
              </a:solidFill>
            </a:rPr>
            <a:t> è l’insieme vuoto, e</a:t>
          </a:r>
        </a:p>
        <a:p>
          <a:r>
            <a:rPr lang="it-IT" sz="2400" b="0" i="0" dirty="0">
              <a:solidFill>
                <a:schemeClr val="tx1"/>
              </a:solidFill>
            </a:rPr>
            <a:t> </a:t>
          </a:r>
          <a:r>
            <a:rPr lang="it-IT" sz="2400" b="0" i="1" dirty="0">
              <a:solidFill>
                <a:schemeClr val="tx1"/>
              </a:solidFill>
            </a:rPr>
            <a:t> </a:t>
          </a:r>
          <a:r>
            <a:rPr lang="it-IT" sz="2500" b="0" i="1" dirty="0">
              <a:solidFill>
                <a:schemeClr val="tx1"/>
              </a:solidFill>
              <a:latin typeface="French Script MT" panose="03020402040607040605" pitchFamily="66" charset="0"/>
            </a:rPr>
            <a:t>P</a:t>
          </a:r>
          <a:r>
            <a:rPr lang="it-IT" sz="2500" b="0" i="1" dirty="0">
              <a:solidFill>
                <a:schemeClr val="tx1"/>
              </a:solidFill>
            </a:rPr>
            <a:t> </a:t>
          </a:r>
          <a:r>
            <a:rPr lang="it-IT" sz="2400" b="0" i="0" dirty="0">
              <a:solidFill>
                <a:schemeClr val="tx1"/>
              </a:solidFill>
            </a:rPr>
            <a:t>(</a:t>
          </a:r>
          <a:r>
            <a:rPr lang="it-IT" sz="2400" b="0" i="1" dirty="0">
              <a:solidFill>
                <a:schemeClr val="tx1"/>
              </a:solidFill>
            </a:rPr>
            <a:t>X</a:t>
          </a:r>
          <a:r>
            <a:rPr lang="it-IT" sz="2400" b="0" i="0" dirty="0">
              <a:solidFill>
                <a:schemeClr val="tx1"/>
              </a:solidFill>
            </a:rPr>
            <a:t>)=</a:t>
          </a:r>
          <a:r>
            <a:rPr lang="it-IT" sz="2500" b="0" i="1" dirty="0">
              <a:solidFill>
                <a:schemeClr val="tx1"/>
              </a:solidFill>
              <a:latin typeface="French Script MT" panose="03020402040607040605" pitchFamily="66" charset="0"/>
            </a:rPr>
            <a:t>P</a:t>
          </a:r>
          <a:r>
            <a:rPr lang="it-IT" sz="2500" b="0" i="1" dirty="0">
              <a:solidFill>
                <a:schemeClr val="tx1"/>
              </a:solidFill>
            </a:rPr>
            <a:t> </a:t>
          </a:r>
          <a:r>
            <a:rPr lang="it-IT" sz="2400" b="0" i="0" dirty="0">
              <a:solidFill>
                <a:schemeClr val="tx1"/>
              </a:solidFill>
            </a:rPr>
            <a:t>(</a:t>
          </a:r>
          <a:r>
            <a:rPr lang="it-IT" sz="2400" b="0" i="0" dirty="0">
              <a:solidFill>
                <a:schemeClr val="tx1"/>
              </a:solidFill>
              <a:sym typeface="Symbol" panose="05050102010706020507" pitchFamily="18" charset="2"/>
            </a:rPr>
            <a:t></a:t>
          </a:r>
          <a:r>
            <a:rPr lang="it-IT" sz="2400" b="0" i="0" dirty="0">
              <a:solidFill>
                <a:schemeClr val="tx1"/>
              </a:solidFill>
            </a:rPr>
            <a:t>) ={</a:t>
          </a:r>
          <a:r>
            <a:rPr lang="it-IT" sz="2400" b="0" i="0" dirty="0">
              <a:solidFill>
                <a:schemeClr val="tx1"/>
              </a:solidFill>
              <a:sym typeface="Symbol" panose="05050102010706020507" pitchFamily="18" charset="2"/>
            </a:rPr>
            <a:t></a:t>
          </a:r>
          <a:r>
            <a:rPr lang="it-IT" sz="2400" b="0" i="0" dirty="0">
              <a:solidFill>
                <a:schemeClr val="tx1"/>
              </a:solidFill>
            </a:rPr>
            <a:t>} , così che </a:t>
          </a:r>
          <a:endParaRPr lang="en-US" sz="2400" dirty="0">
            <a:solidFill>
              <a:schemeClr val="tx1"/>
            </a:solidFill>
          </a:endParaRPr>
        </a:p>
      </dgm:t>
    </dgm:pt>
    <dgm:pt modelId="{4C3FF4C2-CE1D-4B4F-AEB8-0FAA04427FD2}" type="parTrans" cxnId="{2AD705DB-4EAD-4FB4-9B2F-CA5A45F44C98}">
      <dgm:prSet/>
      <dgm:spPr/>
      <dgm:t>
        <a:bodyPr/>
        <a:lstStyle/>
        <a:p>
          <a:endParaRPr lang="en-US"/>
        </a:p>
      </dgm:t>
    </dgm:pt>
    <dgm:pt modelId="{BA0C004B-89CD-46EA-947D-C0F0D01B6A98}" type="sibTrans" cxnId="{2AD705DB-4EAD-4FB4-9B2F-CA5A45F44C98}">
      <dgm:prSet/>
      <dgm:spPr/>
      <dgm:t>
        <a:bodyPr/>
        <a:lstStyle/>
        <a:p>
          <a:endParaRPr lang="en-US"/>
        </a:p>
      </dgm:t>
    </dgm:pt>
    <dgm:pt modelId="{44891875-9429-4551-AEB2-B24AB0BBDAA4}">
      <dgm:prSet custT="1"/>
      <dgm:spPr/>
      <dgm:t>
        <a:bodyPr/>
        <a:lstStyle/>
        <a:p>
          <a:r>
            <a:rPr lang="it-IT" sz="2400" b="0" i="0" dirty="0">
              <a:solidFill>
                <a:schemeClr val="tx1"/>
              </a:solidFill>
            </a:rPr>
            <a:t>|</a:t>
          </a:r>
          <a:r>
            <a:rPr lang="it-IT" sz="2500" b="0" i="1" dirty="0">
              <a:solidFill>
                <a:schemeClr val="tx1"/>
              </a:solidFill>
              <a:latin typeface="French Script MT" panose="03020402040607040605" pitchFamily="66" charset="0"/>
            </a:rPr>
            <a:t>P</a:t>
          </a:r>
          <a:r>
            <a:rPr lang="it-IT" sz="2500" b="0" i="1" dirty="0">
              <a:solidFill>
                <a:schemeClr val="tx1"/>
              </a:solidFill>
            </a:rPr>
            <a:t> </a:t>
          </a:r>
          <a:r>
            <a:rPr lang="it-IT" sz="2400" b="0" i="0" dirty="0">
              <a:solidFill>
                <a:schemeClr val="tx1"/>
              </a:solidFill>
            </a:rPr>
            <a:t>(</a:t>
          </a:r>
          <a:r>
            <a:rPr lang="it-IT" sz="2400" b="0" i="1" dirty="0">
              <a:solidFill>
                <a:schemeClr val="tx1"/>
              </a:solidFill>
            </a:rPr>
            <a:t>X</a:t>
          </a:r>
          <a:r>
            <a:rPr lang="it-IT" sz="2400" b="0" i="0" dirty="0">
              <a:solidFill>
                <a:schemeClr val="tx1"/>
              </a:solidFill>
            </a:rPr>
            <a:t>)|=1 = 2</a:t>
          </a:r>
          <a:r>
            <a:rPr lang="it-IT" sz="2400" b="0" i="0" baseline="30000" dirty="0">
              <a:solidFill>
                <a:schemeClr val="tx1"/>
              </a:solidFill>
            </a:rPr>
            <a:t>0</a:t>
          </a:r>
          <a:r>
            <a:rPr lang="it-IT" sz="2400" b="0" i="0" dirty="0">
              <a:solidFill>
                <a:schemeClr val="tx1"/>
              </a:solidFill>
            </a:rPr>
            <a:t>.</a:t>
          </a:r>
          <a:endParaRPr lang="en-US" sz="2400" dirty="0">
            <a:solidFill>
              <a:schemeClr val="tx1"/>
            </a:solidFill>
          </a:endParaRPr>
        </a:p>
      </dgm:t>
    </dgm:pt>
    <dgm:pt modelId="{A02569B3-AED8-4449-B9FF-55C8CCCFD4E3}" type="parTrans" cxnId="{2F9DC835-0597-4AD5-A8AE-3802A4F259B6}">
      <dgm:prSet/>
      <dgm:spPr/>
      <dgm:t>
        <a:bodyPr/>
        <a:lstStyle/>
        <a:p>
          <a:endParaRPr lang="en-US"/>
        </a:p>
      </dgm:t>
    </dgm:pt>
    <dgm:pt modelId="{A1F8A0BC-D9BA-47F8-A2DF-ADDDD7130A67}" type="sibTrans" cxnId="{2F9DC835-0597-4AD5-A8AE-3802A4F259B6}">
      <dgm:prSet/>
      <dgm:spPr/>
      <dgm:t>
        <a:bodyPr/>
        <a:lstStyle/>
        <a:p>
          <a:endParaRPr lang="en-US"/>
        </a:p>
      </dgm:t>
    </dgm:pt>
    <dgm:pt modelId="{F7978868-0281-44B7-94CF-35B4BF29B5C9}">
      <dgm:prSet custT="1"/>
      <dgm:spPr/>
      <dgm:t>
        <a:bodyPr/>
        <a:lstStyle/>
        <a:p>
          <a:r>
            <a:rPr lang="it-IT" sz="2400" b="0" i="0" dirty="0">
              <a:solidFill>
                <a:schemeClr val="tx1"/>
              </a:solidFill>
            </a:rPr>
            <a:t>Sia ora </a:t>
          </a:r>
          <a:r>
            <a:rPr lang="it-IT" sz="2400" b="0" i="1" dirty="0">
              <a:solidFill>
                <a:schemeClr val="tx1"/>
              </a:solidFill>
            </a:rPr>
            <a:t>n</a:t>
          </a:r>
          <a:r>
            <a:rPr lang="it-IT" sz="2400" b="0" i="0" dirty="0">
              <a:solidFill>
                <a:schemeClr val="tx1"/>
              </a:solidFill>
            </a:rPr>
            <a:t> &gt; 0, e supponiamo la tesi vera per ogni insieme finito di cardinalità </a:t>
          </a:r>
          <a:r>
            <a:rPr lang="it-IT" sz="2400" b="0" i="1" dirty="0">
              <a:solidFill>
                <a:schemeClr val="tx1"/>
              </a:solidFill>
            </a:rPr>
            <a:t>n</a:t>
          </a:r>
          <a:r>
            <a:rPr lang="it-IT" sz="2400" b="0" i="0" dirty="0">
              <a:solidFill>
                <a:schemeClr val="tx1"/>
              </a:solidFill>
            </a:rPr>
            <a:t> – 1. </a:t>
          </a:r>
          <a:endParaRPr lang="en-US" sz="2400" dirty="0">
            <a:solidFill>
              <a:schemeClr val="tx1"/>
            </a:solidFill>
          </a:endParaRPr>
        </a:p>
      </dgm:t>
    </dgm:pt>
    <dgm:pt modelId="{6E057BD5-39EB-4F5F-AD32-1158A343B514}" type="parTrans" cxnId="{FD329445-2CCB-47D6-A47E-6420B937E99E}">
      <dgm:prSet/>
      <dgm:spPr/>
      <dgm:t>
        <a:bodyPr/>
        <a:lstStyle/>
        <a:p>
          <a:endParaRPr lang="en-US"/>
        </a:p>
      </dgm:t>
    </dgm:pt>
    <dgm:pt modelId="{939868E5-D0FF-4C15-8438-B2E4A8BF61B6}" type="sibTrans" cxnId="{FD329445-2CCB-47D6-A47E-6420B937E99E}">
      <dgm:prSet/>
      <dgm:spPr/>
      <dgm:t>
        <a:bodyPr/>
        <a:lstStyle/>
        <a:p>
          <a:endParaRPr lang="en-US"/>
        </a:p>
      </dgm:t>
    </dgm:pt>
    <dgm:pt modelId="{8D298A67-E43A-4B77-ADB5-5C195DA31AD2}">
      <dgm:prSet custT="1"/>
      <dgm:spPr/>
      <dgm:t>
        <a:bodyPr/>
        <a:lstStyle/>
        <a:p>
          <a:r>
            <a:rPr lang="it-IT" sz="2400" b="0" i="0" dirty="0">
              <a:solidFill>
                <a:schemeClr val="tx1"/>
              </a:solidFill>
            </a:rPr>
            <a:t>Poiché |</a:t>
          </a:r>
          <a:r>
            <a:rPr lang="it-IT" sz="2400" b="0" i="1" dirty="0">
              <a:solidFill>
                <a:schemeClr val="tx1"/>
              </a:solidFill>
            </a:rPr>
            <a:t>X</a:t>
          </a:r>
          <a:r>
            <a:rPr lang="it-IT" sz="2400" b="0" i="0" dirty="0">
              <a:solidFill>
                <a:schemeClr val="tx1"/>
              </a:solidFill>
            </a:rPr>
            <a:t>|&gt; 0, l’insieme </a:t>
          </a:r>
          <a:r>
            <a:rPr lang="it-IT" sz="2400" b="0" i="1" dirty="0">
              <a:solidFill>
                <a:schemeClr val="tx1"/>
              </a:solidFill>
            </a:rPr>
            <a:t>X</a:t>
          </a:r>
          <a:r>
            <a:rPr lang="it-IT" sz="2400" b="0" i="0" dirty="0">
              <a:solidFill>
                <a:schemeClr val="tx1"/>
              </a:solidFill>
            </a:rPr>
            <a:t> è non vuoto. Quindi esiste </a:t>
          </a:r>
          <a:r>
            <a:rPr lang="it-IT" sz="2400" b="0" i="1" dirty="0">
              <a:solidFill>
                <a:schemeClr val="tx1"/>
              </a:solidFill>
            </a:rPr>
            <a:t>x</a:t>
          </a:r>
          <a:r>
            <a:rPr lang="it-IT" sz="2400" b="0" i="0" baseline="-25000" dirty="0">
              <a:solidFill>
                <a:schemeClr val="tx1"/>
              </a:solidFill>
            </a:rPr>
            <a:t>0</a:t>
          </a:r>
          <a:r>
            <a:rPr lang="it-IT" sz="2400" b="0" i="0" dirty="0">
              <a:solidFill>
                <a:schemeClr val="tx1"/>
              </a:solidFill>
              <a:sym typeface="Symbol" panose="05050102010706020507" pitchFamily="18" charset="2"/>
            </a:rPr>
            <a:t></a:t>
          </a:r>
          <a:r>
            <a:rPr lang="it-IT" sz="2400" b="0" i="1" dirty="0">
              <a:solidFill>
                <a:schemeClr val="tx1"/>
              </a:solidFill>
            </a:rPr>
            <a:t>X. </a:t>
          </a:r>
          <a:endParaRPr lang="en-US" sz="2400" dirty="0">
            <a:solidFill>
              <a:schemeClr val="tx1"/>
            </a:solidFill>
          </a:endParaRPr>
        </a:p>
      </dgm:t>
    </dgm:pt>
    <dgm:pt modelId="{C94716B7-F303-4F82-A91E-5B9CEE171E88}" type="parTrans" cxnId="{1A668F1A-C558-4612-9CBA-C19A23A84510}">
      <dgm:prSet/>
      <dgm:spPr/>
      <dgm:t>
        <a:bodyPr/>
        <a:lstStyle/>
        <a:p>
          <a:endParaRPr lang="en-US"/>
        </a:p>
      </dgm:t>
    </dgm:pt>
    <dgm:pt modelId="{908305AC-CAEF-4C3F-8B03-A589F9266E67}" type="sibTrans" cxnId="{1A668F1A-C558-4612-9CBA-C19A23A84510}">
      <dgm:prSet/>
      <dgm:spPr/>
      <dgm:t>
        <a:bodyPr/>
        <a:lstStyle/>
        <a:p>
          <a:endParaRPr lang="en-US"/>
        </a:p>
      </dgm:t>
    </dgm:pt>
    <dgm:pt modelId="{1F85B9D3-DC01-4A86-AD4D-E0514D83A167}" type="pres">
      <dgm:prSet presAssocID="{1BF5BFD5-8145-4EBE-917C-9FBA45147182}" presName="linear" presStyleCnt="0">
        <dgm:presLayoutVars>
          <dgm:animLvl val="lvl"/>
          <dgm:resizeHandles val="exact"/>
        </dgm:presLayoutVars>
      </dgm:prSet>
      <dgm:spPr/>
    </dgm:pt>
    <dgm:pt modelId="{A54B644F-206B-42FB-90B6-46334838093F}" type="pres">
      <dgm:prSet presAssocID="{5286AF3B-BA8E-4DF6-AE45-04B30A56EEDE}" presName="parentText" presStyleLbl="node1" presStyleIdx="0" presStyleCnt="4">
        <dgm:presLayoutVars>
          <dgm:chMax val="0"/>
          <dgm:bulletEnabled val="1"/>
        </dgm:presLayoutVars>
      </dgm:prSet>
      <dgm:spPr/>
    </dgm:pt>
    <dgm:pt modelId="{05400721-CAC3-47A7-B92D-B34157CC2FEE}" type="pres">
      <dgm:prSet presAssocID="{BA0C004B-89CD-46EA-947D-C0F0D01B6A98}" presName="spacer" presStyleCnt="0"/>
      <dgm:spPr/>
    </dgm:pt>
    <dgm:pt modelId="{29160D40-8EFA-4249-9D7E-9B1A970E8DFD}" type="pres">
      <dgm:prSet presAssocID="{44891875-9429-4551-AEB2-B24AB0BBDAA4}" presName="parentText" presStyleLbl="node1" presStyleIdx="1" presStyleCnt="4">
        <dgm:presLayoutVars>
          <dgm:chMax val="0"/>
          <dgm:bulletEnabled val="1"/>
        </dgm:presLayoutVars>
      </dgm:prSet>
      <dgm:spPr/>
    </dgm:pt>
    <dgm:pt modelId="{AE86E2F5-E741-4578-80FE-107C1CE84D5B}" type="pres">
      <dgm:prSet presAssocID="{A1F8A0BC-D9BA-47F8-A2DF-ADDDD7130A67}" presName="spacer" presStyleCnt="0"/>
      <dgm:spPr/>
    </dgm:pt>
    <dgm:pt modelId="{E25E0A81-4A11-42C5-8720-A86CB84C56CA}" type="pres">
      <dgm:prSet presAssocID="{F7978868-0281-44B7-94CF-35B4BF29B5C9}" presName="parentText" presStyleLbl="node1" presStyleIdx="2" presStyleCnt="4">
        <dgm:presLayoutVars>
          <dgm:chMax val="0"/>
          <dgm:bulletEnabled val="1"/>
        </dgm:presLayoutVars>
      </dgm:prSet>
      <dgm:spPr/>
    </dgm:pt>
    <dgm:pt modelId="{D57CB95A-0260-4A18-8457-1F11F510DF26}" type="pres">
      <dgm:prSet presAssocID="{939868E5-D0FF-4C15-8438-B2E4A8BF61B6}" presName="spacer" presStyleCnt="0"/>
      <dgm:spPr/>
    </dgm:pt>
    <dgm:pt modelId="{DAA09F71-937F-4E23-BAD2-9C4E291BD2CD}" type="pres">
      <dgm:prSet presAssocID="{8D298A67-E43A-4B77-ADB5-5C195DA31AD2}" presName="parentText" presStyleLbl="node1" presStyleIdx="3" presStyleCnt="4">
        <dgm:presLayoutVars>
          <dgm:chMax val="0"/>
          <dgm:bulletEnabled val="1"/>
        </dgm:presLayoutVars>
      </dgm:prSet>
      <dgm:spPr/>
    </dgm:pt>
  </dgm:ptLst>
  <dgm:cxnLst>
    <dgm:cxn modelId="{1A668F1A-C558-4612-9CBA-C19A23A84510}" srcId="{1BF5BFD5-8145-4EBE-917C-9FBA45147182}" destId="{8D298A67-E43A-4B77-ADB5-5C195DA31AD2}" srcOrd="3" destOrd="0" parTransId="{C94716B7-F303-4F82-A91E-5B9CEE171E88}" sibTransId="{908305AC-CAEF-4C3F-8B03-A589F9266E67}"/>
    <dgm:cxn modelId="{2F9DC835-0597-4AD5-A8AE-3802A4F259B6}" srcId="{1BF5BFD5-8145-4EBE-917C-9FBA45147182}" destId="{44891875-9429-4551-AEB2-B24AB0BBDAA4}" srcOrd="1" destOrd="0" parTransId="{A02569B3-AED8-4449-B9FF-55C8CCCFD4E3}" sibTransId="{A1F8A0BC-D9BA-47F8-A2DF-ADDDD7130A67}"/>
    <dgm:cxn modelId="{940C7F38-5B6C-4263-A0AE-CFE28410DAE7}" type="presOf" srcId="{44891875-9429-4551-AEB2-B24AB0BBDAA4}" destId="{29160D40-8EFA-4249-9D7E-9B1A970E8DFD}" srcOrd="0" destOrd="0" presId="urn:microsoft.com/office/officeart/2005/8/layout/vList2"/>
    <dgm:cxn modelId="{FD329445-2CCB-47D6-A47E-6420B937E99E}" srcId="{1BF5BFD5-8145-4EBE-917C-9FBA45147182}" destId="{F7978868-0281-44B7-94CF-35B4BF29B5C9}" srcOrd="2" destOrd="0" parTransId="{6E057BD5-39EB-4F5F-AD32-1158A343B514}" sibTransId="{939868E5-D0FF-4C15-8438-B2E4A8BF61B6}"/>
    <dgm:cxn modelId="{332CCF49-794E-4939-B856-E66C29E82B66}" type="presOf" srcId="{1BF5BFD5-8145-4EBE-917C-9FBA45147182}" destId="{1F85B9D3-DC01-4A86-AD4D-E0514D83A167}" srcOrd="0" destOrd="0" presId="urn:microsoft.com/office/officeart/2005/8/layout/vList2"/>
    <dgm:cxn modelId="{97865F4A-87F5-487A-9D1B-25ABC9E10C2B}" type="presOf" srcId="{5286AF3B-BA8E-4DF6-AE45-04B30A56EEDE}" destId="{A54B644F-206B-42FB-90B6-46334838093F}" srcOrd="0" destOrd="0" presId="urn:microsoft.com/office/officeart/2005/8/layout/vList2"/>
    <dgm:cxn modelId="{0E72166E-37E7-4243-936D-469E36C9DE4A}" type="presOf" srcId="{F7978868-0281-44B7-94CF-35B4BF29B5C9}" destId="{E25E0A81-4A11-42C5-8720-A86CB84C56CA}" srcOrd="0" destOrd="0" presId="urn:microsoft.com/office/officeart/2005/8/layout/vList2"/>
    <dgm:cxn modelId="{014E30BD-F504-44DA-8462-D00781ACF25F}" type="presOf" srcId="{8D298A67-E43A-4B77-ADB5-5C195DA31AD2}" destId="{DAA09F71-937F-4E23-BAD2-9C4E291BD2CD}" srcOrd="0" destOrd="0" presId="urn:microsoft.com/office/officeart/2005/8/layout/vList2"/>
    <dgm:cxn modelId="{2AD705DB-4EAD-4FB4-9B2F-CA5A45F44C98}" srcId="{1BF5BFD5-8145-4EBE-917C-9FBA45147182}" destId="{5286AF3B-BA8E-4DF6-AE45-04B30A56EEDE}" srcOrd="0" destOrd="0" parTransId="{4C3FF4C2-CE1D-4B4F-AEB8-0FAA04427FD2}" sibTransId="{BA0C004B-89CD-46EA-947D-C0F0D01B6A98}"/>
    <dgm:cxn modelId="{75B85A77-B7A3-4894-8B57-612D07BE931A}" type="presParOf" srcId="{1F85B9D3-DC01-4A86-AD4D-E0514D83A167}" destId="{A54B644F-206B-42FB-90B6-46334838093F}" srcOrd="0" destOrd="0" presId="urn:microsoft.com/office/officeart/2005/8/layout/vList2"/>
    <dgm:cxn modelId="{DA82BFC4-5D6E-43DE-8523-1647A666B66B}" type="presParOf" srcId="{1F85B9D3-DC01-4A86-AD4D-E0514D83A167}" destId="{05400721-CAC3-47A7-B92D-B34157CC2FEE}" srcOrd="1" destOrd="0" presId="urn:microsoft.com/office/officeart/2005/8/layout/vList2"/>
    <dgm:cxn modelId="{4D752395-B498-4AE5-96E7-A627E6FB2F7A}" type="presParOf" srcId="{1F85B9D3-DC01-4A86-AD4D-E0514D83A167}" destId="{29160D40-8EFA-4249-9D7E-9B1A970E8DFD}" srcOrd="2" destOrd="0" presId="urn:microsoft.com/office/officeart/2005/8/layout/vList2"/>
    <dgm:cxn modelId="{2B9213A8-6586-4E96-B195-D3D6B3639B62}" type="presParOf" srcId="{1F85B9D3-DC01-4A86-AD4D-E0514D83A167}" destId="{AE86E2F5-E741-4578-80FE-107C1CE84D5B}" srcOrd="3" destOrd="0" presId="urn:microsoft.com/office/officeart/2005/8/layout/vList2"/>
    <dgm:cxn modelId="{FD4D9167-16DB-403D-B857-53EEF759EEB9}" type="presParOf" srcId="{1F85B9D3-DC01-4A86-AD4D-E0514D83A167}" destId="{E25E0A81-4A11-42C5-8720-A86CB84C56CA}" srcOrd="4" destOrd="0" presId="urn:microsoft.com/office/officeart/2005/8/layout/vList2"/>
    <dgm:cxn modelId="{5D8E58C0-3068-444D-9CC0-8C05B97A5E95}" type="presParOf" srcId="{1F85B9D3-DC01-4A86-AD4D-E0514D83A167}" destId="{D57CB95A-0260-4A18-8457-1F11F510DF26}" srcOrd="5" destOrd="0" presId="urn:microsoft.com/office/officeart/2005/8/layout/vList2"/>
    <dgm:cxn modelId="{19F712A7-931C-4EBA-A095-9F371BE5B98A}" type="presParOf" srcId="{1F85B9D3-DC01-4A86-AD4D-E0514D83A167}" destId="{DAA09F71-937F-4E23-BAD2-9C4E291BD2CD}" srcOrd="6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25976ED4-1101-416C-A5BF-673DA20886AB}" type="doc">
      <dgm:prSet loTypeId="urn:microsoft.com/office/officeart/2005/8/layout/vProcess5" loCatId="process" qsTypeId="urn:microsoft.com/office/officeart/2005/8/quickstyle/simple1" qsCatId="simple" csTypeId="urn:microsoft.com/office/officeart/2005/8/colors/colorful2" csCatId="colorful"/>
      <dgm:spPr/>
      <dgm:t>
        <a:bodyPr/>
        <a:lstStyle/>
        <a:p>
          <a:endParaRPr lang="en-US"/>
        </a:p>
      </dgm:t>
    </dgm:pt>
    <dgm:pt modelId="{24D8CB3E-7E77-47ED-8B2C-28A8F09545EA}">
      <dgm:prSet/>
      <dgm:spPr/>
      <dgm:t>
        <a:bodyPr/>
        <a:lstStyle/>
        <a:p>
          <a:r>
            <a:rPr lang="it-IT" dirty="0">
              <a:solidFill>
                <a:schemeClr val="bg1"/>
              </a:solidFill>
            </a:rPr>
            <a:t>La </a:t>
          </a:r>
          <a:r>
            <a:rPr lang="it-IT" b="1" dirty="0">
              <a:solidFill>
                <a:schemeClr val="bg1"/>
              </a:solidFill>
            </a:rPr>
            <a:t>base dell’induzione</a:t>
          </a:r>
          <a:r>
            <a:rPr lang="it-IT" b="1" i="1" dirty="0">
              <a:solidFill>
                <a:schemeClr val="bg1"/>
              </a:solidFill>
            </a:rPr>
            <a:t> </a:t>
          </a:r>
          <a:endParaRPr lang="en-US" dirty="0">
            <a:solidFill>
              <a:schemeClr val="bg1"/>
            </a:solidFill>
          </a:endParaRPr>
        </a:p>
      </dgm:t>
    </dgm:pt>
    <dgm:pt modelId="{71143B59-4B6B-4934-9BE0-A42025E65A55}" type="parTrans" cxnId="{0883DCFB-51C6-4482-88BF-8123167AC98D}">
      <dgm:prSet/>
      <dgm:spPr/>
      <dgm:t>
        <a:bodyPr/>
        <a:lstStyle/>
        <a:p>
          <a:endParaRPr lang="en-US"/>
        </a:p>
      </dgm:t>
    </dgm:pt>
    <dgm:pt modelId="{EA26C7F9-3A91-43CF-BA5F-706205926FCB}" type="sibTrans" cxnId="{0883DCFB-51C6-4482-88BF-8123167AC98D}">
      <dgm:prSet/>
      <dgm:spPr/>
      <dgm:t>
        <a:bodyPr/>
        <a:lstStyle/>
        <a:p>
          <a:endParaRPr lang="en-US"/>
        </a:p>
      </dgm:t>
    </dgm:pt>
    <dgm:pt modelId="{5B7B8747-8BA4-4F6C-B91F-30D04BEFABA9}">
      <dgm:prSet/>
      <dgm:spPr/>
      <dgm:t>
        <a:bodyPr/>
        <a:lstStyle/>
        <a:p>
          <a:r>
            <a:rPr lang="it-IT" dirty="0">
              <a:solidFill>
                <a:schemeClr val="bg1"/>
              </a:solidFill>
            </a:rPr>
            <a:t>nell’</a:t>
          </a:r>
          <a:r>
            <a:rPr lang="it-IT" u="sng" dirty="0">
              <a:solidFill>
                <a:schemeClr val="bg1"/>
              </a:solidFill>
            </a:rPr>
            <a:t>enunciato</a:t>
          </a:r>
          <a:r>
            <a:rPr lang="it-IT" dirty="0">
              <a:solidFill>
                <a:schemeClr val="bg1"/>
              </a:solidFill>
            </a:rPr>
            <a:t>, può essere collocata ovunque;</a:t>
          </a:r>
          <a:endParaRPr lang="en-US" dirty="0">
            <a:solidFill>
              <a:schemeClr val="bg1"/>
            </a:solidFill>
          </a:endParaRPr>
        </a:p>
      </dgm:t>
    </dgm:pt>
    <dgm:pt modelId="{A915EFE1-F90F-4983-9AF1-BF80A82A4ED5}" type="parTrans" cxnId="{97D48CC3-4673-4163-A98F-ECDE4F16DDF8}">
      <dgm:prSet/>
      <dgm:spPr/>
      <dgm:t>
        <a:bodyPr/>
        <a:lstStyle/>
        <a:p>
          <a:endParaRPr lang="en-US"/>
        </a:p>
      </dgm:t>
    </dgm:pt>
    <dgm:pt modelId="{3CE000EF-046E-4FC7-B65D-CC275314FD71}" type="sibTrans" cxnId="{97D48CC3-4673-4163-A98F-ECDE4F16DDF8}">
      <dgm:prSet/>
      <dgm:spPr/>
      <dgm:t>
        <a:bodyPr/>
        <a:lstStyle/>
        <a:p>
          <a:endParaRPr lang="en-US"/>
        </a:p>
      </dgm:t>
    </dgm:pt>
    <dgm:pt modelId="{51BDBEC6-F84C-40F0-927D-A3708A0C9594}">
      <dgm:prSet/>
      <dgm:spPr/>
      <dgm:t>
        <a:bodyPr/>
        <a:lstStyle/>
        <a:p>
          <a:r>
            <a:rPr lang="it-IT" dirty="0">
              <a:solidFill>
                <a:schemeClr val="bg1"/>
              </a:solidFill>
            </a:rPr>
            <a:t>nella </a:t>
          </a:r>
          <a:r>
            <a:rPr lang="it-IT" u="sng" dirty="0">
              <a:solidFill>
                <a:schemeClr val="bg1"/>
              </a:solidFill>
            </a:rPr>
            <a:t>dimostrazione</a:t>
          </a:r>
          <a:r>
            <a:rPr lang="it-IT" dirty="0">
              <a:solidFill>
                <a:schemeClr val="bg1"/>
              </a:solidFill>
            </a:rPr>
            <a:t>, non deve essere tralasciata.</a:t>
          </a:r>
          <a:endParaRPr lang="en-US" dirty="0">
            <a:solidFill>
              <a:schemeClr val="bg1"/>
            </a:solidFill>
          </a:endParaRPr>
        </a:p>
      </dgm:t>
    </dgm:pt>
    <dgm:pt modelId="{B391ED59-EB12-4170-BDE6-0A125268AD9D}" type="parTrans" cxnId="{4A2F5C5A-CE8A-4A10-A42B-467E5901556B}">
      <dgm:prSet/>
      <dgm:spPr/>
      <dgm:t>
        <a:bodyPr/>
        <a:lstStyle/>
        <a:p>
          <a:endParaRPr lang="en-US"/>
        </a:p>
      </dgm:t>
    </dgm:pt>
    <dgm:pt modelId="{D5A7E7F5-9C7B-4D12-919C-AE69358DD18C}" type="sibTrans" cxnId="{4A2F5C5A-CE8A-4A10-A42B-467E5901556B}">
      <dgm:prSet/>
      <dgm:spPr/>
      <dgm:t>
        <a:bodyPr/>
        <a:lstStyle/>
        <a:p>
          <a:endParaRPr lang="en-US"/>
        </a:p>
      </dgm:t>
    </dgm:pt>
    <dgm:pt modelId="{60CA42EF-3D92-476C-91C2-F4DDD02BEC36}" type="pres">
      <dgm:prSet presAssocID="{25976ED4-1101-416C-A5BF-673DA20886AB}" presName="outerComposite" presStyleCnt="0">
        <dgm:presLayoutVars>
          <dgm:chMax val="5"/>
          <dgm:dir/>
          <dgm:resizeHandles val="exact"/>
        </dgm:presLayoutVars>
      </dgm:prSet>
      <dgm:spPr/>
    </dgm:pt>
    <dgm:pt modelId="{381A05C9-934D-458B-8113-360B8064501C}" type="pres">
      <dgm:prSet presAssocID="{25976ED4-1101-416C-A5BF-673DA20886AB}" presName="dummyMaxCanvas" presStyleCnt="0">
        <dgm:presLayoutVars/>
      </dgm:prSet>
      <dgm:spPr/>
    </dgm:pt>
    <dgm:pt modelId="{ECBA1253-F069-4B39-95C7-6A1592288E6F}" type="pres">
      <dgm:prSet presAssocID="{25976ED4-1101-416C-A5BF-673DA20886AB}" presName="ThreeNodes_1" presStyleLbl="node1" presStyleIdx="0" presStyleCnt="3">
        <dgm:presLayoutVars>
          <dgm:bulletEnabled val="1"/>
        </dgm:presLayoutVars>
      </dgm:prSet>
      <dgm:spPr/>
    </dgm:pt>
    <dgm:pt modelId="{9742EA06-2F07-4E05-A02D-3A42C438D9C1}" type="pres">
      <dgm:prSet presAssocID="{25976ED4-1101-416C-A5BF-673DA20886AB}" presName="ThreeNodes_2" presStyleLbl="node1" presStyleIdx="1" presStyleCnt="3">
        <dgm:presLayoutVars>
          <dgm:bulletEnabled val="1"/>
        </dgm:presLayoutVars>
      </dgm:prSet>
      <dgm:spPr/>
    </dgm:pt>
    <dgm:pt modelId="{62C580B9-DEDD-499A-BA6A-8A3316DD2F23}" type="pres">
      <dgm:prSet presAssocID="{25976ED4-1101-416C-A5BF-673DA20886AB}" presName="ThreeNodes_3" presStyleLbl="node1" presStyleIdx="2" presStyleCnt="3">
        <dgm:presLayoutVars>
          <dgm:bulletEnabled val="1"/>
        </dgm:presLayoutVars>
      </dgm:prSet>
      <dgm:spPr/>
    </dgm:pt>
    <dgm:pt modelId="{235A6120-30A5-4BDC-8520-3323ACBFD19A}" type="pres">
      <dgm:prSet presAssocID="{25976ED4-1101-416C-A5BF-673DA20886AB}" presName="ThreeConn_1-2" presStyleLbl="fgAccFollowNode1" presStyleIdx="0" presStyleCnt="2">
        <dgm:presLayoutVars>
          <dgm:bulletEnabled val="1"/>
        </dgm:presLayoutVars>
      </dgm:prSet>
      <dgm:spPr/>
    </dgm:pt>
    <dgm:pt modelId="{750320DB-4D35-4A6A-BB47-B90CB5C52FB4}" type="pres">
      <dgm:prSet presAssocID="{25976ED4-1101-416C-A5BF-673DA20886AB}" presName="ThreeConn_2-3" presStyleLbl="fgAccFollowNode1" presStyleIdx="1" presStyleCnt="2">
        <dgm:presLayoutVars>
          <dgm:bulletEnabled val="1"/>
        </dgm:presLayoutVars>
      </dgm:prSet>
      <dgm:spPr/>
    </dgm:pt>
    <dgm:pt modelId="{3B55AFCE-6268-4861-8514-AE998674C1DD}" type="pres">
      <dgm:prSet presAssocID="{25976ED4-1101-416C-A5BF-673DA20886AB}" presName="ThreeNodes_1_text" presStyleLbl="node1" presStyleIdx="2" presStyleCnt="3">
        <dgm:presLayoutVars>
          <dgm:bulletEnabled val="1"/>
        </dgm:presLayoutVars>
      </dgm:prSet>
      <dgm:spPr/>
    </dgm:pt>
    <dgm:pt modelId="{3E962196-D6EB-4F35-B1BC-A99940FB1F94}" type="pres">
      <dgm:prSet presAssocID="{25976ED4-1101-416C-A5BF-673DA20886AB}" presName="ThreeNodes_2_text" presStyleLbl="node1" presStyleIdx="2" presStyleCnt="3">
        <dgm:presLayoutVars>
          <dgm:bulletEnabled val="1"/>
        </dgm:presLayoutVars>
      </dgm:prSet>
      <dgm:spPr/>
    </dgm:pt>
    <dgm:pt modelId="{350773DA-D283-4317-951B-D34869FD5166}" type="pres">
      <dgm:prSet presAssocID="{25976ED4-1101-416C-A5BF-673DA20886AB}" presName="ThreeNodes_3_text" presStyleLbl="node1" presStyleIdx="2" presStyleCnt="3">
        <dgm:presLayoutVars>
          <dgm:bulletEnabled val="1"/>
        </dgm:presLayoutVars>
      </dgm:prSet>
      <dgm:spPr/>
    </dgm:pt>
  </dgm:ptLst>
  <dgm:cxnLst>
    <dgm:cxn modelId="{1AFD2D04-0089-4F47-BEC1-D9858EAA63BD}" type="presOf" srcId="{24D8CB3E-7E77-47ED-8B2C-28A8F09545EA}" destId="{ECBA1253-F069-4B39-95C7-6A1592288E6F}" srcOrd="0" destOrd="0" presId="urn:microsoft.com/office/officeart/2005/8/layout/vProcess5"/>
    <dgm:cxn modelId="{89DD750A-909F-41FE-A89E-A1AC0E433375}" type="presOf" srcId="{3CE000EF-046E-4FC7-B65D-CC275314FD71}" destId="{750320DB-4D35-4A6A-BB47-B90CB5C52FB4}" srcOrd="0" destOrd="0" presId="urn:microsoft.com/office/officeart/2005/8/layout/vProcess5"/>
    <dgm:cxn modelId="{C17BF912-681E-40A7-98A7-963E1E84452C}" type="presOf" srcId="{51BDBEC6-F84C-40F0-927D-A3708A0C9594}" destId="{350773DA-D283-4317-951B-D34869FD5166}" srcOrd="1" destOrd="0" presId="urn:microsoft.com/office/officeart/2005/8/layout/vProcess5"/>
    <dgm:cxn modelId="{7C674314-863A-4171-A6FC-9886E8CB2962}" type="presOf" srcId="{EA26C7F9-3A91-43CF-BA5F-706205926FCB}" destId="{235A6120-30A5-4BDC-8520-3323ACBFD19A}" srcOrd="0" destOrd="0" presId="urn:microsoft.com/office/officeart/2005/8/layout/vProcess5"/>
    <dgm:cxn modelId="{296A8356-F060-49F4-B6FF-362FC6D0A03E}" type="presOf" srcId="{24D8CB3E-7E77-47ED-8B2C-28A8F09545EA}" destId="{3B55AFCE-6268-4861-8514-AE998674C1DD}" srcOrd="1" destOrd="0" presId="urn:microsoft.com/office/officeart/2005/8/layout/vProcess5"/>
    <dgm:cxn modelId="{4A2F5C5A-CE8A-4A10-A42B-467E5901556B}" srcId="{25976ED4-1101-416C-A5BF-673DA20886AB}" destId="{51BDBEC6-F84C-40F0-927D-A3708A0C9594}" srcOrd="2" destOrd="0" parTransId="{B391ED59-EB12-4170-BDE6-0A125268AD9D}" sibTransId="{D5A7E7F5-9C7B-4D12-919C-AE69358DD18C}"/>
    <dgm:cxn modelId="{C951247D-8B21-40A2-9DF2-0B2EA76BF95C}" type="presOf" srcId="{5B7B8747-8BA4-4F6C-B91F-30D04BEFABA9}" destId="{3E962196-D6EB-4F35-B1BC-A99940FB1F94}" srcOrd="1" destOrd="0" presId="urn:microsoft.com/office/officeart/2005/8/layout/vProcess5"/>
    <dgm:cxn modelId="{A0B23C9E-8873-483D-A821-CDE7941504D6}" type="presOf" srcId="{5B7B8747-8BA4-4F6C-B91F-30D04BEFABA9}" destId="{9742EA06-2F07-4E05-A02D-3A42C438D9C1}" srcOrd="0" destOrd="0" presId="urn:microsoft.com/office/officeart/2005/8/layout/vProcess5"/>
    <dgm:cxn modelId="{04DD9AA9-DA4F-4808-AB39-D96A0A8FAAD5}" type="presOf" srcId="{51BDBEC6-F84C-40F0-927D-A3708A0C9594}" destId="{62C580B9-DEDD-499A-BA6A-8A3316DD2F23}" srcOrd="0" destOrd="0" presId="urn:microsoft.com/office/officeart/2005/8/layout/vProcess5"/>
    <dgm:cxn modelId="{29D4F9B7-46F2-4C16-BCDA-9A9DC2EF61C2}" type="presOf" srcId="{25976ED4-1101-416C-A5BF-673DA20886AB}" destId="{60CA42EF-3D92-476C-91C2-F4DDD02BEC36}" srcOrd="0" destOrd="0" presId="urn:microsoft.com/office/officeart/2005/8/layout/vProcess5"/>
    <dgm:cxn modelId="{97D48CC3-4673-4163-A98F-ECDE4F16DDF8}" srcId="{25976ED4-1101-416C-A5BF-673DA20886AB}" destId="{5B7B8747-8BA4-4F6C-B91F-30D04BEFABA9}" srcOrd="1" destOrd="0" parTransId="{A915EFE1-F90F-4983-9AF1-BF80A82A4ED5}" sibTransId="{3CE000EF-046E-4FC7-B65D-CC275314FD71}"/>
    <dgm:cxn modelId="{0883DCFB-51C6-4482-88BF-8123167AC98D}" srcId="{25976ED4-1101-416C-A5BF-673DA20886AB}" destId="{24D8CB3E-7E77-47ED-8B2C-28A8F09545EA}" srcOrd="0" destOrd="0" parTransId="{71143B59-4B6B-4934-9BE0-A42025E65A55}" sibTransId="{EA26C7F9-3A91-43CF-BA5F-706205926FCB}"/>
    <dgm:cxn modelId="{248B2C39-12F7-4D97-9FE7-3D1B6EBFAE58}" type="presParOf" srcId="{60CA42EF-3D92-476C-91C2-F4DDD02BEC36}" destId="{381A05C9-934D-458B-8113-360B8064501C}" srcOrd="0" destOrd="0" presId="urn:microsoft.com/office/officeart/2005/8/layout/vProcess5"/>
    <dgm:cxn modelId="{3609A0DE-DD62-429E-9D88-E4A06BCFE9DD}" type="presParOf" srcId="{60CA42EF-3D92-476C-91C2-F4DDD02BEC36}" destId="{ECBA1253-F069-4B39-95C7-6A1592288E6F}" srcOrd="1" destOrd="0" presId="urn:microsoft.com/office/officeart/2005/8/layout/vProcess5"/>
    <dgm:cxn modelId="{F52CE4FD-C1E0-43C0-A351-EDADBC9A815D}" type="presParOf" srcId="{60CA42EF-3D92-476C-91C2-F4DDD02BEC36}" destId="{9742EA06-2F07-4E05-A02D-3A42C438D9C1}" srcOrd="2" destOrd="0" presId="urn:microsoft.com/office/officeart/2005/8/layout/vProcess5"/>
    <dgm:cxn modelId="{4D75D5E9-5540-4FFC-B9EA-D87898617C7B}" type="presParOf" srcId="{60CA42EF-3D92-476C-91C2-F4DDD02BEC36}" destId="{62C580B9-DEDD-499A-BA6A-8A3316DD2F23}" srcOrd="3" destOrd="0" presId="urn:microsoft.com/office/officeart/2005/8/layout/vProcess5"/>
    <dgm:cxn modelId="{9621958D-B20D-4D2F-8941-52573D59D307}" type="presParOf" srcId="{60CA42EF-3D92-476C-91C2-F4DDD02BEC36}" destId="{235A6120-30A5-4BDC-8520-3323ACBFD19A}" srcOrd="4" destOrd="0" presId="urn:microsoft.com/office/officeart/2005/8/layout/vProcess5"/>
    <dgm:cxn modelId="{0795CABA-FE98-4DE7-863D-C50A966B42C1}" type="presParOf" srcId="{60CA42EF-3D92-476C-91C2-F4DDD02BEC36}" destId="{750320DB-4D35-4A6A-BB47-B90CB5C52FB4}" srcOrd="5" destOrd="0" presId="urn:microsoft.com/office/officeart/2005/8/layout/vProcess5"/>
    <dgm:cxn modelId="{564922DB-B9DB-4B59-A393-F9B8FD19DF93}" type="presParOf" srcId="{60CA42EF-3D92-476C-91C2-F4DDD02BEC36}" destId="{3B55AFCE-6268-4861-8514-AE998674C1DD}" srcOrd="6" destOrd="0" presId="urn:microsoft.com/office/officeart/2005/8/layout/vProcess5"/>
    <dgm:cxn modelId="{263F0D03-A7D1-47E1-9F9D-500B567D880C}" type="presParOf" srcId="{60CA42EF-3D92-476C-91C2-F4DDD02BEC36}" destId="{3E962196-D6EB-4F35-B1BC-A99940FB1F94}" srcOrd="7" destOrd="0" presId="urn:microsoft.com/office/officeart/2005/8/layout/vProcess5"/>
    <dgm:cxn modelId="{40DF5F8A-2D94-4246-8E7E-68EB9370C50F}" type="presParOf" srcId="{60CA42EF-3D92-476C-91C2-F4DDD02BEC36}" destId="{350773DA-D283-4317-951B-D34869FD5166}" srcOrd="8" destOrd="0" presId="urn:microsoft.com/office/officeart/2005/8/layout/vProcess5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E459CCB-C5C3-44AA-8607-840B50810C88}">
      <dsp:nvSpPr>
        <dsp:cNvPr id="0" name=""/>
        <dsp:cNvSpPr/>
      </dsp:nvSpPr>
      <dsp:spPr>
        <a:xfrm>
          <a:off x="0" y="2232"/>
          <a:ext cx="6496050" cy="0"/>
        </a:xfrm>
        <a:prstGeom prst="line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98000"/>
                <a:lumMod val="114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0000"/>
                <a:lumMod val="84000"/>
              </a:schemeClr>
            </a:gs>
          </a:gsLst>
          <a:lin ang="5400000" scaled="0"/>
        </a:gradFill>
        <a:ln w="9525" cap="rnd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4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AC5AC25B-E01F-4AA6-8576-C8AC22C482DB}">
      <dsp:nvSpPr>
        <dsp:cNvPr id="0" name=""/>
        <dsp:cNvSpPr/>
      </dsp:nvSpPr>
      <dsp:spPr>
        <a:xfrm>
          <a:off x="0" y="2232"/>
          <a:ext cx="6496050" cy="76125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0490" tIns="110490" rIns="110490" bIns="110490" numCol="1" spcCol="1270" anchor="t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900" b="1" i="1" kern="1200" dirty="0"/>
            <a:t>Modus </a:t>
          </a:r>
          <a:r>
            <a:rPr lang="it-IT" sz="2900" b="1" i="1" kern="1200" dirty="0" err="1"/>
            <a:t>ponens</a:t>
          </a:r>
          <a:r>
            <a:rPr lang="it-IT" sz="2900" b="1" i="1" kern="1200" dirty="0"/>
            <a:t> </a:t>
          </a:r>
          <a:r>
            <a:rPr lang="it-IT" sz="2900" b="1" kern="1200" dirty="0"/>
            <a:t>(regola d’inferenza)</a:t>
          </a:r>
          <a:endParaRPr lang="en-US" sz="2900" kern="1200" dirty="0"/>
        </a:p>
      </dsp:txBody>
      <dsp:txXfrm>
        <a:off x="0" y="2232"/>
        <a:ext cx="6496050" cy="761255"/>
      </dsp:txXfrm>
    </dsp:sp>
    <dsp:sp modelId="{2F1E3C1A-2CFD-414C-A45D-8B9D8488DA03}">
      <dsp:nvSpPr>
        <dsp:cNvPr id="0" name=""/>
        <dsp:cNvSpPr/>
      </dsp:nvSpPr>
      <dsp:spPr>
        <a:xfrm>
          <a:off x="0" y="763488"/>
          <a:ext cx="6496050" cy="0"/>
        </a:xfrm>
        <a:prstGeom prst="line">
          <a:avLst/>
        </a:prstGeom>
        <a:gradFill rotWithShape="0">
          <a:gsLst>
            <a:gs pos="0">
              <a:schemeClr val="accent2">
                <a:hueOff val="-266147"/>
                <a:satOff val="1643"/>
                <a:lumOff val="-235"/>
                <a:alphaOff val="0"/>
                <a:tint val="98000"/>
                <a:lumMod val="114000"/>
              </a:schemeClr>
            </a:gs>
            <a:gs pos="100000">
              <a:schemeClr val="accent2">
                <a:hueOff val="-266147"/>
                <a:satOff val="1643"/>
                <a:lumOff val="-235"/>
                <a:alphaOff val="0"/>
                <a:shade val="90000"/>
                <a:lumMod val="84000"/>
              </a:schemeClr>
            </a:gs>
          </a:gsLst>
          <a:lin ang="5400000" scaled="0"/>
        </a:gradFill>
        <a:ln w="9525" cap="rnd" cmpd="sng" algn="ctr">
          <a:solidFill>
            <a:schemeClr val="accent2">
              <a:hueOff val="-266147"/>
              <a:satOff val="1643"/>
              <a:lumOff val="-235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4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3314D2F-4A53-472C-AF87-FB649AB4A21D}">
      <dsp:nvSpPr>
        <dsp:cNvPr id="0" name=""/>
        <dsp:cNvSpPr/>
      </dsp:nvSpPr>
      <dsp:spPr>
        <a:xfrm>
          <a:off x="0" y="763488"/>
          <a:ext cx="6496050" cy="76125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0490" tIns="110490" rIns="110490" bIns="110490" numCol="1" spcCol="1270" anchor="t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900" kern="1200"/>
            <a:t>Posto che siano vere</a:t>
          </a:r>
          <a:endParaRPr lang="en-US" sz="2900" kern="1200"/>
        </a:p>
      </dsp:txBody>
      <dsp:txXfrm>
        <a:off x="0" y="763488"/>
        <a:ext cx="6496050" cy="761255"/>
      </dsp:txXfrm>
    </dsp:sp>
    <dsp:sp modelId="{0961DD53-7677-4BF6-8BB7-807DFD528462}">
      <dsp:nvSpPr>
        <dsp:cNvPr id="0" name=""/>
        <dsp:cNvSpPr/>
      </dsp:nvSpPr>
      <dsp:spPr>
        <a:xfrm>
          <a:off x="0" y="1524744"/>
          <a:ext cx="6496050" cy="0"/>
        </a:xfrm>
        <a:prstGeom prst="line">
          <a:avLst/>
        </a:prstGeom>
        <a:gradFill rotWithShape="0">
          <a:gsLst>
            <a:gs pos="0">
              <a:schemeClr val="accent2">
                <a:hueOff val="-532294"/>
                <a:satOff val="3286"/>
                <a:lumOff val="-470"/>
                <a:alphaOff val="0"/>
                <a:tint val="98000"/>
                <a:lumMod val="114000"/>
              </a:schemeClr>
            </a:gs>
            <a:gs pos="100000">
              <a:schemeClr val="accent2">
                <a:hueOff val="-532294"/>
                <a:satOff val="3286"/>
                <a:lumOff val="-470"/>
                <a:alphaOff val="0"/>
                <a:shade val="90000"/>
                <a:lumMod val="84000"/>
              </a:schemeClr>
            </a:gs>
          </a:gsLst>
          <a:lin ang="5400000" scaled="0"/>
        </a:gradFill>
        <a:ln w="9525" cap="rnd" cmpd="sng" algn="ctr">
          <a:solidFill>
            <a:schemeClr val="accent2">
              <a:hueOff val="-532294"/>
              <a:satOff val="3286"/>
              <a:lumOff val="-470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4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C8DF9A3-CB3A-4BD9-9FF3-8B1654A4D9B6}">
      <dsp:nvSpPr>
        <dsp:cNvPr id="0" name=""/>
        <dsp:cNvSpPr/>
      </dsp:nvSpPr>
      <dsp:spPr>
        <a:xfrm>
          <a:off x="0" y="1524744"/>
          <a:ext cx="6496050" cy="76125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0490" tIns="110490" rIns="110490" bIns="110490" numCol="1" spcCol="1270" anchor="t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900" i="1" kern="1200"/>
            <a:t>P</a:t>
          </a:r>
          <a:endParaRPr lang="en-US" sz="2900" kern="1200"/>
        </a:p>
      </dsp:txBody>
      <dsp:txXfrm>
        <a:off x="0" y="1524744"/>
        <a:ext cx="6496050" cy="761255"/>
      </dsp:txXfrm>
    </dsp:sp>
    <dsp:sp modelId="{AE0AE87F-6D83-48B1-948D-453A4860BF57}">
      <dsp:nvSpPr>
        <dsp:cNvPr id="0" name=""/>
        <dsp:cNvSpPr/>
      </dsp:nvSpPr>
      <dsp:spPr>
        <a:xfrm>
          <a:off x="0" y="2286000"/>
          <a:ext cx="6496050" cy="0"/>
        </a:xfrm>
        <a:prstGeom prst="line">
          <a:avLst/>
        </a:prstGeom>
        <a:gradFill rotWithShape="0">
          <a:gsLst>
            <a:gs pos="0">
              <a:schemeClr val="accent2">
                <a:hueOff val="-798441"/>
                <a:satOff val="4930"/>
                <a:lumOff val="-706"/>
                <a:alphaOff val="0"/>
                <a:tint val="98000"/>
                <a:lumMod val="114000"/>
              </a:schemeClr>
            </a:gs>
            <a:gs pos="100000">
              <a:schemeClr val="accent2">
                <a:hueOff val="-798441"/>
                <a:satOff val="4930"/>
                <a:lumOff val="-706"/>
                <a:alphaOff val="0"/>
                <a:shade val="90000"/>
                <a:lumMod val="84000"/>
              </a:schemeClr>
            </a:gs>
          </a:gsLst>
          <a:lin ang="5400000" scaled="0"/>
        </a:gradFill>
        <a:ln w="9525" cap="rnd" cmpd="sng" algn="ctr">
          <a:solidFill>
            <a:schemeClr val="accent2">
              <a:hueOff val="-798441"/>
              <a:satOff val="4930"/>
              <a:lumOff val="-706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4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9FCCD933-9D13-40F6-B207-034BFA80EDCC}">
      <dsp:nvSpPr>
        <dsp:cNvPr id="0" name=""/>
        <dsp:cNvSpPr/>
      </dsp:nvSpPr>
      <dsp:spPr>
        <a:xfrm>
          <a:off x="0" y="2286000"/>
          <a:ext cx="6496050" cy="76125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0490" tIns="110490" rIns="110490" bIns="110490" numCol="1" spcCol="1270" anchor="t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900" i="1" kern="1200"/>
            <a:t>P</a:t>
          </a:r>
          <a:r>
            <a:rPr lang="it-IT" sz="2900" kern="1200">
              <a:sym typeface="Symbol" panose="05050102010706020507" pitchFamily="18" charset="2"/>
            </a:rPr>
            <a:t></a:t>
          </a:r>
          <a:r>
            <a:rPr lang="it-IT" sz="2900" i="1" kern="1200"/>
            <a:t>Q</a:t>
          </a:r>
          <a:endParaRPr lang="en-US" sz="2900" kern="1200"/>
        </a:p>
      </dsp:txBody>
      <dsp:txXfrm>
        <a:off x="0" y="2286000"/>
        <a:ext cx="6496050" cy="761255"/>
      </dsp:txXfrm>
    </dsp:sp>
    <dsp:sp modelId="{E5003F3D-32B5-46E4-8E3F-1FA09A8ED3CE}">
      <dsp:nvSpPr>
        <dsp:cNvPr id="0" name=""/>
        <dsp:cNvSpPr/>
      </dsp:nvSpPr>
      <dsp:spPr>
        <a:xfrm>
          <a:off x="0" y="3047255"/>
          <a:ext cx="6496050" cy="0"/>
        </a:xfrm>
        <a:prstGeom prst="line">
          <a:avLst/>
        </a:prstGeom>
        <a:gradFill rotWithShape="0">
          <a:gsLst>
            <a:gs pos="0">
              <a:schemeClr val="accent2">
                <a:hueOff val="-1064588"/>
                <a:satOff val="6573"/>
                <a:lumOff val="-941"/>
                <a:alphaOff val="0"/>
                <a:tint val="98000"/>
                <a:lumMod val="114000"/>
              </a:schemeClr>
            </a:gs>
            <a:gs pos="100000">
              <a:schemeClr val="accent2">
                <a:hueOff val="-1064588"/>
                <a:satOff val="6573"/>
                <a:lumOff val="-941"/>
                <a:alphaOff val="0"/>
                <a:shade val="90000"/>
                <a:lumMod val="84000"/>
              </a:schemeClr>
            </a:gs>
          </a:gsLst>
          <a:lin ang="5400000" scaled="0"/>
        </a:gradFill>
        <a:ln w="9525" cap="rnd" cmpd="sng" algn="ctr">
          <a:solidFill>
            <a:schemeClr val="accent2">
              <a:hueOff val="-1064588"/>
              <a:satOff val="6573"/>
              <a:lumOff val="-941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4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1FB2463-5879-4B57-86EF-502389491A8C}">
      <dsp:nvSpPr>
        <dsp:cNvPr id="0" name=""/>
        <dsp:cNvSpPr/>
      </dsp:nvSpPr>
      <dsp:spPr>
        <a:xfrm>
          <a:off x="0" y="3047255"/>
          <a:ext cx="6496050" cy="76125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0490" tIns="110490" rIns="110490" bIns="110490" numCol="1" spcCol="1270" anchor="t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900" kern="1200"/>
            <a:t>segue che è vera </a:t>
          </a:r>
          <a:endParaRPr lang="en-US" sz="2900" kern="1200"/>
        </a:p>
      </dsp:txBody>
      <dsp:txXfrm>
        <a:off x="0" y="3047255"/>
        <a:ext cx="6496050" cy="761255"/>
      </dsp:txXfrm>
    </dsp:sp>
    <dsp:sp modelId="{55265BD2-7CA8-4CB1-A846-793DF794965E}">
      <dsp:nvSpPr>
        <dsp:cNvPr id="0" name=""/>
        <dsp:cNvSpPr/>
      </dsp:nvSpPr>
      <dsp:spPr>
        <a:xfrm>
          <a:off x="0" y="3808511"/>
          <a:ext cx="6496050" cy="0"/>
        </a:xfrm>
        <a:prstGeom prst="line">
          <a:avLst/>
        </a:prstGeom>
        <a:gradFill rotWithShape="0">
          <a:gsLst>
            <a:gs pos="0">
              <a:schemeClr val="accent2">
                <a:hueOff val="-1330735"/>
                <a:satOff val="8216"/>
                <a:lumOff val="-1176"/>
                <a:alphaOff val="0"/>
                <a:tint val="98000"/>
                <a:lumMod val="114000"/>
              </a:schemeClr>
            </a:gs>
            <a:gs pos="100000">
              <a:schemeClr val="accent2">
                <a:hueOff val="-1330735"/>
                <a:satOff val="8216"/>
                <a:lumOff val="-1176"/>
                <a:alphaOff val="0"/>
                <a:shade val="90000"/>
                <a:lumMod val="84000"/>
              </a:schemeClr>
            </a:gs>
          </a:gsLst>
          <a:lin ang="5400000" scaled="0"/>
        </a:gradFill>
        <a:ln w="9525" cap="rnd" cmpd="sng" algn="ctr">
          <a:solidFill>
            <a:schemeClr val="accent2">
              <a:hueOff val="-1330735"/>
              <a:satOff val="8216"/>
              <a:lumOff val="-1176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4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3068C08-3B0E-4101-9D78-0931DD489E0E}">
      <dsp:nvSpPr>
        <dsp:cNvPr id="0" name=""/>
        <dsp:cNvSpPr/>
      </dsp:nvSpPr>
      <dsp:spPr>
        <a:xfrm>
          <a:off x="0" y="3808511"/>
          <a:ext cx="6496050" cy="76125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0490" tIns="110490" rIns="110490" bIns="110490" numCol="1" spcCol="1270" anchor="t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900" i="1" kern="1200"/>
            <a:t>Q</a:t>
          </a:r>
          <a:endParaRPr lang="en-US" sz="2900" kern="1200"/>
        </a:p>
      </dsp:txBody>
      <dsp:txXfrm>
        <a:off x="0" y="3808511"/>
        <a:ext cx="6496050" cy="761255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E459CCB-C5C3-44AA-8607-840B50810C88}">
      <dsp:nvSpPr>
        <dsp:cNvPr id="0" name=""/>
        <dsp:cNvSpPr/>
      </dsp:nvSpPr>
      <dsp:spPr>
        <a:xfrm>
          <a:off x="0" y="2232"/>
          <a:ext cx="6496050" cy="0"/>
        </a:xfrm>
        <a:prstGeom prst="line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98000"/>
                <a:lumMod val="114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0000"/>
                <a:lumMod val="84000"/>
              </a:schemeClr>
            </a:gs>
          </a:gsLst>
          <a:lin ang="5400000" scaled="0"/>
        </a:gradFill>
        <a:ln w="9525" cap="rnd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4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AC5AC25B-E01F-4AA6-8576-C8AC22C482DB}">
      <dsp:nvSpPr>
        <dsp:cNvPr id="0" name=""/>
        <dsp:cNvSpPr/>
      </dsp:nvSpPr>
      <dsp:spPr>
        <a:xfrm>
          <a:off x="0" y="2232"/>
          <a:ext cx="6496050" cy="76125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0490" tIns="110490" rIns="110490" bIns="110490" numCol="1" spcCol="1270" anchor="t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900" b="1" i="1" kern="1200" dirty="0"/>
            <a:t>Modus </a:t>
          </a:r>
          <a:r>
            <a:rPr lang="it-IT" sz="2900" b="1" i="1" kern="1200" dirty="0" err="1"/>
            <a:t>ponens</a:t>
          </a:r>
          <a:r>
            <a:rPr lang="it-IT" sz="2900" b="1" i="1" kern="1200" dirty="0"/>
            <a:t> </a:t>
          </a:r>
          <a:r>
            <a:rPr lang="it-IT" sz="2900" b="1" kern="1200" dirty="0"/>
            <a:t>(regola d’inferenza)</a:t>
          </a:r>
          <a:endParaRPr lang="en-US" sz="2900" kern="1200" dirty="0"/>
        </a:p>
      </dsp:txBody>
      <dsp:txXfrm>
        <a:off x="0" y="2232"/>
        <a:ext cx="6496050" cy="761255"/>
      </dsp:txXfrm>
    </dsp:sp>
    <dsp:sp modelId="{2F1E3C1A-2CFD-414C-A45D-8B9D8488DA03}">
      <dsp:nvSpPr>
        <dsp:cNvPr id="0" name=""/>
        <dsp:cNvSpPr/>
      </dsp:nvSpPr>
      <dsp:spPr>
        <a:xfrm>
          <a:off x="0" y="763488"/>
          <a:ext cx="6496050" cy="0"/>
        </a:xfrm>
        <a:prstGeom prst="line">
          <a:avLst/>
        </a:prstGeom>
        <a:gradFill rotWithShape="0">
          <a:gsLst>
            <a:gs pos="0">
              <a:schemeClr val="accent2">
                <a:hueOff val="-266147"/>
                <a:satOff val="1643"/>
                <a:lumOff val="-235"/>
                <a:alphaOff val="0"/>
                <a:tint val="98000"/>
                <a:lumMod val="114000"/>
              </a:schemeClr>
            </a:gs>
            <a:gs pos="100000">
              <a:schemeClr val="accent2">
                <a:hueOff val="-266147"/>
                <a:satOff val="1643"/>
                <a:lumOff val="-235"/>
                <a:alphaOff val="0"/>
                <a:shade val="90000"/>
                <a:lumMod val="84000"/>
              </a:schemeClr>
            </a:gs>
          </a:gsLst>
          <a:lin ang="5400000" scaled="0"/>
        </a:gradFill>
        <a:ln w="9525" cap="rnd" cmpd="sng" algn="ctr">
          <a:solidFill>
            <a:schemeClr val="accent2">
              <a:hueOff val="-266147"/>
              <a:satOff val="1643"/>
              <a:lumOff val="-235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4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3314D2F-4A53-472C-AF87-FB649AB4A21D}">
      <dsp:nvSpPr>
        <dsp:cNvPr id="0" name=""/>
        <dsp:cNvSpPr/>
      </dsp:nvSpPr>
      <dsp:spPr>
        <a:xfrm>
          <a:off x="0" y="763488"/>
          <a:ext cx="6496050" cy="76125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0490" tIns="110490" rIns="110490" bIns="110490" numCol="1" spcCol="1270" anchor="t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900" kern="1200"/>
            <a:t>Posto che siano vere</a:t>
          </a:r>
          <a:endParaRPr lang="en-US" sz="2900" kern="1200"/>
        </a:p>
      </dsp:txBody>
      <dsp:txXfrm>
        <a:off x="0" y="763488"/>
        <a:ext cx="6496050" cy="761255"/>
      </dsp:txXfrm>
    </dsp:sp>
    <dsp:sp modelId="{0961DD53-7677-4BF6-8BB7-807DFD528462}">
      <dsp:nvSpPr>
        <dsp:cNvPr id="0" name=""/>
        <dsp:cNvSpPr/>
      </dsp:nvSpPr>
      <dsp:spPr>
        <a:xfrm>
          <a:off x="0" y="1524744"/>
          <a:ext cx="6496050" cy="0"/>
        </a:xfrm>
        <a:prstGeom prst="line">
          <a:avLst/>
        </a:prstGeom>
        <a:gradFill rotWithShape="0">
          <a:gsLst>
            <a:gs pos="0">
              <a:schemeClr val="accent2">
                <a:hueOff val="-532294"/>
                <a:satOff val="3286"/>
                <a:lumOff val="-470"/>
                <a:alphaOff val="0"/>
                <a:tint val="98000"/>
                <a:lumMod val="114000"/>
              </a:schemeClr>
            </a:gs>
            <a:gs pos="100000">
              <a:schemeClr val="accent2">
                <a:hueOff val="-532294"/>
                <a:satOff val="3286"/>
                <a:lumOff val="-470"/>
                <a:alphaOff val="0"/>
                <a:shade val="90000"/>
                <a:lumMod val="84000"/>
              </a:schemeClr>
            </a:gs>
          </a:gsLst>
          <a:lin ang="5400000" scaled="0"/>
        </a:gradFill>
        <a:ln w="9525" cap="rnd" cmpd="sng" algn="ctr">
          <a:solidFill>
            <a:schemeClr val="accent2">
              <a:hueOff val="-532294"/>
              <a:satOff val="3286"/>
              <a:lumOff val="-470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4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C8DF9A3-CB3A-4BD9-9FF3-8B1654A4D9B6}">
      <dsp:nvSpPr>
        <dsp:cNvPr id="0" name=""/>
        <dsp:cNvSpPr/>
      </dsp:nvSpPr>
      <dsp:spPr>
        <a:xfrm>
          <a:off x="0" y="1524744"/>
          <a:ext cx="6496050" cy="76125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0490" tIns="110490" rIns="110490" bIns="110490" numCol="1" spcCol="1270" anchor="t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900" i="1" kern="1200" dirty="0">
              <a:solidFill>
                <a:srgbClr val="FF0000"/>
              </a:solidFill>
            </a:rPr>
            <a:t>P</a:t>
          </a:r>
          <a:r>
            <a:rPr lang="it-IT" sz="2900" i="0" kern="1200" dirty="0">
              <a:solidFill>
                <a:srgbClr val="FF0000"/>
              </a:solidFill>
            </a:rPr>
            <a:t>(</a:t>
          </a:r>
          <a:r>
            <a:rPr lang="it-IT" sz="2900" i="1" kern="1200" dirty="0">
              <a:solidFill>
                <a:srgbClr val="FF0000"/>
              </a:solidFill>
            </a:rPr>
            <a:t>n</a:t>
          </a:r>
          <a:r>
            <a:rPr lang="it-IT" sz="2900" i="0" kern="1200" baseline="-25000" dirty="0">
              <a:solidFill>
                <a:srgbClr val="FF0000"/>
              </a:solidFill>
            </a:rPr>
            <a:t>0</a:t>
          </a:r>
          <a:r>
            <a:rPr lang="it-IT" sz="2900" i="0" kern="1200" dirty="0">
              <a:solidFill>
                <a:srgbClr val="FF0000"/>
              </a:solidFill>
            </a:rPr>
            <a:t>)</a:t>
          </a:r>
          <a:endParaRPr lang="en-US" sz="2900" kern="1200" dirty="0">
            <a:solidFill>
              <a:srgbClr val="FF0000"/>
            </a:solidFill>
          </a:endParaRPr>
        </a:p>
      </dsp:txBody>
      <dsp:txXfrm>
        <a:off x="0" y="1524744"/>
        <a:ext cx="6496050" cy="761255"/>
      </dsp:txXfrm>
    </dsp:sp>
    <dsp:sp modelId="{AE0AE87F-6D83-48B1-948D-453A4860BF57}">
      <dsp:nvSpPr>
        <dsp:cNvPr id="0" name=""/>
        <dsp:cNvSpPr/>
      </dsp:nvSpPr>
      <dsp:spPr>
        <a:xfrm>
          <a:off x="0" y="2286000"/>
          <a:ext cx="6496050" cy="0"/>
        </a:xfrm>
        <a:prstGeom prst="line">
          <a:avLst/>
        </a:prstGeom>
        <a:gradFill rotWithShape="0">
          <a:gsLst>
            <a:gs pos="0">
              <a:schemeClr val="accent2">
                <a:hueOff val="-798441"/>
                <a:satOff val="4930"/>
                <a:lumOff val="-706"/>
                <a:alphaOff val="0"/>
                <a:tint val="98000"/>
                <a:lumMod val="114000"/>
              </a:schemeClr>
            </a:gs>
            <a:gs pos="100000">
              <a:schemeClr val="accent2">
                <a:hueOff val="-798441"/>
                <a:satOff val="4930"/>
                <a:lumOff val="-706"/>
                <a:alphaOff val="0"/>
                <a:shade val="90000"/>
                <a:lumMod val="84000"/>
              </a:schemeClr>
            </a:gs>
          </a:gsLst>
          <a:lin ang="5400000" scaled="0"/>
        </a:gradFill>
        <a:ln w="9525" cap="rnd" cmpd="sng" algn="ctr">
          <a:solidFill>
            <a:schemeClr val="accent2">
              <a:hueOff val="-798441"/>
              <a:satOff val="4930"/>
              <a:lumOff val="-706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4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9FCCD933-9D13-40F6-B207-034BFA80EDCC}">
      <dsp:nvSpPr>
        <dsp:cNvPr id="0" name=""/>
        <dsp:cNvSpPr/>
      </dsp:nvSpPr>
      <dsp:spPr>
        <a:xfrm>
          <a:off x="0" y="2286000"/>
          <a:ext cx="6496050" cy="76125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0490" tIns="110490" rIns="110490" bIns="110490" numCol="1" spcCol="1270" anchor="t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900" i="1" kern="1200" dirty="0"/>
            <a:t>P</a:t>
          </a:r>
          <a:r>
            <a:rPr lang="it-IT" sz="2900" i="0" kern="1200" dirty="0"/>
            <a:t>(</a:t>
          </a:r>
          <a:r>
            <a:rPr lang="it-IT" sz="2900" i="1" kern="1200" dirty="0"/>
            <a:t>n</a:t>
          </a:r>
          <a:r>
            <a:rPr lang="it-IT" sz="2900" i="0" kern="1200" baseline="-25000" dirty="0"/>
            <a:t>0</a:t>
          </a:r>
          <a:r>
            <a:rPr lang="it-IT" sz="2900" i="0" kern="1200" dirty="0"/>
            <a:t>)</a:t>
          </a:r>
          <a:r>
            <a:rPr lang="it-IT" sz="2900" kern="1200" dirty="0">
              <a:sym typeface="Symbol" panose="05050102010706020507" pitchFamily="18" charset="2"/>
            </a:rPr>
            <a:t></a:t>
          </a:r>
          <a:r>
            <a:rPr lang="it-IT" sz="2900" i="1" kern="1200" dirty="0"/>
            <a:t>P</a:t>
          </a:r>
          <a:r>
            <a:rPr lang="it-IT" sz="2900" i="0" kern="1200" dirty="0"/>
            <a:t>(</a:t>
          </a:r>
          <a:r>
            <a:rPr lang="it-IT" sz="2900" i="1" kern="1200" dirty="0"/>
            <a:t>n</a:t>
          </a:r>
          <a:r>
            <a:rPr lang="it-IT" sz="2900" i="0" kern="1200" baseline="-25000" dirty="0"/>
            <a:t>0</a:t>
          </a:r>
          <a:r>
            <a:rPr lang="it-IT" sz="2900" i="0" kern="1200" baseline="0" dirty="0"/>
            <a:t>+1</a:t>
          </a:r>
          <a:r>
            <a:rPr lang="it-IT" sz="2900" i="0" kern="1200" dirty="0"/>
            <a:t>)</a:t>
          </a:r>
          <a:endParaRPr lang="en-US" sz="2900" kern="1200" dirty="0"/>
        </a:p>
      </dsp:txBody>
      <dsp:txXfrm>
        <a:off x="0" y="2286000"/>
        <a:ext cx="6496050" cy="761255"/>
      </dsp:txXfrm>
    </dsp:sp>
    <dsp:sp modelId="{E5003F3D-32B5-46E4-8E3F-1FA09A8ED3CE}">
      <dsp:nvSpPr>
        <dsp:cNvPr id="0" name=""/>
        <dsp:cNvSpPr/>
      </dsp:nvSpPr>
      <dsp:spPr>
        <a:xfrm>
          <a:off x="0" y="3047255"/>
          <a:ext cx="6496050" cy="0"/>
        </a:xfrm>
        <a:prstGeom prst="line">
          <a:avLst/>
        </a:prstGeom>
        <a:gradFill rotWithShape="0">
          <a:gsLst>
            <a:gs pos="0">
              <a:schemeClr val="accent2">
                <a:hueOff val="-1064588"/>
                <a:satOff val="6573"/>
                <a:lumOff val="-941"/>
                <a:alphaOff val="0"/>
                <a:tint val="98000"/>
                <a:lumMod val="114000"/>
              </a:schemeClr>
            </a:gs>
            <a:gs pos="100000">
              <a:schemeClr val="accent2">
                <a:hueOff val="-1064588"/>
                <a:satOff val="6573"/>
                <a:lumOff val="-941"/>
                <a:alphaOff val="0"/>
                <a:shade val="90000"/>
                <a:lumMod val="84000"/>
              </a:schemeClr>
            </a:gs>
          </a:gsLst>
          <a:lin ang="5400000" scaled="0"/>
        </a:gradFill>
        <a:ln w="9525" cap="rnd" cmpd="sng" algn="ctr">
          <a:solidFill>
            <a:schemeClr val="accent2">
              <a:hueOff val="-1064588"/>
              <a:satOff val="6573"/>
              <a:lumOff val="-941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4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1FB2463-5879-4B57-86EF-502389491A8C}">
      <dsp:nvSpPr>
        <dsp:cNvPr id="0" name=""/>
        <dsp:cNvSpPr/>
      </dsp:nvSpPr>
      <dsp:spPr>
        <a:xfrm>
          <a:off x="0" y="3047255"/>
          <a:ext cx="6496050" cy="76125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0490" tIns="110490" rIns="110490" bIns="110490" numCol="1" spcCol="1270" anchor="t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900" kern="1200"/>
            <a:t>segue che è vera </a:t>
          </a:r>
          <a:endParaRPr lang="en-US" sz="2900" kern="1200"/>
        </a:p>
      </dsp:txBody>
      <dsp:txXfrm>
        <a:off x="0" y="3047255"/>
        <a:ext cx="6496050" cy="761255"/>
      </dsp:txXfrm>
    </dsp:sp>
    <dsp:sp modelId="{55265BD2-7CA8-4CB1-A846-793DF794965E}">
      <dsp:nvSpPr>
        <dsp:cNvPr id="0" name=""/>
        <dsp:cNvSpPr/>
      </dsp:nvSpPr>
      <dsp:spPr>
        <a:xfrm>
          <a:off x="0" y="3808511"/>
          <a:ext cx="6496050" cy="0"/>
        </a:xfrm>
        <a:prstGeom prst="line">
          <a:avLst/>
        </a:prstGeom>
        <a:gradFill rotWithShape="0">
          <a:gsLst>
            <a:gs pos="0">
              <a:schemeClr val="accent2">
                <a:hueOff val="-1330735"/>
                <a:satOff val="8216"/>
                <a:lumOff val="-1176"/>
                <a:alphaOff val="0"/>
                <a:tint val="98000"/>
                <a:lumMod val="114000"/>
              </a:schemeClr>
            </a:gs>
            <a:gs pos="100000">
              <a:schemeClr val="accent2">
                <a:hueOff val="-1330735"/>
                <a:satOff val="8216"/>
                <a:lumOff val="-1176"/>
                <a:alphaOff val="0"/>
                <a:shade val="90000"/>
                <a:lumMod val="84000"/>
              </a:schemeClr>
            </a:gs>
          </a:gsLst>
          <a:lin ang="5400000" scaled="0"/>
        </a:gradFill>
        <a:ln w="9525" cap="rnd" cmpd="sng" algn="ctr">
          <a:solidFill>
            <a:schemeClr val="accent2">
              <a:hueOff val="-1330735"/>
              <a:satOff val="8216"/>
              <a:lumOff val="-1176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4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3068C08-3B0E-4101-9D78-0931DD489E0E}">
      <dsp:nvSpPr>
        <dsp:cNvPr id="0" name=""/>
        <dsp:cNvSpPr/>
      </dsp:nvSpPr>
      <dsp:spPr>
        <a:xfrm>
          <a:off x="0" y="3808511"/>
          <a:ext cx="6496050" cy="76125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0490" tIns="110490" rIns="110490" bIns="110490" numCol="1" spcCol="1270" anchor="t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900" i="1" kern="1200" dirty="0">
              <a:solidFill>
                <a:srgbClr val="FF0000"/>
              </a:solidFill>
            </a:rPr>
            <a:t>P</a:t>
          </a:r>
          <a:r>
            <a:rPr lang="it-IT" sz="2900" i="0" kern="1200" dirty="0">
              <a:solidFill>
                <a:srgbClr val="FF0000"/>
              </a:solidFill>
            </a:rPr>
            <a:t>(</a:t>
          </a:r>
          <a:r>
            <a:rPr lang="it-IT" sz="2900" i="1" kern="1200" dirty="0">
              <a:solidFill>
                <a:srgbClr val="FF0000"/>
              </a:solidFill>
            </a:rPr>
            <a:t>n</a:t>
          </a:r>
          <a:r>
            <a:rPr lang="it-IT" sz="2900" i="0" kern="1200" baseline="-25000" dirty="0">
              <a:solidFill>
                <a:srgbClr val="FF0000"/>
              </a:solidFill>
            </a:rPr>
            <a:t>0</a:t>
          </a:r>
          <a:r>
            <a:rPr lang="it-IT" sz="2900" i="0" kern="1200" baseline="0" dirty="0">
              <a:solidFill>
                <a:srgbClr val="FF0000"/>
              </a:solidFill>
            </a:rPr>
            <a:t>+1</a:t>
          </a:r>
          <a:r>
            <a:rPr lang="it-IT" sz="2900" i="0" kern="1200" dirty="0">
              <a:solidFill>
                <a:srgbClr val="FF0000"/>
              </a:solidFill>
            </a:rPr>
            <a:t>)</a:t>
          </a:r>
          <a:endParaRPr lang="en-US" sz="2900" kern="1200" dirty="0">
            <a:solidFill>
              <a:srgbClr val="FF0000"/>
            </a:solidFill>
          </a:endParaRPr>
        </a:p>
      </dsp:txBody>
      <dsp:txXfrm>
        <a:off x="0" y="3808511"/>
        <a:ext cx="6496050" cy="761255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E459CCB-C5C3-44AA-8607-840B50810C88}">
      <dsp:nvSpPr>
        <dsp:cNvPr id="0" name=""/>
        <dsp:cNvSpPr/>
      </dsp:nvSpPr>
      <dsp:spPr>
        <a:xfrm>
          <a:off x="0" y="2232"/>
          <a:ext cx="6496050" cy="0"/>
        </a:xfrm>
        <a:prstGeom prst="line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98000"/>
                <a:lumMod val="114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0000"/>
                <a:lumMod val="84000"/>
              </a:schemeClr>
            </a:gs>
          </a:gsLst>
          <a:lin ang="5400000" scaled="0"/>
        </a:gradFill>
        <a:ln w="9525" cap="rnd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4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AC5AC25B-E01F-4AA6-8576-C8AC22C482DB}">
      <dsp:nvSpPr>
        <dsp:cNvPr id="0" name=""/>
        <dsp:cNvSpPr/>
      </dsp:nvSpPr>
      <dsp:spPr>
        <a:xfrm>
          <a:off x="0" y="2232"/>
          <a:ext cx="6496050" cy="76125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0490" tIns="110490" rIns="110490" bIns="110490" numCol="1" spcCol="1270" anchor="t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900" b="1" i="1" kern="1200" dirty="0"/>
            <a:t>Modus </a:t>
          </a:r>
          <a:r>
            <a:rPr lang="it-IT" sz="2900" b="1" i="1" kern="1200" dirty="0" err="1"/>
            <a:t>ponens</a:t>
          </a:r>
          <a:r>
            <a:rPr lang="it-IT" sz="2900" b="1" i="1" kern="1200" dirty="0"/>
            <a:t> </a:t>
          </a:r>
          <a:r>
            <a:rPr lang="it-IT" sz="2900" b="1" kern="1200" dirty="0"/>
            <a:t>(regola d’inferenza)</a:t>
          </a:r>
          <a:endParaRPr lang="en-US" sz="2900" kern="1200" dirty="0"/>
        </a:p>
      </dsp:txBody>
      <dsp:txXfrm>
        <a:off x="0" y="2232"/>
        <a:ext cx="6496050" cy="761255"/>
      </dsp:txXfrm>
    </dsp:sp>
    <dsp:sp modelId="{2F1E3C1A-2CFD-414C-A45D-8B9D8488DA03}">
      <dsp:nvSpPr>
        <dsp:cNvPr id="0" name=""/>
        <dsp:cNvSpPr/>
      </dsp:nvSpPr>
      <dsp:spPr>
        <a:xfrm>
          <a:off x="0" y="763488"/>
          <a:ext cx="6496050" cy="0"/>
        </a:xfrm>
        <a:prstGeom prst="line">
          <a:avLst/>
        </a:prstGeom>
        <a:gradFill rotWithShape="0">
          <a:gsLst>
            <a:gs pos="0">
              <a:schemeClr val="accent2">
                <a:hueOff val="-266147"/>
                <a:satOff val="1643"/>
                <a:lumOff val="-235"/>
                <a:alphaOff val="0"/>
                <a:tint val="98000"/>
                <a:lumMod val="114000"/>
              </a:schemeClr>
            </a:gs>
            <a:gs pos="100000">
              <a:schemeClr val="accent2">
                <a:hueOff val="-266147"/>
                <a:satOff val="1643"/>
                <a:lumOff val="-235"/>
                <a:alphaOff val="0"/>
                <a:shade val="90000"/>
                <a:lumMod val="84000"/>
              </a:schemeClr>
            </a:gs>
          </a:gsLst>
          <a:lin ang="5400000" scaled="0"/>
        </a:gradFill>
        <a:ln w="9525" cap="rnd" cmpd="sng" algn="ctr">
          <a:solidFill>
            <a:schemeClr val="accent2">
              <a:hueOff val="-266147"/>
              <a:satOff val="1643"/>
              <a:lumOff val="-235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4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3314D2F-4A53-472C-AF87-FB649AB4A21D}">
      <dsp:nvSpPr>
        <dsp:cNvPr id="0" name=""/>
        <dsp:cNvSpPr/>
      </dsp:nvSpPr>
      <dsp:spPr>
        <a:xfrm>
          <a:off x="0" y="763488"/>
          <a:ext cx="6496050" cy="76125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0490" tIns="110490" rIns="110490" bIns="110490" numCol="1" spcCol="1270" anchor="t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900" kern="1200"/>
            <a:t>Posto che siano vere</a:t>
          </a:r>
          <a:endParaRPr lang="en-US" sz="2900" kern="1200"/>
        </a:p>
      </dsp:txBody>
      <dsp:txXfrm>
        <a:off x="0" y="763488"/>
        <a:ext cx="6496050" cy="761255"/>
      </dsp:txXfrm>
    </dsp:sp>
    <dsp:sp modelId="{0961DD53-7677-4BF6-8BB7-807DFD528462}">
      <dsp:nvSpPr>
        <dsp:cNvPr id="0" name=""/>
        <dsp:cNvSpPr/>
      </dsp:nvSpPr>
      <dsp:spPr>
        <a:xfrm>
          <a:off x="0" y="1524744"/>
          <a:ext cx="6496050" cy="0"/>
        </a:xfrm>
        <a:prstGeom prst="line">
          <a:avLst/>
        </a:prstGeom>
        <a:gradFill rotWithShape="0">
          <a:gsLst>
            <a:gs pos="0">
              <a:schemeClr val="accent2">
                <a:hueOff val="-532294"/>
                <a:satOff val="3286"/>
                <a:lumOff val="-470"/>
                <a:alphaOff val="0"/>
                <a:tint val="98000"/>
                <a:lumMod val="114000"/>
              </a:schemeClr>
            </a:gs>
            <a:gs pos="100000">
              <a:schemeClr val="accent2">
                <a:hueOff val="-532294"/>
                <a:satOff val="3286"/>
                <a:lumOff val="-470"/>
                <a:alphaOff val="0"/>
                <a:shade val="90000"/>
                <a:lumMod val="84000"/>
              </a:schemeClr>
            </a:gs>
          </a:gsLst>
          <a:lin ang="5400000" scaled="0"/>
        </a:gradFill>
        <a:ln w="9525" cap="rnd" cmpd="sng" algn="ctr">
          <a:solidFill>
            <a:schemeClr val="accent2">
              <a:hueOff val="-532294"/>
              <a:satOff val="3286"/>
              <a:lumOff val="-470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4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C8DF9A3-CB3A-4BD9-9FF3-8B1654A4D9B6}">
      <dsp:nvSpPr>
        <dsp:cNvPr id="0" name=""/>
        <dsp:cNvSpPr/>
      </dsp:nvSpPr>
      <dsp:spPr>
        <a:xfrm>
          <a:off x="0" y="1524744"/>
          <a:ext cx="6496050" cy="76125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0490" tIns="110490" rIns="110490" bIns="110490" numCol="1" spcCol="1270" anchor="t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900" i="1" kern="1200" dirty="0">
              <a:solidFill>
                <a:srgbClr val="FF0000"/>
              </a:solidFill>
            </a:rPr>
            <a:t>P</a:t>
          </a:r>
          <a:r>
            <a:rPr lang="it-IT" sz="2900" i="0" kern="1200" dirty="0">
              <a:solidFill>
                <a:srgbClr val="FF0000"/>
              </a:solidFill>
            </a:rPr>
            <a:t>(</a:t>
          </a:r>
          <a:r>
            <a:rPr lang="it-IT" sz="2900" i="1" kern="1200" dirty="0">
              <a:solidFill>
                <a:srgbClr val="FF0000"/>
              </a:solidFill>
            </a:rPr>
            <a:t>n</a:t>
          </a:r>
          <a:r>
            <a:rPr lang="it-IT" sz="2900" i="0" kern="1200" baseline="-25000" dirty="0">
              <a:solidFill>
                <a:srgbClr val="FF0000"/>
              </a:solidFill>
            </a:rPr>
            <a:t>0</a:t>
          </a:r>
          <a:r>
            <a:rPr lang="it-IT" sz="2900" i="0" kern="1200" baseline="0" dirty="0">
              <a:solidFill>
                <a:srgbClr val="FF0000"/>
              </a:solidFill>
            </a:rPr>
            <a:t>+1</a:t>
          </a:r>
          <a:r>
            <a:rPr lang="it-IT" sz="2900" i="0" kern="1200" dirty="0">
              <a:solidFill>
                <a:srgbClr val="FF0000"/>
              </a:solidFill>
            </a:rPr>
            <a:t>)</a:t>
          </a:r>
          <a:endParaRPr lang="en-US" sz="2900" kern="1200" dirty="0">
            <a:solidFill>
              <a:srgbClr val="FF0000"/>
            </a:solidFill>
          </a:endParaRPr>
        </a:p>
      </dsp:txBody>
      <dsp:txXfrm>
        <a:off x="0" y="1524744"/>
        <a:ext cx="6496050" cy="761255"/>
      </dsp:txXfrm>
    </dsp:sp>
    <dsp:sp modelId="{AE0AE87F-6D83-48B1-948D-453A4860BF57}">
      <dsp:nvSpPr>
        <dsp:cNvPr id="0" name=""/>
        <dsp:cNvSpPr/>
      </dsp:nvSpPr>
      <dsp:spPr>
        <a:xfrm>
          <a:off x="0" y="2286000"/>
          <a:ext cx="6496050" cy="0"/>
        </a:xfrm>
        <a:prstGeom prst="line">
          <a:avLst/>
        </a:prstGeom>
        <a:gradFill rotWithShape="0">
          <a:gsLst>
            <a:gs pos="0">
              <a:schemeClr val="accent2">
                <a:hueOff val="-798441"/>
                <a:satOff val="4930"/>
                <a:lumOff val="-706"/>
                <a:alphaOff val="0"/>
                <a:tint val="98000"/>
                <a:lumMod val="114000"/>
              </a:schemeClr>
            </a:gs>
            <a:gs pos="100000">
              <a:schemeClr val="accent2">
                <a:hueOff val="-798441"/>
                <a:satOff val="4930"/>
                <a:lumOff val="-706"/>
                <a:alphaOff val="0"/>
                <a:shade val="90000"/>
                <a:lumMod val="84000"/>
              </a:schemeClr>
            </a:gs>
          </a:gsLst>
          <a:lin ang="5400000" scaled="0"/>
        </a:gradFill>
        <a:ln w="9525" cap="rnd" cmpd="sng" algn="ctr">
          <a:solidFill>
            <a:schemeClr val="accent2">
              <a:hueOff val="-798441"/>
              <a:satOff val="4930"/>
              <a:lumOff val="-706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4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9FCCD933-9D13-40F6-B207-034BFA80EDCC}">
      <dsp:nvSpPr>
        <dsp:cNvPr id="0" name=""/>
        <dsp:cNvSpPr/>
      </dsp:nvSpPr>
      <dsp:spPr>
        <a:xfrm>
          <a:off x="0" y="2286000"/>
          <a:ext cx="6496050" cy="76125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0490" tIns="110490" rIns="110490" bIns="110490" numCol="1" spcCol="1270" anchor="t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900" i="1" kern="1200" dirty="0"/>
            <a:t>P</a:t>
          </a:r>
          <a:r>
            <a:rPr lang="it-IT" sz="2900" i="0" kern="1200" dirty="0"/>
            <a:t>(</a:t>
          </a:r>
          <a:r>
            <a:rPr lang="it-IT" sz="2900" i="1" kern="1200" dirty="0"/>
            <a:t>n</a:t>
          </a:r>
          <a:r>
            <a:rPr lang="it-IT" sz="2900" i="0" kern="1200" baseline="-25000" dirty="0"/>
            <a:t>0</a:t>
          </a:r>
          <a:r>
            <a:rPr lang="it-IT" sz="2900" i="0" kern="1200" baseline="0" dirty="0"/>
            <a:t>+1</a:t>
          </a:r>
          <a:r>
            <a:rPr lang="it-IT" sz="2900" i="0" kern="1200" dirty="0"/>
            <a:t>)</a:t>
          </a:r>
          <a:r>
            <a:rPr lang="it-IT" sz="2900" kern="1200" dirty="0">
              <a:sym typeface="Symbol" panose="05050102010706020507" pitchFamily="18" charset="2"/>
            </a:rPr>
            <a:t></a:t>
          </a:r>
          <a:r>
            <a:rPr lang="it-IT" sz="2900" i="1" kern="1200" dirty="0"/>
            <a:t>P</a:t>
          </a:r>
          <a:r>
            <a:rPr lang="it-IT" sz="2900" i="0" kern="1200" dirty="0"/>
            <a:t>(</a:t>
          </a:r>
          <a:r>
            <a:rPr lang="it-IT" sz="2900" i="1" kern="1200" dirty="0"/>
            <a:t>n</a:t>
          </a:r>
          <a:r>
            <a:rPr lang="it-IT" sz="2900" i="0" kern="1200" baseline="-25000" dirty="0"/>
            <a:t>0</a:t>
          </a:r>
          <a:r>
            <a:rPr lang="it-IT" sz="2900" i="0" kern="1200" baseline="0" dirty="0"/>
            <a:t>+2</a:t>
          </a:r>
          <a:r>
            <a:rPr lang="it-IT" sz="2900" i="0" kern="1200" dirty="0"/>
            <a:t>)</a:t>
          </a:r>
          <a:endParaRPr lang="en-US" sz="2900" kern="1200" dirty="0"/>
        </a:p>
      </dsp:txBody>
      <dsp:txXfrm>
        <a:off x="0" y="2286000"/>
        <a:ext cx="6496050" cy="761255"/>
      </dsp:txXfrm>
    </dsp:sp>
    <dsp:sp modelId="{E5003F3D-32B5-46E4-8E3F-1FA09A8ED3CE}">
      <dsp:nvSpPr>
        <dsp:cNvPr id="0" name=""/>
        <dsp:cNvSpPr/>
      </dsp:nvSpPr>
      <dsp:spPr>
        <a:xfrm>
          <a:off x="0" y="3047255"/>
          <a:ext cx="6496050" cy="0"/>
        </a:xfrm>
        <a:prstGeom prst="line">
          <a:avLst/>
        </a:prstGeom>
        <a:gradFill rotWithShape="0">
          <a:gsLst>
            <a:gs pos="0">
              <a:schemeClr val="accent2">
                <a:hueOff val="-1064588"/>
                <a:satOff val="6573"/>
                <a:lumOff val="-941"/>
                <a:alphaOff val="0"/>
                <a:tint val="98000"/>
                <a:lumMod val="114000"/>
              </a:schemeClr>
            </a:gs>
            <a:gs pos="100000">
              <a:schemeClr val="accent2">
                <a:hueOff val="-1064588"/>
                <a:satOff val="6573"/>
                <a:lumOff val="-941"/>
                <a:alphaOff val="0"/>
                <a:shade val="90000"/>
                <a:lumMod val="84000"/>
              </a:schemeClr>
            </a:gs>
          </a:gsLst>
          <a:lin ang="5400000" scaled="0"/>
        </a:gradFill>
        <a:ln w="9525" cap="rnd" cmpd="sng" algn="ctr">
          <a:solidFill>
            <a:schemeClr val="accent2">
              <a:hueOff val="-1064588"/>
              <a:satOff val="6573"/>
              <a:lumOff val="-941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4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1FB2463-5879-4B57-86EF-502389491A8C}">
      <dsp:nvSpPr>
        <dsp:cNvPr id="0" name=""/>
        <dsp:cNvSpPr/>
      </dsp:nvSpPr>
      <dsp:spPr>
        <a:xfrm>
          <a:off x="0" y="3047255"/>
          <a:ext cx="6496050" cy="76125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0490" tIns="110490" rIns="110490" bIns="110490" numCol="1" spcCol="1270" anchor="t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900" kern="1200"/>
            <a:t>segue che è vera </a:t>
          </a:r>
          <a:endParaRPr lang="en-US" sz="2900" kern="1200"/>
        </a:p>
      </dsp:txBody>
      <dsp:txXfrm>
        <a:off x="0" y="3047255"/>
        <a:ext cx="6496050" cy="761255"/>
      </dsp:txXfrm>
    </dsp:sp>
    <dsp:sp modelId="{55265BD2-7CA8-4CB1-A846-793DF794965E}">
      <dsp:nvSpPr>
        <dsp:cNvPr id="0" name=""/>
        <dsp:cNvSpPr/>
      </dsp:nvSpPr>
      <dsp:spPr>
        <a:xfrm>
          <a:off x="0" y="3808511"/>
          <a:ext cx="6496050" cy="0"/>
        </a:xfrm>
        <a:prstGeom prst="line">
          <a:avLst/>
        </a:prstGeom>
        <a:gradFill rotWithShape="0">
          <a:gsLst>
            <a:gs pos="0">
              <a:schemeClr val="accent2">
                <a:hueOff val="-1330735"/>
                <a:satOff val="8216"/>
                <a:lumOff val="-1176"/>
                <a:alphaOff val="0"/>
                <a:tint val="98000"/>
                <a:lumMod val="114000"/>
              </a:schemeClr>
            </a:gs>
            <a:gs pos="100000">
              <a:schemeClr val="accent2">
                <a:hueOff val="-1330735"/>
                <a:satOff val="8216"/>
                <a:lumOff val="-1176"/>
                <a:alphaOff val="0"/>
                <a:shade val="90000"/>
                <a:lumMod val="84000"/>
              </a:schemeClr>
            </a:gs>
          </a:gsLst>
          <a:lin ang="5400000" scaled="0"/>
        </a:gradFill>
        <a:ln w="9525" cap="rnd" cmpd="sng" algn="ctr">
          <a:solidFill>
            <a:schemeClr val="accent2">
              <a:hueOff val="-1330735"/>
              <a:satOff val="8216"/>
              <a:lumOff val="-1176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4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3068C08-3B0E-4101-9D78-0931DD489E0E}">
      <dsp:nvSpPr>
        <dsp:cNvPr id="0" name=""/>
        <dsp:cNvSpPr/>
      </dsp:nvSpPr>
      <dsp:spPr>
        <a:xfrm>
          <a:off x="0" y="3808511"/>
          <a:ext cx="6496050" cy="76125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0490" tIns="110490" rIns="110490" bIns="110490" numCol="1" spcCol="1270" anchor="t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900" i="1" kern="1200" dirty="0">
              <a:solidFill>
                <a:srgbClr val="FF0000"/>
              </a:solidFill>
            </a:rPr>
            <a:t>P</a:t>
          </a:r>
          <a:r>
            <a:rPr lang="it-IT" sz="2900" i="0" kern="1200" dirty="0">
              <a:solidFill>
                <a:srgbClr val="FF0000"/>
              </a:solidFill>
            </a:rPr>
            <a:t>(</a:t>
          </a:r>
          <a:r>
            <a:rPr lang="it-IT" sz="2900" i="1" kern="1200" dirty="0">
              <a:solidFill>
                <a:srgbClr val="FF0000"/>
              </a:solidFill>
            </a:rPr>
            <a:t>n</a:t>
          </a:r>
          <a:r>
            <a:rPr lang="it-IT" sz="2900" i="0" kern="1200" baseline="-25000" dirty="0">
              <a:solidFill>
                <a:srgbClr val="FF0000"/>
              </a:solidFill>
            </a:rPr>
            <a:t>0</a:t>
          </a:r>
          <a:r>
            <a:rPr lang="it-IT" sz="2900" i="0" kern="1200" baseline="0" dirty="0">
              <a:solidFill>
                <a:srgbClr val="FF0000"/>
              </a:solidFill>
            </a:rPr>
            <a:t>+2</a:t>
          </a:r>
          <a:r>
            <a:rPr lang="it-IT" sz="2900" i="0" kern="1200" dirty="0">
              <a:solidFill>
                <a:srgbClr val="FF0000"/>
              </a:solidFill>
            </a:rPr>
            <a:t>)</a:t>
          </a:r>
          <a:endParaRPr lang="en-US" sz="2900" kern="1200" dirty="0">
            <a:solidFill>
              <a:srgbClr val="FF0000"/>
            </a:solidFill>
          </a:endParaRPr>
        </a:p>
      </dsp:txBody>
      <dsp:txXfrm>
        <a:off x="0" y="3808511"/>
        <a:ext cx="6496050" cy="761255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54B644F-206B-42FB-90B6-46334838093F}">
      <dsp:nvSpPr>
        <dsp:cNvPr id="0" name=""/>
        <dsp:cNvSpPr/>
      </dsp:nvSpPr>
      <dsp:spPr>
        <a:xfrm>
          <a:off x="0" y="587"/>
          <a:ext cx="6496050" cy="1132043"/>
        </a:xfrm>
        <a:prstGeom prst="round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98000"/>
                <a:lumMod val="114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0000"/>
                <a:lumMod val="8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4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400" b="0" i="0" kern="1200" dirty="0">
              <a:solidFill>
                <a:schemeClr val="tx1"/>
              </a:solidFill>
            </a:rPr>
            <a:t>Se </a:t>
          </a:r>
          <a:r>
            <a:rPr lang="it-IT" sz="2400" b="0" i="1" kern="1200" dirty="0">
              <a:solidFill>
                <a:schemeClr val="tx1"/>
              </a:solidFill>
            </a:rPr>
            <a:t>n</a:t>
          </a:r>
          <a:r>
            <a:rPr lang="it-IT" sz="2400" b="0" i="0" kern="1200" dirty="0">
              <a:solidFill>
                <a:schemeClr val="tx1"/>
              </a:solidFill>
            </a:rPr>
            <a:t> = 0, allora </a:t>
          </a:r>
          <a:r>
            <a:rPr lang="it-IT" sz="2400" b="0" i="1" kern="1200" dirty="0">
              <a:solidFill>
                <a:schemeClr val="tx1"/>
              </a:solidFill>
            </a:rPr>
            <a:t>X</a:t>
          </a:r>
          <a:r>
            <a:rPr lang="it-IT" sz="2400" b="0" i="0" kern="1200" dirty="0">
              <a:solidFill>
                <a:schemeClr val="tx1"/>
              </a:solidFill>
            </a:rPr>
            <a:t> è l’insieme vuoto, e</a:t>
          </a:r>
        </a:p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400" b="0" i="0" kern="1200" dirty="0">
              <a:solidFill>
                <a:schemeClr val="tx1"/>
              </a:solidFill>
            </a:rPr>
            <a:t> </a:t>
          </a:r>
          <a:r>
            <a:rPr lang="it-IT" sz="2400" b="0" i="1" kern="1200" dirty="0">
              <a:solidFill>
                <a:schemeClr val="tx1"/>
              </a:solidFill>
            </a:rPr>
            <a:t> </a:t>
          </a:r>
          <a:r>
            <a:rPr lang="it-IT" sz="2500" b="0" i="1" kern="1200" dirty="0">
              <a:solidFill>
                <a:schemeClr val="tx1"/>
              </a:solidFill>
              <a:latin typeface="French Script MT" panose="03020402040607040605" pitchFamily="66" charset="0"/>
            </a:rPr>
            <a:t>P</a:t>
          </a:r>
          <a:r>
            <a:rPr lang="it-IT" sz="2500" b="0" i="1" kern="1200" dirty="0">
              <a:solidFill>
                <a:schemeClr val="tx1"/>
              </a:solidFill>
            </a:rPr>
            <a:t> </a:t>
          </a:r>
          <a:r>
            <a:rPr lang="it-IT" sz="2400" b="0" i="0" kern="1200" dirty="0">
              <a:solidFill>
                <a:schemeClr val="tx1"/>
              </a:solidFill>
            </a:rPr>
            <a:t>(</a:t>
          </a:r>
          <a:r>
            <a:rPr lang="it-IT" sz="2400" b="0" i="1" kern="1200" dirty="0">
              <a:solidFill>
                <a:schemeClr val="tx1"/>
              </a:solidFill>
            </a:rPr>
            <a:t>X</a:t>
          </a:r>
          <a:r>
            <a:rPr lang="it-IT" sz="2400" b="0" i="0" kern="1200" dirty="0">
              <a:solidFill>
                <a:schemeClr val="tx1"/>
              </a:solidFill>
            </a:rPr>
            <a:t>)=</a:t>
          </a:r>
          <a:r>
            <a:rPr lang="it-IT" sz="2500" b="0" i="1" kern="1200" dirty="0">
              <a:solidFill>
                <a:schemeClr val="tx1"/>
              </a:solidFill>
              <a:latin typeface="French Script MT" panose="03020402040607040605" pitchFamily="66" charset="0"/>
            </a:rPr>
            <a:t>P</a:t>
          </a:r>
          <a:r>
            <a:rPr lang="it-IT" sz="2500" b="0" i="1" kern="1200" dirty="0">
              <a:solidFill>
                <a:schemeClr val="tx1"/>
              </a:solidFill>
            </a:rPr>
            <a:t> </a:t>
          </a:r>
          <a:r>
            <a:rPr lang="it-IT" sz="2400" b="0" i="0" kern="1200" dirty="0">
              <a:solidFill>
                <a:schemeClr val="tx1"/>
              </a:solidFill>
            </a:rPr>
            <a:t>(</a:t>
          </a:r>
          <a:r>
            <a:rPr lang="it-IT" sz="2400" b="0" i="0" kern="1200" dirty="0">
              <a:solidFill>
                <a:schemeClr val="tx1"/>
              </a:solidFill>
              <a:sym typeface="Symbol" panose="05050102010706020507" pitchFamily="18" charset="2"/>
            </a:rPr>
            <a:t></a:t>
          </a:r>
          <a:r>
            <a:rPr lang="it-IT" sz="2400" b="0" i="0" kern="1200" dirty="0">
              <a:solidFill>
                <a:schemeClr val="tx1"/>
              </a:solidFill>
            </a:rPr>
            <a:t>) ={</a:t>
          </a:r>
          <a:r>
            <a:rPr lang="it-IT" sz="2400" b="0" i="0" kern="1200" dirty="0">
              <a:solidFill>
                <a:schemeClr val="tx1"/>
              </a:solidFill>
              <a:sym typeface="Symbol" panose="05050102010706020507" pitchFamily="18" charset="2"/>
            </a:rPr>
            <a:t></a:t>
          </a:r>
          <a:r>
            <a:rPr lang="it-IT" sz="2400" b="0" i="0" kern="1200" dirty="0">
              <a:solidFill>
                <a:schemeClr val="tx1"/>
              </a:solidFill>
            </a:rPr>
            <a:t>} , così che </a:t>
          </a:r>
          <a:endParaRPr lang="en-US" sz="2400" kern="1200" dirty="0">
            <a:solidFill>
              <a:schemeClr val="tx1"/>
            </a:solidFill>
          </a:endParaRPr>
        </a:p>
      </dsp:txBody>
      <dsp:txXfrm>
        <a:off x="55262" y="55849"/>
        <a:ext cx="6385526" cy="1021519"/>
      </dsp:txXfrm>
    </dsp:sp>
    <dsp:sp modelId="{29160D40-8EFA-4249-9D7E-9B1A970E8DFD}">
      <dsp:nvSpPr>
        <dsp:cNvPr id="0" name=""/>
        <dsp:cNvSpPr/>
      </dsp:nvSpPr>
      <dsp:spPr>
        <a:xfrm>
          <a:off x="0" y="1146847"/>
          <a:ext cx="6496050" cy="1132043"/>
        </a:xfrm>
        <a:prstGeom prst="roundRect">
          <a:avLst/>
        </a:prstGeom>
        <a:gradFill rotWithShape="0">
          <a:gsLst>
            <a:gs pos="0">
              <a:schemeClr val="accent2">
                <a:hueOff val="-443578"/>
                <a:satOff val="2739"/>
                <a:lumOff val="-392"/>
                <a:alphaOff val="0"/>
                <a:tint val="98000"/>
                <a:lumMod val="114000"/>
              </a:schemeClr>
            </a:gs>
            <a:gs pos="100000">
              <a:schemeClr val="accent2">
                <a:hueOff val="-443578"/>
                <a:satOff val="2739"/>
                <a:lumOff val="-392"/>
                <a:alphaOff val="0"/>
                <a:shade val="90000"/>
                <a:lumMod val="8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4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400" b="0" i="0" kern="1200" dirty="0">
              <a:solidFill>
                <a:schemeClr val="tx1"/>
              </a:solidFill>
            </a:rPr>
            <a:t>|</a:t>
          </a:r>
          <a:r>
            <a:rPr lang="it-IT" sz="2500" b="0" i="1" kern="1200" dirty="0">
              <a:solidFill>
                <a:schemeClr val="tx1"/>
              </a:solidFill>
              <a:latin typeface="French Script MT" panose="03020402040607040605" pitchFamily="66" charset="0"/>
            </a:rPr>
            <a:t>P</a:t>
          </a:r>
          <a:r>
            <a:rPr lang="it-IT" sz="2500" b="0" i="1" kern="1200" dirty="0">
              <a:solidFill>
                <a:schemeClr val="tx1"/>
              </a:solidFill>
            </a:rPr>
            <a:t> </a:t>
          </a:r>
          <a:r>
            <a:rPr lang="it-IT" sz="2400" b="0" i="0" kern="1200" dirty="0">
              <a:solidFill>
                <a:schemeClr val="tx1"/>
              </a:solidFill>
            </a:rPr>
            <a:t>(</a:t>
          </a:r>
          <a:r>
            <a:rPr lang="it-IT" sz="2400" b="0" i="1" kern="1200" dirty="0">
              <a:solidFill>
                <a:schemeClr val="tx1"/>
              </a:solidFill>
            </a:rPr>
            <a:t>X</a:t>
          </a:r>
          <a:r>
            <a:rPr lang="it-IT" sz="2400" b="0" i="0" kern="1200" dirty="0">
              <a:solidFill>
                <a:schemeClr val="tx1"/>
              </a:solidFill>
            </a:rPr>
            <a:t>)|=1 = 2</a:t>
          </a:r>
          <a:r>
            <a:rPr lang="it-IT" sz="2400" b="0" i="0" kern="1200" baseline="30000" dirty="0">
              <a:solidFill>
                <a:schemeClr val="tx1"/>
              </a:solidFill>
            </a:rPr>
            <a:t>0</a:t>
          </a:r>
          <a:r>
            <a:rPr lang="it-IT" sz="2400" b="0" i="0" kern="1200" dirty="0">
              <a:solidFill>
                <a:schemeClr val="tx1"/>
              </a:solidFill>
            </a:rPr>
            <a:t>.</a:t>
          </a:r>
          <a:endParaRPr lang="en-US" sz="2400" kern="1200" dirty="0">
            <a:solidFill>
              <a:schemeClr val="tx1"/>
            </a:solidFill>
          </a:endParaRPr>
        </a:p>
      </dsp:txBody>
      <dsp:txXfrm>
        <a:off x="55262" y="1202109"/>
        <a:ext cx="6385526" cy="1021519"/>
      </dsp:txXfrm>
    </dsp:sp>
    <dsp:sp modelId="{E25E0A81-4A11-42C5-8720-A86CB84C56CA}">
      <dsp:nvSpPr>
        <dsp:cNvPr id="0" name=""/>
        <dsp:cNvSpPr/>
      </dsp:nvSpPr>
      <dsp:spPr>
        <a:xfrm>
          <a:off x="0" y="2293108"/>
          <a:ext cx="6496050" cy="1132043"/>
        </a:xfrm>
        <a:prstGeom prst="roundRect">
          <a:avLst/>
        </a:prstGeom>
        <a:gradFill rotWithShape="0">
          <a:gsLst>
            <a:gs pos="0">
              <a:schemeClr val="accent2">
                <a:hueOff val="-887157"/>
                <a:satOff val="5477"/>
                <a:lumOff val="-784"/>
                <a:alphaOff val="0"/>
                <a:tint val="98000"/>
                <a:lumMod val="114000"/>
              </a:schemeClr>
            </a:gs>
            <a:gs pos="100000">
              <a:schemeClr val="accent2">
                <a:hueOff val="-887157"/>
                <a:satOff val="5477"/>
                <a:lumOff val="-784"/>
                <a:alphaOff val="0"/>
                <a:shade val="90000"/>
                <a:lumMod val="8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4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400" b="0" i="0" kern="1200" dirty="0">
              <a:solidFill>
                <a:schemeClr val="tx1"/>
              </a:solidFill>
            </a:rPr>
            <a:t>Sia ora </a:t>
          </a:r>
          <a:r>
            <a:rPr lang="it-IT" sz="2400" b="0" i="1" kern="1200" dirty="0">
              <a:solidFill>
                <a:schemeClr val="tx1"/>
              </a:solidFill>
            </a:rPr>
            <a:t>n</a:t>
          </a:r>
          <a:r>
            <a:rPr lang="it-IT" sz="2400" b="0" i="0" kern="1200" dirty="0">
              <a:solidFill>
                <a:schemeClr val="tx1"/>
              </a:solidFill>
            </a:rPr>
            <a:t> &gt; 0, e supponiamo la tesi vera per ogni insieme finito di cardinalità </a:t>
          </a:r>
          <a:r>
            <a:rPr lang="it-IT" sz="2400" b="0" i="1" kern="1200" dirty="0">
              <a:solidFill>
                <a:schemeClr val="tx1"/>
              </a:solidFill>
            </a:rPr>
            <a:t>n</a:t>
          </a:r>
          <a:r>
            <a:rPr lang="it-IT" sz="2400" b="0" i="0" kern="1200" dirty="0">
              <a:solidFill>
                <a:schemeClr val="tx1"/>
              </a:solidFill>
            </a:rPr>
            <a:t> – 1. </a:t>
          </a:r>
          <a:endParaRPr lang="en-US" sz="2400" kern="1200" dirty="0">
            <a:solidFill>
              <a:schemeClr val="tx1"/>
            </a:solidFill>
          </a:endParaRPr>
        </a:p>
      </dsp:txBody>
      <dsp:txXfrm>
        <a:off x="55262" y="2348370"/>
        <a:ext cx="6385526" cy="1021519"/>
      </dsp:txXfrm>
    </dsp:sp>
    <dsp:sp modelId="{DAA09F71-937F-4E23-BAD2-9C4E291BD2CD}">
      <dsp:nvSpPr>
        <dsp:cNvPr id="0" name=""/>
        <dsp:cNvSpPr/>
      </dsp:nvSpPr>
      <dsp:spPr>
        <a:xfrm>
          <a:off x="0" y="3439369"/>
          <a:ext cx="6496050" cy="1132043"/>
        </a:xfrm>
        <a:prstGeom prst="roundRect">
          <a:avLst/>
        </a:prstGeom>
        <a:gradFill rotWithShape="0">
          <a:gsLst>
            <a:gs pos="0">
              <a:schemeClr val="accent2">
                <a:hueOff val="-1330735"/>
                <a:satOff val="8216"/>
                <a:lumOff val="-1176"/>
                <a:alphaOff val="0"/>
                <a:tint val="98000"/>
                <a:lumMod val="114000"/>
              </a:schemeClr>
            </a:gs>
            <a:gs pos="100000">
              <a:schemeClr val="accent2">
                <a:hueOff val="-1330735"/>
                <a:satOff val="8216"/>
                <a:lumOff val="-1176"/>
                <a:alphaOff val="0"/>
                <a:shade val="90000"/>
                <a:lumMod val="8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4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400" b="0" i="0" kern="1200" dirty="0">
              <a:solidFill>
                <a:schemeClr val="tx1"/>
              </a:solidFill>
            </a:rPr>
            <a:t>Poiché |</a:t>
          </a:r>
          <a:r>
            <a:rPr lang="it-IT" sz="2400" b="0" i="1" kern="1200" dirty="0">
              <a:solidFill>
                <a:schemeClr val="tx1"/>
              </a:solidFill>
            </a:rPr>
            <a:t>X</a:t>
          </a:r>
          <a:r>
            <a:rPr lang="it-IT" sz="2400" b="0" i="0" kern="1200" dirty="0">
              <a:solidFill>
                <a:schemeClr val="tx1"/>
              </a:solidFill>
            </a:rPr>
            <a:t>|&gt; 0, l’insieme </a:t>
          </a:r>
          <a:r>
            <a:rPr lang="it-IT" sz="2400" b="0" i="1" kern="1200" dirty="0">
              <a:solidFill>
                <a:schemeClr val="tx1"/>
              </a:solidFill>
            </a:rPr>
            <a:t>X</a:t>
          </a:r>
          <a:r>
            <a:rPr lang="it-IT" sz="2400" b="0" i="0" kern="1200" dirty="0">
              <a:solidFill>
                <a:schemeClr val="tx1"/>
              </a:solidFill>
            </a:rPr>
            <a:t> è non vuoto. Quindi esiste </a:t>
          </a:r>
          <a:r>
            <a:rPr lang="it-IT" sz="2400" b="0" i="1" kern="1200" dirty="0">
              <a:solidFill>
                <a:schemeClr val="tx1"/>
              </a:solidFill>
            </a:rPr>
            <a:t>x</a:t>
          </a:r>
          <a:r>
            <a:rPr lang="it-IT" sz="2400" b="0" i="0" kern="1200" baseline="-25000" dirty="0">
              <a:solidFill>
                <a:schemeClr val="tx1"/>
              </a:solidFill>
            </a:rPr>
            <a:t>0</a:t>
          </a:r>
          <a:r>
            <a:rPr lang="it-IT" sz="2400" b="0" i="0" kern="1200" dirty="0">
              <a:solidFill>
                <a:schemeClr val="tx1"/>
              </a:solidFill>
              <a:sym typeface="Symbol" panose="05050102010706020507" pitchFamily="18" charset="2"/>
            </a:rPr>
            <a:t></a:t>
          </a:r>
          <a:r>
            <a:rPr lang="it-IT" sz="2400" b="0" i="1" kern="1200" dirty="0">
              <a:solidFill>
                <a:schemeClr val="tx1"/>
              </a:solidFill>
            </a:rPr>
            <a:t>X. </a:t>
          </a:r>
          <a:endParaRPr lang="en-US" sz="2400" kern="1200" dirty="0">
            <a:solidFill>
              <a:schemeClr val="tx1"/>
            </a:solidFill>
          </a:endParaRPr>
        </a:p>
      </dsp:txBody>
      <dsp:txXfrm>
        <a:off x="55262" y="3494631"/>
        <a:ext cx="6385526" cy="1021519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CBA1253-F069-4B39-95C7-6A1592288E6F}">
      <dsp:nvSpPr>
        <dsp:cNvPr id="0" name=""/>
        <dsp:cNvSpPr/>
      </dsp:nvSpPr>
      <dsp:spPr>
        <a:xfrm>
          <a:off x="0" y="0"/>
          <a:ext cx="7993699" cy="1216930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3200" kern="1200" dirty="0">
              <a:solidFill>
                <a:schemeClr val="bg1"/>
              </a:solidFill>
            </a:rPr>
            <a:t>La </a:t>
          </a:r>
          <a:r>
            <a:rPr lang="it-IT" sz="3200" b="1" kern="1200" dirty="0">
              <a:solidFill>
                <a:schemeClr val="bg1"/>
              </a:solidFill>
            </a:rPr>
            <a:t>base dell’induzione</a:t>
          </a:r>
          <a:r>
            <a:rPr lang="it-IT" sz="3200" b="1" i="1" kern="1200" dirty="0">
              <a:solidFill>
                <a:schemeClr val="bg1"/>
              </a:solidFill>
            </a:rPr>
            <a:t> </a:t>
          </a:r>
          <a:endParaRPr lang="en-US" sz="3200" kern="1200" dirty="0">
            <a:solidFill>
              <a:schemeClr val="bg1"/>
            </a:solidFill>
          </a:endParaRPr>
        </a:p>
      </dsp:txBody>
      <dsp:txXfrm>
        <a:off x="35643" y="35643"/>
        <a:ext cx="6680535" cy="1145644"/>
      </dsp:txXfrm>
    </dsp:sp>
    <dsp:sp modelId="{9742EA06-2F07-4E05-A02D-3A42C438D9C1}">
      <dsp:nvSpPr>
        <dsp:cNvPr id="0" name=""/>
        <dsp:cNvSpPr/>
      </dsp:nvSpPr>
      <dsp:spPr>
        <a:xfrm>
          <a:off x="705326" y="1419751"/>
          <a:ext cx="7993699" cy="1216930"/>
        </a:xfrm>
        <a:prstGeom prst="roundRect">
          <a:avLst>
            <a:gd name="adj" fmla="val 10000"/>
          </a:avLst>
        </a:prstGeom>
        <a:solidFill>
          <a:schemeClr val="accent2">
            <a:hueOff val="-665368"/>
            <a:satOff val="4108"/>
            <a:lumOff val="-588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3200" kern="1200" dirty="0">
              <a:solidFill>
                <a:schemeClr val="bg1"/>
              </a:solidFill>
            </a:rPr>
            <a:t>nell’</a:t>
          </a:r>
          <a:r>
            <a:rPr lang="it-IT" sz="3200" u="sng" kern="1200" dirty="0">
              <a:solidFill>
                <a:schemeClr val="bg1"/>
              </a:solidFill>
            </a:rPr>
            <a:t>enunciato</a:t>
          </a:r>
          <a:r>
            <a:rPr lang="it-IT" sz="3200" kern="1200" dirty="0">
              <a:solidFill>
                <a:schemeClr val="bg1"/>
              </a:solidFill>
            </a:rPr>
            <a:t>, può essere collocata ovunque;</a:t>
          </a:r>
          <a:endParaRPr lang="en-US" sz="3200" kern="1200" dirty="0">
            <a:solidFill>
              <a:schemeClr val="bg1"/>
            </a:solidFill>
          </a:endParaRPr>
        </a:p>
      </dsp:txBody>
      <dsp:txXfrm>
        <a:off x="740969" y="1455394"/>
        <a:ext cx="6426082" cy="1145644"/>
      </dsp:txXfrm>
    </dsp:sp>
    <dsp:sp modelId="{62C580B9-DEDD-499A-BA6A-8A3316DD2F23}">
      <dsp:nvSpPr>
        <dsp:cNvPr id="0" name=""/>
        <dsp:cNvSpPr/>
      </dsp:nvSpPr>
      <dsp:spPr>
        <a:xfrm>
          <a:off x="1410652" y="2839503"/>
          <a:ext cx="7993699" cy="1216930"/>
        </a:xfrm>
        <a:prstGeom prst="roundRect">
          <a:avLst>
            <a:gd name="adj" fmla="val 10000"/>
          </a:avLst>
        </a:prstGeom>
        <a:solidFill>
          <a:schemeClr val="accent2">
            <a:hueOff val="-1330735"/>
            <a:satOff val="8216"/>
            <a:lumOff val="-1176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3200" kern="1200" dirty="0">
              <a:solidFill>
                <a:schemeClr val="bg1"/>
              </a:solidFill>
            </a:rPr>
            <a:t>nella </a:t>
          </a:r>
          <a:r>
            <a:rPr lang="it-IT" sz="3200" u="sng" kern="1200" dirty="0">
              <a:solidFill>
                <a:schemeClr val="bg1"/>
              </a:solidFill>
            </a:rPr>
            <a:t>dimostrazione</a:t>
          </a:r>
          <a:r>
            <a:rPr lang="it-IT" sz="3200" kern="1200" dirty="0">
              <a:solidFill>
                <a:schemeClr val="bg1"/>
              </a:solidFill>
            </a:rPr>
            <a:t>, non deve essere tralasciata.</a:t>
          </a:r>
          <a:endParaRPr lang="en-US" sz="3200" kern="1200" dirty="0">
            <a:solidFill>
              <a:schemeClr val="bg1"/>
            </a:solidFill>
          </a:endParaRPr>
        </a:p>
      </dsp:txBody>
      <dsp:txXfrm>
        <a:off x="1446295" y="2875146"/>
        <a:ext cx="6426082" cy="1145644"/>
      </dsp:txXfrm>
    </dsp:sp>
    <dsp:sp modelId="{235A6120-30A5-4BDC-8520-3323ACBFD19A}">
      <dsp:nvSpPr>
        <dsp:cNvPr id="0" name=""/>
        <dsp:cNvSpPr/>
      </dsp:nvSpPr>
      <dsp:spPr>
        <a:xfrm>
          <a:off x="7202694" y="922838"/>
          <a:ext cx="791004" cy="791004"/>
        </a:xfrm>
        <a:prstGeom prst="downArrow">
          <a:avLst>
            <a:gd name="adj1" fmla="val 55000"/>
            <a:gd name="adj2" fmla="val 45000"/>
          </a:avLst>
        </a:prstGeom>
        <a:solidFill>
          <a:schemeClr val="accent2">
            <a:tint val="40000"/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4450" tIns="44450" rIns="44450" bIns="44450" numCol="1" spcCol="1270" anchor="ctr" anchorCtr="0">
          <a:noAutofit/>
        </a:bodyPr>
        <a:lstStyle/>
        <a:p>
          <a:pPr marL="0" lvl="0" indent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500" kern="1200"/>
        </a:p>
      </dsp:txBody>
      <dsp:txXfrm>
        <a:off x="7380670" y="922838"/>
        <a:ext cx="435052" cy="595231"/>
      </dsp:txXfrm>
    </dsp:sp>
    <dsp:sp modelId="{750320DB-4D35-4A6A-BB47-B90CB5C52FB4}">
      <dsp:nvSpPr>
        <dsp:cNvPr id="0" name=""/>
        <dsp:cNvSpPr/>
      </dsp:nvSpPr>
      <dsp:spPr>
        <a:xfrm>
          <a:off x="7908020" y="2334477"/>
          <a:ext cx="791004" cy="791004"/>
        </a:xfrm>
        <a:prstGeom prst="downArrow">
          <a:avLst>
            <a:gd name="adj1" fmla="val 55000"/>
            <a:gd name="adj2" fmla="val 45000"/>
          </a:avLst>
        </a:prstGeom>
        <a:solidFill>
          <a:schemeClr val="accent2">
            <a:tint val="40000"/>
            <a:alpha val="90000"/>
            <a:hueOff val="-1630462"/>
            <a:satOff val="10447"/>
            <a:lumOff val="477"/>
            <a:alphaOff val="0"/>
          </a:schemeClr>
        </a:solidFill>
        <a:ln w="19050" cap="rnd" cmpd="sng" algn="ctr">
          <a:solidFill>
            <a:schemeClr val="accent2">
              <a:tint val="40000"/>
              <a:alpha val="90000"/>
              <a:hueOff val="-1630462"/>
              <a:satOff val="10447"/>
              <a:lumOff val="477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4450" tIns="44450" rIns="44450" bIns="44450" numCol="1" spcCol="1270" anchor="ctr" anchorCtr="0">
          <a:noAutofit/>
        </a:bodyPr>
        <a:lstStyle/>
        <a:p>
          <a:pPr marL="0" lvl="0" indent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500" kern="1200"/>
        </a:p>
      </dsp:txBody>
      <dsp:txXfrm>
        <a:off x="8085996" y="2334477"/>
        <a:ext cx="435052" cy="59523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Process5">
  <dgm:title val=""/>
  <dgm:desc val=""/>
  <dgm:catLst>
    <dgm:cat type="process" pri="1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</dgm:cxnLst>
      <dgm:bg/>
      <dgm:whole/>
    </dgm:dataModel>
  </dgm:clrData>
  <dgm:layoutNode name="outerComposite">
    <dgm:varLst>
      <dgm:chMax val="5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l" for="ch" forName="TwoNodes_1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r" for="ch" forName="TwoNodes_2" refType="w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r" for="ch" forName="TwoConn_1-2" refType="r" refFor="ch" refForName="TwoNodes_1"/>
          <dgm:constr type="r" for="ch" forName="TwoNodes_1_text" refType="l" refFor="ch" refForName="TwoConn_1-2"/>
          <dgm:constr type="rOff" for="ch" forName="TwoNodes_1_text" refType="w" refFor="ch" refForName="TwoConn_1-2" fact="-0.5"/>
          <dgm:constr type="t" for="ch" forName="TwoNodes_1_text" refType="t" refFor="ch" refForName="TwoNodes_1"/>
          <dgm:constr type="b" for="ch" forName="TwoNodes_1_text" refType="b" refFor="ch" refForName="TwoNodes_1"/>
          <dgm:constr type="l" for="ch" forName="TwoNodes_1_text" refType="l" refFor="ch" refForName="TwoNodes_1"/>
          <dgm:constr type="r" for="ch" forName="TwoNodes_2_text" refType="l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l" for="ch" forName="TwoNodes_2_text" refType="l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l" for="ch" forName="ThreeNodes_1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r" for="ch" forName="ThreeNodes_3" refType="w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r" for="ch" forName="ThreeConn_1-2" refType="r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r" for="ch" forName="ThreeConn_2-3" refType="r" refFor="ch" refForName="ThreeNodes_2"/>
          <dgm:constr type="r" for="ch" forName="ThreeNodes_1_text" refType="l" refFor="ch" refForName="ThreeConn_1-2"/>
          <dgm:constr type="rOff" for="ch" forName="ThreeNodes_1_text" refType="w" refFor="ch" refForName="ThreeConn_1-2" fact="-0.57"/>
          <dgm:constr type="t" for="ch" forName="ThreeNodes_1_text" refType="t" refFor="ch" refForName="ThreeNodes_1"/>
          <dgm:constr type="b" for="ch" forName="ThreeNodes_1_text" refType="b" refFor="ch" refForName="ThreeNodes_1"/>
          <dgm:constr type="l" for="ch" forName="ThreeNodes_1_text" refType="l" refFor="ch" refForName="ThreeNodes_1"/>
          <dgm:constr type="r" for="ch" forName="ThreeNodes_2_text" refType="l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l" for="ch" forName="ThreeNodes_2_text" refType="l" refFor="ch" refForName="ThreeNodes_2"/>
          <dgm:constr type="r" for="ch" forName="ThreeNodes_3_text" refType="l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l" for="ch" forName="ThreeNodes_3_text" refType="l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l" for="ch" forName="FourNodes_1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467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533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r" for="ch" forName="FourNodes_4" refType="w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r" for="ch" forName="FourConn_1-2" refType="r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r" for="ch" forName="FourConn_2-3" refType="r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r" for="ch" forName="FourConn_3-4" refType="r" refFor="ch" refForName="FourNodes_3"/>
          <dgm:constr type="r" for="ch" forName="FourNodes_1_text" refType="l" refFor="ch" refForName="FourConn_1-2"/>
          <dgm:constr type="rOff" for="ch" forName="FourNodes_1_text" refType="w" refFor="ch" refForName="FourConn_1-2" fact="-0.7"/>
          <dgm:constr type="t" for="ch" forName="FourNodes_1_text" refType="t" refFor="ch" refForName="FourNodes_1"/>
          <dgm:constr type="b" for="ch" forName="FourNodes_1_text" refType="b" refFor="ch" refForName="FourNodes_1"/>
          <dgm:constr type="l" for="ch" forName="FourNodes_1_text" refType="l" refFor="ch" refForName="FourNodes_1"/>
          <dgm:constr type="r" for="ch" forName="FourNodes_2_text" refType="l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l" for="ch" forName="FourNodes_2_text" refType="l" refFor="ch" refForName="FourNodes_2"/>
          <dgm:constr type="r" for="ch" forName="FourNodes_3_text" refType="l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l" for="ch" forName="FourNodes_3_text" refType="l" refFor="ch" refForName="FourNodes_3"/>
          <dgm:constr type="r" for="ch" forName="FourNodes_4_text" refType="l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l" for="ch" forName="FourNodes_4_text" refType="l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l" for="ch" forName="FiveNodes_1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442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557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r" for="ch" forName="FiveNodes_5" refType="w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r" for="ch" forName="FiveConn_1-2" refType="r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r" for="ch" forName="FiveConn_2-3" refType="r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r" for="ch" forName="FiveConn_3-4" refType="r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r" for="ch" forName="FiveConn_4-5" refType="r" refFor="ch" refForName="FiveNodes_4"/>
          <dgm:constr type="r" for="ch" forName="FiveNodes_1_text" refType="l" refFor="ch" refForName="FiveConn_1-2"/>
          <dgm:constr type="rOff" for="ch" forName="FiveNodes_1_text" refType="w" refFor="ch" refForName="FiveConn_1-2" fact="-0.75"/>
          <dgm:constr type="t" for="ch" forName="FiveNodes_1_text" refType="t" refFor="ch" refForName="FiveNodes_1"/>
          <dgm:constr type="b" for="ch" forName="FiveNodes_1_text" refType="b" refFor="ch" refForName="FiveNodes_1"/>
          <dgm:constr type="l" for="ch" forName="FiveNodes_1_text" refType="l" refFor="ch" refForName="FiveNodes_1"/>
          <dgm:constr type="r" for="ch" forName="FiveNodes_2_text" refType="l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l" for="ch" forName="FiveNodes_2_text" refType="l" refFor="ch" refForName="FiveNodes_2"/>
          <dgm:constr type="r" for="ch" forName="FiveNodes_3_text" refType="l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l" for="ch" forName="FiveNodes_3_text" refType="l" refFor="ch" refForName="FiveNodes_3"/>
          <dgm:constr type="r" for="ch" forName="FiveNodes_4_text" refType="l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l" for="ch" forName="FiveNodes_4_text" refType="l" refFor="ch" refForName="FiveNodes_4"/>
          <dgm:constr type="r" for="ch" forName="FiveNodes_5_text" refType="l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l" for="ch" forName="FiveNodes_5_text" refType="l" refFor="ch" refForName="FiveNodes_5"/>
        </dgm:constrLst>
      </dgm:if>
      <dgm:else name="Name2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r" for="ch" forName="TwoNodes_1" refType="w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l" for="ch" forName="TwoNodes_2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l" for="ch" forName="TwoConn_1-2" refType="l" refFor="ch" refForName="TwoNodes_1"/>
          <dgm:constr type="l" for="ch" forName="TwoNodes_1_text" refType="r" refFor="ch" refForName="TwoConn_1-2"/>
          <dgm:constr type="lOff" for="ch" forName="TwoNodes_1_text" refType="w" refFor="ch" refForName="TwoConn_1-2" fact="0.5"/>
          <dgm:constr type="t" for="ch" forName="TwoNodes_1_text" refType="t" refFor="ch" refForName="TwoNodes_1"/>
          <dgm:constr type="b" for="ch" forName="TwoNodes_1_text" refType="b" refFor="ch" refForName="TwoNodes_1"/>
          <dgm:constr type="r" for="ch" forName="TwoNodes_1_text" refType="r" refFor="ch" refForName="TwoNodes_1"/>
          <dgm:constr type="l" for="ch" forName="TwoNodes_2_text" refType="r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r" for="ch" forName="TwoNodes_2_text" refType="r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r" for="ch" forName="ThreeNodes_1" refType="w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l" for="ch" forName="ThreeNodes_3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l" for="ch" forName="ThreeConn_1-2" refType="l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l" for="ch" forName="ThreeConn_2-3" refType="l" refFor="ch" refForName="ThreeNodes_2"/>
          <dgm:constr type="l" for="ch" forName="ThreeNodes_1_text" refType="r" refFor="ch" refForName="ThreeConn_1-2"/>
          <dgm:constr type="lOff" for="ch" forName="ThreeNodes_1_text" refType="w" refFor="ch" refForName="ThreeConn_1-2" fact="0.55"/>
          <dgm:constr type="t" for="ch" forName="ThreeNodes_1_text" refType="t" refFor="ch" refForName="ThreeNodes_1"/>
          <dgm:constr type="b" for="ch" forName="ThreeNodes_1_text" refType="b" refFor="ch" refForName="ThreeNodes_1"/>
          <dgm:constr type="r" for="ch" forName="ThreeNodes_1_text" refType="r" refFor="ch" refForName="ThreeNodes_1"/>
          <dgm:constr type="l" for="ch" forName="ThreeNodes_2_text" refType="r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r" for="ch" forName="ThreeNodes_2_text" refType="r" refFor="ch" refForName="ThreeNodes_2"/>
          <dgm:constr type="l" for="ch" forName="ThreeNodes_3_text" refType="r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r" for="ch" forName="ThreeNodes_3_text" refType="r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r" for="ch" forName="FourNodes_1" refType="w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533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467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l" for="ch" forName="FourNodes_4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l" for="ch" forName="FourConn_1-2" refType="l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l" for="ch" forName="FourConn_2-3" refType="l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l" for="ch" forName="FourConn_3-4" refType="l" refFor="ch" refForName="FourNodes_3"/>
          <dgm:constr type="l" for="ch" forName="FourNodes_1_text" refType="r" refFor="ch" refForName="FourConn_1-2"/>
          <dgm:constr type="lOff" for="ch" forName="FourNodes_1_text" refType="w" refFor="ch" refForName="FourConn_1-2" fact="0.69"/>
          <dgm:constr type="t" for="ch" forName="FourNodes_1_text" refType="t" refFor="ch" refForName="FourNodes_1"/>
          <dgm:constr type="b" for="ch" forName="FourNodes_1_text" refType="b" refFor="ch" refForName="FourNodes_1"/>
          <dgm:constr type="r" for="ch" forName="FourNodes_1_text" refType="r" refFor="ch" refForName="FourNodes_1"/>
          <dgm:constr type="l" for="ch" forName="FourNodes_2_text" refType="r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r" for="ch" forName="FourNodes_2_text" refType="r" refFor="ch" refForName="FourNodes_2"/>
          <dgm:constr type="l" for="ch" forName="FourNodes_3_text" refType="r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r" for="ch" forName="FourNodes_3_text" refType="r" refFor="ch" refForName="FourNodes_3"/>
          <dgm:constr type="l" for="ch" forName="FourNodes_4_text" refType="r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r" for="ch" forName="FourNodes_4_text" refType="r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r" for="ch" forName="FiveNodes_1" refType="w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557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442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l" for="ch" forName="FiveNodes_5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l" for="ch" forName="FiveConn_1-2" refType="l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l" for="ch" forName="FiveConn_2-3" refType="l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l" for="ch" forName="FiveConn_3-4" refType="l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l" for="ch" forName="FiveConn_4-5" refType="l" refFor="ch" refForName="FiveNodes_4"/>
          <dgm:constr type="l" for="ch" forName="FiveNodes_1_text" refType="r" refFor="ch" refForName="FiveConn_1-2"/>
          <dgm:constr type="lOff" for="ch" forName="FiveNodes_1_text" refType="w" refFor="ch" refForName="FiveConn_1-2" fact="0.73"/>
          <dgm:constr type="t" for="ch" forName="FiveNodes_1_text" refType="t" refFor="ch" refForName="FiveNodes_1"/>
          <dgm:constr type="b" for="ch" forName="FiveNodes_1_text" refType="b" refFor="ch" refForName="FiveNodes_1"/>
          <dgm:constr type="r" for="ch" forName="FiveNodes_1_text" refType="r" refFor="ch" refForName="FiveNodes_1"/>
          <dgm:constr type="l" for="ch" forName="FiveNodes_2_text" refType="r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r" for="ch" forName="FiveNodes_2_text" refType="r" refFor="ch" refForName="FiveNodes_2"/>
          <dgm:constr type="l" for="ch" forName="FiveNodes_3_text" refType="r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r" for="ch" forName="FiveNodes_3_text" refType="r" refFor="ch" refForName="FiveNodes_3"/>
          <dgm:constr type="l" for="ch" forName="FiveNodes_4_text" refType="r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r" for="ch" forName="FiveNodes_4_text" refType="r" refFor="ch" refForName="FiveNodes_4"/>
          <dgm:constr type="l" for="ch" forName="FiveNodes_5_text" refType="r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r" for="ch" forName="FiveNodes_5_text" refType="r" refFor="ch" refForName="FiveNodes_5"/>
        </dgm:constrLst>
      </dgm:else>
    </dgm:choose>
    <dgm:ruleLst/>
    <dgm:layoutNode name="dummyMaxCanvas">
      <dgm:varLst/>
      <dgm:alg type="sp"/>
      <dgm:shape xmlns:r="http://schemas.openxmlformats.org/officeDocument/2006/relationships" r:blip="">
        <dgm:adjLst/>
      </dgm:shape>
      <dgm:presOf/>
      <dgm:constrLst/>
      <dgm:ruleLst/>
    </dgm:layoutNode>
    <dgm:choose name="Name3">
      <dgm:if name="Name4" axis="ch" ptType="node" func="cnt" op="equ" val="1">
        <dgm:layoutNode name="OneNode_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">
        <dgm:choose name="Name6">
          <dgm:if name="Name7" axis="ch" ptType="node" func="cnt" op="equ" val="2">
            <dgm:layoutNode name="TwoNodes_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1 1" cnt="1 0"/>
              <dgm:constrLst/>
              <dgm:ruleLst/>
            </dgm:layoutNode>
            <dgm:layoutNode name="TwoNodes_2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2 1" cnt="1 0"/>
              <dgm:constrLst/>
              <dgm:ruleLst/>
            </dgm:layoutNode>
            <dgm:layoutNode name="TwoConn_1-2" styleLbl="fgAccFollowNode1">
              <dgm:varLst>
                <dgm:bulletEnabled val="1"/>
              </dgm:varLst>
              <dgm:alg type="tx"/>
              <dgm:shape xmlns:r="http://schemas.openxmlformats.org/officeDocument/2006/relationships" type="downArrow" r:blip="">
                <dgm:adjLst>
                  <dgm:adj idx="1" val="0.55"/>
                  <dgm:adj idx="2" val="0.45"/>
                </dgm:adjLst>
              </dgm:shape>
              <dgm:presOf axis="ch" ptType="sibTrans" cnt="1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TwoNodes_1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TwoNodes_2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8">
            <dgm:choose name="Name9">
              <dgm:if name="Name10" axis="ch" ptType="node" func="cnt" op="equ" val="3">
                <dgm:layoutNode name="ThreeNodes_1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1 1" cnt="1 0"/>
                  <dgm:constrLst/>
                  <dgm:ruleLst/>
                </dgm:layoutNode>
                <dgm:layoutNode name="ThreeNodes_2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2 1" cnt="1 0"/>
                  <dgm:constrLst/>
                  <dgm:ruleLst/>
                </dgm:layoutNode>
                <dgm:layoutNode name="ThreeNodes_3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3 1" cnt="1 0"/>
                  <dgm:constrLst/>
                  <dgm:ruleLst/>
                </dgm:layoutNode>
                <dgm:layoutNode name="ThreeConn_1-2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Conn_2-3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st="2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Nodes_1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1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2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2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3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3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1">
                <dgm:choose name="Name12">
                  <dgm:if name="Name13" axis="ch" ptType="node" func="cnt" op="equ" val="4">
                    <dgm:layoutNode name="FourNodes_1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/>
                      <dgm:ruleLst/>
                    </dgm:layoutNode>
                    <dgm:layoutNode name="FourNodes_2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/>
                      <dgm:ruleLst/>
                    </dgm:layoutNode>
                    <dgm:layoutNode name="FourNodes_3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/>
                      <dgm:ruleLst/>
                    </dgm:layoutNode>
                    <dgm:layoutNode name="FourNodes_4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/>
                      <dgm:ruleLst/>
                    </dgm:layoutNode>
                    <dgm:layoutNode name="FourConn_1-2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2-3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2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3-4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3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1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2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3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4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if>
                  <dgm:else name="Name14">
                    <dgm:choose name="Name15">
                      <dgm:if name="Name16" axis="ch" ptType="node" func="cnt" op="gte" val="5">
                        <dgm:layoutNode name="FiveNodes_1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/>
                          <dgm:ruleLst/>
                        </dgm:layoutNode>
                        <dgm:layoutNode name="FiveNodes_2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/>
                          <dgm:ruleLst/>
                        </dgm:layoutNode>
                        <dgm:layoutNode name="FiveNodes_3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/>
                          <dgm:ruleLst/>
                        </dgm:layoutNode>
                        <dgm:layoutNode name="FiveNodes_4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/>
                          <dgm:ruleLst/>
                        </dgm:layoutNode>
                        <dgm:layoutNode name="FiveNodes_5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/>
                          <dgm:ruleLst/>
                        </dgm:layoutNode>
                        <dgm:layoutNode name="FiveConn_1-2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2-3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2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3-4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3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4-5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4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1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2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3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4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5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</dgm:if>
                      <dgm:else name="Name17"/>
                    </dgm:choose>
                  </dgm:else>
                </dgm:choose>
              </dgm:else>
            </dgm:choose>
          </dgm:else>
        </dgm:choose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2T08:28:28.791"/>
    </inkml:context>
    <inkml:brush xml:id="br0">
      <inkml:brushProperty name="width" value="0.35" units="cm"/>
      <inkml:brushProperty name="height" value="0.35" units="cm"/>
      <inkml:brushProperty name="color" value="#FFC114"/>
      <inkml:brushProperty name="ignorePressure" value="1"/>
    </inkml:brush>
  </inkml:definitions>
  <inkml:trace contextRef="#ctx0" brushRef="#br0">2076 17,'-6'1,"0"0,0 0,0 1,0 0,0 0,0 0,0 1,1-1,-2 2,-11 5,-52 24,1 4,-27 21,-127 94,208-141,-189 141,166-120,2 2,1 1,2 1,-4 9,-9 21,-21 42,33-50,-3-1,-25 27,1-16,-3-3,-8 2,23-22,11-5,3 1,0 2,-9 19,23-33,-7 13,1 1,3 2,-6 15,-54 142,44-104,27-66,-38 92,5 1,6 3,34-104,-20 68,5 1,-5 62,16-27,6 0,5 1,6 0,13 58,3-36,7-1,6-1,7-2,12 15,-25-80,4-1,39 66,189 290,-201-343,63 75,-104-143,0-1,2-1,1-1,1-2,0 0,2-1,1-1,19 9,44 22,72 26,-122-58,463 192,-404-172,46 16,-94-38,1-1,0-3,0-2,2-2,82-1,70-9,-84 1,-76-1,1-2,22-5,90-22,-123 23,116-28,69-12,-157 38,4 0,39-13,138-48,-181 49,0-4,43-24,-25 5,-3-3,14-15,-42 25,-2-1,16-19,-38 33,-2-2,-1 0,-1-2,-1 0,-1-1,15-33,-19 28,16-33,10-34,-25 54,-3 11,-2 0,-2-1,6-35,-9 13,-1-59,-8-61,-1 73,2 102,0-71,3 0,3-2,0 0,-3 0,-4-27,-1 10,3-47,-2-146,-1 236,-1 0,-3 1,-2 0,-3 0,-14-44,-40-103,-31-82,67 205,-4 1,-29-46,38 82,-1 1,-3 1,0 2,-3 0,-10-7,-13-7,-50-34,35 29,3-3,24 14,2-1,1-2,-3-10,15 20,-15-20,-2-4,-3 2,-3 2,-5-1,27 34,-1 1,0 1,-14-6,10 6,-46-27,-2 4,-11-1,52 24,-32-21,37 20,8 3,-14-12,14 10,-16-9,28 19,1 0,0-1,1 0,1-2,0 1,0-1,1-1,-3-6,10 14,1 0,0-1,0 1,1-1,0 0,-2-6,3 7,0 0,-1 0,0 0,-1 1,1-1,-1 0,0 1,0 0,-1-1,-31-32,25 28,0-1,1 0,0-1,-7-10,11 13,-2 1,1 0,-1 0,0 1,-1 0,-2-2,-16-16,12 13,11 9,0 0,0 1,0-1,0 0,1-1,-1 1,-1-3,0 1,0 0,0 0,-1 0,0 1,0 0,0 0,-1 0,-46-26,2 1,36 20,-23-16,-13-5,-3 5,30 16,-15-11,32 18,0-1,0 0,0 1,-1 0,1 1,-1 0,1 0,-1 0,1 0,-7 1,-3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2T08:35:00.232"/>
    </inkml:context>
    <inkml:brush xml:id="br0">
      <inkml:brushProperty name="width" value="0.35" units="cm"/>
      <inkml:brushProperty name="height" value="0.35" units="cm"/>
      <inkml:brushProperty name="color" value="#FFC114"/>
      <inkml:brushProperty name="ignorePressure" value="1"/>
    </inkml:brush>
  </inkml:definitions>
  <inkml:trace contextRef="#ctx0" brushRef="#br0">2076 17,'-6'1,"0"0,0 0,0 1,0 0,0 0,0 0,0 1,1-1,-2 2,-11 5,-52 24,1 4,-27 21,-127 94,208-141,-189 141,166-120,2 2,1 1,2 1,-4 9,-9 21,-21 42,33-50,-3-1,-25 27,1-16,-3-3,-8 2,23-22,11-5,3 1,0 2,-9 19,23-33,-7 13,1 1,3 2,-6 15,-54 142,44-104,27-66,-38 92,5 1,6 3,34-104,-20 68,5 1,-5 62,16-27,6 0,5 1,6 0,13 58,3-36,7-1,6-1,7-2,12 15,-25-80,4-1,39 66,189 290,-201-343,63 75,-104-143,0-1,2-1,1-1,1-2,0 0,2-1,1-1,19 9,44 22,72 26,-122-58,463 192,-404-172,46 16,-94-38,1-1,0-3,0-2,2-2,82-1,70-9,-84 1,-76-1,1-2,22-5,90-22,-123 23,116-28,69-12,-157 38,4 0,39-13,138-48,-181 49,0-4,43-24,-25 5,-3-3,14-15,-42 25,-2-1,16-19,-38 33,-2-2,-1 0,-1-2,-1 0,-1-1,15-33,-19 28,16-33,10-34,-25 54,-3 11,-2 0,-2-1,6-35,-9 13,-1-59,-8-61,-1 73,2 102,0-71,3 0,3-2,0 0,-3 0,-4-27,-1 10,3-47,-2-146,-1 236,-1 0,-3 1,-2 0,-3 0,-14-44,-40-103,-31-82,67 205,-4 1,-29-46,38 82,-1 1,-3 1,0 2,-3 0,-10-7,-13-7,-50-34,35 29,3-3,24 14,2-1,1-2,-3-10,15 20,-15-20,-2-4,-3 2,-3 2,-5-1,27 34,-1 1,0 1,-14-6,10 6,-46-27,-2 4,-11-1,52 24,-32-21,37 20,8 3,-14-12,14 10,-16-9,28 19,1 0,0-1,1 0,1-2,0 1,0-1,1-1,-3-6,10 14,1 0,0-1,0 1,1-1,0 0,-2-6,3 7,0 0,-1 0,0 0,-1 1,1-1,-1 0,0 1,0 0,-1-1,-31-32,25 28,0-1,1 0,0-1,-7-10,11 13,-2 1,1 0,-1 0,0 1,-1 0,-2-2,-16-16,12 13,11 9,0 0,0 1,0-1,0 0,1-1,-1 1,-1-3,0 1,0 0,0 0,-1 0,0 1,0 0,0 0,-1 0,-46-26,2 1,36 20,-23-16,-13-5,-3 5,30 16,-15-11,32 18,0-1,0 0,0 1,-1 0,1 1,-1 0,1 0,-1 0,1 0,-7 1,-3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2T08:35:00.233"/>
    </inkml:context>
    <inkml:brush xml:id="br0">
      <inkml:brushProperty name="width" value="0.35" units="cm"/>
      <inkml:brushProperty name="height" value="0.35" units="cm"/>
      <inkml:brushProperty name="color" value="#E71224"/>
      <inkml:brushProperty name="ignorePressure" value="1"/>
    </inkml:brush>
  </inkml:definitions>
  <inkml:trace contextRef="#ctx0" brushRef="#br0">3676 206,'1'52,"-2"61,-1-103,1-1,-1 1,0-1,-1 1,0-1,-1 0,1 0,-2-1,1 1,-1-1,-1 0,-12 17,0-2,-21 19,-147 145,110-110,-93 104,146-153,9-10,-1-1,-12 12,2-8,0-2,-2 0,0-2,-16 8,-119 52,81-40,-203 105,265-131,0 2,1 0,0 1,2 1,-1 0,-3 6,-26 33,-11 21,1-3,13-21,-2-3,-3-1,-1-2,-47 31,8-14,-4-4,-57 25,118-67,-109 62,117-63,1 1,0 1,1 0,-14 17,9-4,2 0,0 2,3 1,0 0,2 2,1 3,-30 72,-8 38,25-64,-58 135,66-174,-1 0,-2-1,-22 26,-43 48,9-13,-19 39,-30 72,-20 64,130-238,2 1,3 1,1 0,2 1,2 1,2 0,2 0,-1 46,6 412,4-257,-4-187,-3 3,1-9,1 21,4-56,0-1,1 1,1-1,1 1,0-1,2 0,8 21,3 0,1-1,2-1,2 0,1-2,2 0,13 12,41 42,89 77,158 131,-289-258,-1 2,-2 1,16 29,-13-19,-17-26,2-1,0-1,2 0,18 12,30 21,7-1,-25-21,2-2,2-3,58 22,9-5,56 11,23-4,-149-43,0-2,45 2,49-6,0-5,99-16,-200 10,-1-3,0-1,27-11,2-6,53-27,157-68,15-6,-191 76,68-46,-117 61,55-23,21-8,-6 3,-66 36,4-2,46-28,357-247,-308 184,-133 95,-1 0,-1-3,24-31,3-17,-3-3,-4-2,-4-1,-3-3,5-25,-23 49,-3-2,-2 0,-4-1,-2-1,-4 0,-2-1,-3-20,-4-233,-2 130,1 140,-3 0,-2 1,-5-11,-36-147,43 192,-40-148,-6 2,-45-92,12 25,55 143,-38-131,22 67,29 112,-1 0,-1 1,-16-22,11 20,3 3,1-1,-9-26,-33-122,-26-72,69 217,-10-17,-6-12,14 28,-21-31,35 63,-1-3,1 0,1 0,1 0,-1-1,2 1,0-1,0 0,1-8,-3-15,-20-119,-7 1,-7 2,-6 1,-19-28,46 135,-2 1,-2 0,-2 2,-27-36,17 26,-9-20,-5-10,7 9,29 50,0 0,-2 1,0 1,-16-18,-51-53,75 86,0 0,-1 1,1-1,-1 1,0 0,0 1,0 0,-1 0,1 0,-1 0,1 1,-1 0,0 1,-5-1,-12-1,1 2,-1 0,-18 3,-5-1,7-1,-43 1,78 0,0 0,0 1,1-1,-1 1,0 0,1 0,-1 1,1-1,0 1,0 0,0 0,0 1,0-1,-2 4,0-2,0 1,0-1,0 0,-1-1,-3 2,-17 11,17-8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2T08:35:00.234"/>
    </inkml:context>
    <inkml:brush xml:id="br0">
      <inkml:brushProperty name="width" value="0.35" units="cm"/>
      <inkml:brushProperty name="height" value="0.35" units="cm"/>
      <inkml:brushProperty name="color" value="#5B2D90"/>
      <inkml:brushProperty name="ignorePressure" value="1"/>
    </inkml:brush>
  </inkml:definitions>
  <inkml:trace contextRef="#ctx0" brushRef="#br0">3338 18,'-32'-1,"-20"-4,-9-1,-123 0,-9 9,-4 12,153-13,-1 3,0 1,-7 5,-131 35,63-14,55-16,2 3,0 2,-37 20,-55 39,-72 55,85-54,-31 18,143-78,0 0,0 3,2 0,-8 11,-46 55,-43 43,92-99,2 3,-8 12,-14 19,31-43,-27 33,-36 32,56-60,2 0,1 2,1 0,-4 11,-21 39,-8 26,32-54,2 2,2 1,-5 31,-39 180,48-188,3 0,3 0,3 1,4 16,5 243,2-174,6 31,-4-149,3-1,2 0,3 5,6 6,2-2,2 0,17 28,12 10,36 49,68 73,-138-193,21 24,2-1,2-2,2-2,2-2,33 22,-61-48,164 116,-138-102,0-2,2-2,18 5,-35-17,47 19,9-1,-58-22,1-1,-1-1,1-1,1-2,1-1,237-3,-111-1,30-2,-134 0,-1-2,32-8,230-43,44-17,-230 48,12-2,-44 6,53-14,-83 16,-2-3,0-3,50-29,80-57,-141 78,-2-3,26-26,11-11,33-17,-86 66,0-2,-2-1,-1-1,-1-2,-1-1,20-31,60-85,-66 89,-2-2,9-24,-9 16,-11 18,-3-1,-2-2,11-34,-35 85,12-31,-2-1,-1 0,2-19,36-199,7-50,-37 177,-4 40,-4-1,-3-28,-8 91,-1 1,-1 0,0 0,-2 0,-1 0,-1 1,-1 0,-1 0,0 1,-2 0,-6-8,-31-61,-25-70,26 56,-15-19,16 32,-3-19,-20-39,12 39,-16-16,55 101,0-1,-2 2,-1 1,0 0,-2 1,0 2,-2 0,-3 0,-26-23,33 26,0 1,0 0,-2 2,-12-6,-123-63,131 70,-1 2,0 1,-1 1,0 1,-1 2,0 1,0 1,0 1,-6 2,29 1,0 0,0-1,0 0,0 0,0-1,1 0,-1 0,0-1,-11-5,1-1,-3-2,-26-14,40 23,0 0,0 0,0 1,0 0,0 0,-1 0,1 1,-1 0,0 0,-1-1,1 0,-1 0,-5-2,10 2,0-1,1 1,-1-1,0 0,0 1,1-1,-1 0,1-1,0 1,0 0,0-1,-1 0,1 0,-1 0,1 0,-1 1,0-1,0 1,0-1,0 1,-2-1,0 1,-2-1,-1-1,1 0,0 0,1 0,-1-1,0-1,-2-3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08:36:18.519"/>
    </inkml:context>
    <inkml:brush xml:id="br0">
      <inkml:brushProperty name="width" value="0.35" units="cm"/>
      <inkml:brushProperty name="height" value="0.35" units="cm"/>
      <inkml:brushProperty name="color" value="#5B2D90"/>
    </inkml:brush>
  </inkml:definitions>
  <inkml:trace contextRef="#ctx0" brushRef="#br0">60 1166 2304,'-5'6'185,"4"-5"-134,0 1 0,-1-1 0,1 1 0,0-1 0,-1 0-1,1 0 1,-1 1 0,0-1 0,1 0 0,-1 0 0,0 0 0,0-1 0,1 1 0,-1 0 0,0-1 0,0 1 0,-1-1-51,1 1 193,0-1 1,0 1 0,1-1 0,-1 1 0,0 0 0,0 0 0,1 0 0,-1 0 0,0 0 0,1 0 0,-2 2-194,1-1 2021,3-4-1139,4-3-708,1 0-23,1-1-1,-1 1 1,-1-1 0,4-5-151,-3 4 298,1 0 1,-1 0 0,1 1-1,1-1-298,7-5 340,49-37 1838,56-56-2178,-92 79 62,1 2 0,1 1 0,16-9-62,-14 13 172,2 2 1,0 1-1,0 2 0,12-2-172,11-5 325,0-3-325,6-5 493,1 3 0,48-13-493,-33 20 108,-37 9-79,-1-2 0,16-6-29,110-39-101,-95 35 87,-1-4 1,13-9 13,116-51-123,-168 73 121,1 1 0,1 2 0,7-1 2,105-17 1,-15 3-1,56-14-86,-97 21 63,1 5 0,46 0 23,34-5 4,9-2 14,36-5 97,-102 10-31,60-9-45,51-7-39,-161 23 0,132-7 0,-114 10 0,106-4 106,51 9-106,-193 1 62,113 4 154,83 17-216,-53-5 10,42 4 136,-68-8-73,-74-7-47,18 1-25,315 29 192,0 0-258,-171-1 182,-152-22-18,-1 5-1,3 5-98,146 30 198,-120-28-65,89 32-133,98 33 245,-178-60-286,152 39-14,-233-55 196,31 3-141,-21-4-24,-37-8 58,209 47-7,-155-30 30,67 28-57,-10-2 205,-64-24-165,41 9 19,-64-19 15,45 18-74,-68-22 3,-20-7-6,0 0-1,-1 0 0,1 1 0,0 0 0,4 4 4,11 7-35,1 0-1,0-2 1,2-1 35,16 8 65,8 4-125,38 11 60,11-5 304,42 4-304,-86-19 213,-1 1 1,31 16-214,-78-29 114,1 1 1,0 1 0,-1 0-1,6 4-114,-14-9 5,0 0 0,1 0 0,-1 1 0,0-1 0,0 0 0,0 0-1,0 0 1,0 0 0,1 0 0,-1 1 0,0-1 0,0 0 0,0 0 0,0 0-1,0 0 1,0 1 0,0-1 0,1 0 0,-1 0 0,0 0 0,0 1-1,0-1 1,0 0 0,0 0 0,0 0 0,0 1 0,0-1 0,0 0 0,0 0-1,0 1 1,0-1 0,-1 0 0,1 0 0,0 0 0,0 1 0,0-1-1,0 0 1,0 0 0,0 0 0,0 0 0,0 1 0,-1-1 0,1 0 0,0 0-1,0 0 1,0 0 0,0 0 0,-1 1 0,1-1 0,0 0 0,0 0-1,0 0 1,-1 0-5,-10 4-141,10-3 94,-10 3-302,4 0-315,0-1 0,-1-1 0,-5 2 664,10-4-240,1 1 1,-1-1-1,1 0 0,0 0 1,-1 0-1,1 0 0,-1 0 1,1 0-1,-1-1 0,1 1 1,0-1-1,-1 0 1,1 0-1,-1 0 240,-16-13-4757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08:36:19.585"/>
    </inkml:context>
    <inkml:brush xml:id="br0">
      <inkml:brushProperty name="width" value="0.35" units="cm"/>
      <inkml:brushProperty name="height" value="0.35" units="cm"/>
      <inkml:brushProperty name="color" value="#5B2D90"/>
    </inkml:brush>
  </inkml:definitions>
  <inkml:trace contextRef="#ctx0" brushRef="#br0">9 12 1248,'0'0'15,"0"0"1,-1 0-1,1 0 1,0 0-1,0 0 0,0 1 1,-1-1-1,1 0 0,0 0 1,0 0-1,0 0 1,-1 0-1,1 0 0,0 0 1,0 0-1,0 0 1,-1-1-1,1 1 0,0 0 1,0 0-1,0 0 0,-1 0 1,1 0-1,0 0 1,0 0-1,0 0 0,-1 0 1,1-1-1,0 1 1,0 0-1,0 0 0,0 0 1,0 0-1,-1-1 1,1 1-1,0 0 0,0 0 1,0 0-1,0-1 0,0 1 1,0 0-1,0 0 1,0 0-1,0-1 0,0 1 1,0 0-1,0 0 1,0 0-1,0-1 0,0 1 1,0 0-1,0 0 1,0 0-1,0-1 0,0 1 1,0 0-1,0 0 0,0 0 1,0-1-1,1 1 1,-1 0-16,0 0 130,0 0 0,0 0 0,0 0 0,0 0 1,0-1-1,0 1 0,0 0 0,0 0 0,0 0 1,0 0-1,0 0 0,0 0 0,1 0 0,-1 0 1,0-1-1,0 1 0,0 0 0,0 0 0,0 0 1,0 0-1,0 0 0,0 0 0,0 0 0,0-1 1,0 1-1,0 0 0,-1 0 0,1 0 0,0 0 1,0 0-1,0 0 0,0 0 0,0 0 1,0 0-1,0-1 0,0 1 0,0 0 0,0 0 1,0 0-1,0 0 0,0 0 0,0 0 0,-1 0 1,1 0-1,0 0 0,0 0 0,0 0 0,0 0 1,0 0-1,0 0 0,0 0 0,0 0 0,-1 0 1,1-1-1,0 1 0,0 0 0,0 0 0,0 1-130,2-2 677,36 3 1084,-33-2-1735,-1 1 1,1 0 0,-1 0-1,0 0 1,1 0 0,-1 1-1,0 0 1,0-1 0,0 2-1,1-1-26,14 15 142,0 0-1,-2 1 1,0 1-1,-1 1 1,5 9-142,4 5 215,11 8-215,39 38 480,59 65 421,-117-125-888,1-1 0,2-1-1,0 0 1,0-2 0,2 0-1,0-1 1,0-1 0,20 8-13,-27-16 3,0 1 0,0 0 0,0 1 0,-1 0 0,4 4-3,-14-9 30,0 0 0,0 1 1,-1-1-1,1 1 0,-1 0 0,0 0 1,0 0-1,0 1 0,0-1 1,-1 1-1,0 0 0,0-1 0,0 1 1,-1 0-1,1 3-30,4 9 43,0 0 1,1 0-1,0-1 1,1 0-1,1 0 0,1-1 1,4 5-44,5 5 164,12 12-164,12 15-4196,-42-50-32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08:36:20.431"/>
    </inkml:context>
    <inkml:brush xml:id="br0">
      <inkml:brushProperty name="width" value="0.35" units="cm"/>
      <inkml:brushProperty name="height" value="0.35" units="cm"/>
      <inkml:brushProperty name="color" value="#5B2D90"/>
    </inkml:brush>
  </inkml:definitions>
  <inkml:trace contextRef="#ctx0" brushRef="#br0">85 593 3808,'-8'2'432,"5"-1"-202,0 0 0,-1 0 0,1 0-1,0 0 1,0 1 0,0-1 0,0 1 0,0 0-1,0 0 1,1 0 0,-1 0-230,1-1 4,1 0 1,-1 0 0,0 0-1,1 0 1,-1 0-1,0-1 1,0 1 0,1-1-1,-1 1 1,0-1 0,0 0-1,0 1 1,0-1-1,0 0 1,0 0 0,1 0-1,-2-1-4,-3 1 428,6 0-399,0 0 0,0 0 0,0 0 0,-1 0 0,1 0-1,0 0 1,0-1 0,0 1 0,0 0 0,0 0-1,0 0 1,0 0 0,0 0 0,0 0 0,0-1 0,0 1-1,-1 0 1,1 0 0,0 0 0,0 0 0,0 0-1,0 0 1,0-1 0,0 1 0,0 0 0,0 0 0,0 0-1,0 0 1,0 0 0,0-1 0,0 1 0,0 0 0,1 0-1,-1 0 1,0 0 0,0 0 0,0 0 0,0-1-1,0 1 1,0 0 0,0 0 0,0 0 0,0 0 0,0 0-1,1 0 1,-1 0 0,0 0 0,0-1-29,5-5 211,21-15 390,1 1-1,2 1-600,25-18 442,-24 17-292,0 3 0,1 0 0,32-12-150,23-11 40,149-91 686,-224 125-693,20-12 60,9-10-93,-30 21 125,-1-1 0,0 0 0,0 0 1,-1-1-1,8-10-125,-8 9 157,0 1 0,1-1 1,1 1-158,3-4 88,-4 6-24,1 0 0,-1 0 1,1 1-1,1 0 0,-1 1 0,1 0 1,0 0-1,1 1-64,28-14 51,-38 17-334,1 0 1,-1-1-1,0 1 0,0-1 1,0 1-1,0-1 0,0 0 1,0 0 282,6-9-3312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08:36:42.506"/>
    </inkml:context>
    <inkml:brush xml:id="br0">
      <inkml:brushProperty name="width" value="0.35" units="cm"/>
      <inkml:brushProperty name="height" value="0.35" units="cm"/>
      <inkml:brushProperty name="color" value="#E71224"/>
    </inkml:brush>
  </inkml:definitions>
  <inkml:trace contextRef="#ctx0" brushRef="#br0">8 1181 832,'0'0'19,"-1"0"-3,1 0 0,0 0-1,-1 0 1,1 0 0,0-1 0,-1 1 0,1 0 0,0 0 0,-1 0 0,1 0 0,0-1 0,-1 1 0,1 0-1,0 0 1,-1-1 0,1 1 0,0 0 0,0 0 0,0-1 0,-1 1 0,1 0 0,0-1 0,0 1-1,0 0 1,0-1 0,-1 1 0,1 0 0,0-1 0,0 1-16,0-1 341,18 1 614,29-3 4689,-28 0-5287,0 0 0,0-2 0,-1 0 0,15-7-357,-17 7 128,-1 0 0,7 0-128,-8 2 58,0-1 1,-1 0 0,13-6-59,17-5 352,2-1-219,-36 12-114,22-11 67,0-1 0,-1-1 0,12-10-86,-5 2 14,0 2-1,19-7-13,-9 5 155,-36 19-166,0 1 1,1 1 0,5-2 10,13-5 41,26-7 65,-32 10-105,20-8-1,-2-1-14,14-2 14,-16 5 14,26-12-14,-11 1 35,0 3-1,12-2-34,64-12 251,49-3-251,3-4 27,-148 34-2,11-4-25,19-6 92,-3 3 67,33-7-51,41-3-108,-57 11 0,19-8 0,-22 5 0,-21 5 21,197-38-112,-21 14 417,5-13-326,44-7 213,-207 43-197,108-17 11,34 4-27,155-17 309,-154 13-224,-78 16-58,-5 3-65,-61 7 39,-9 2 26,1 2-1,7 3-26,127 15 91,-101-8-107,42-2 16,14 1 0,-26 6 80,84 7 96,-81-16-118,-48 0-16,-42-4 45,0 2 1,0 2-1,33 8-87,8 4 180,-43-10-93,20 2 118,44 1-205,-14-1 62,196 23 28,-128-17-52,72 2-38,-125-11 0,49 10 0,-58 1 0,45 6 0,-12-7 0,-51-7 0,56 14 0,-77-12 0,-6 0 0,8 5 0,41 9 0,32 2 39,210 40 140,-197-36-48,-76-14 32,39 2-163,21 2 41,21 2 19,-37-4-115,-22-3 9,-39-7 264,43 14-218,-52-12-10,64 19 162,1-5 0,59 3-152,-112-19-1,21 6 1,-1 1 11,-47-10 41,-1 1 0,1 1-52,-5-1 4,0-1 1,1-1 0,0 0-5,16 2-78,26 8 78,22 5 56,46 5 4,55 10-18,115 12 59,-84-17-161,-46-8 125,-95-11-30,-1-3 0,33-3-35,-4 0 64,-1 1 0,-52-5-79,-18 0 51,0-1-1,0-2 1,0-1 0,0-2-36,6 1 0,-2 1 0,3-3 0,16 1 0,26-4 0,-55 6 6,17 1-6,-21 1-46,1-1 0,7-2 46,80-7 86,-100 9-111,0 0 1,1 2 0,-1-1 0,6 2 24,12-1 97,-21 0-97,-7 0 0,-1 0 0,1 0 0,-1 0 0,0 0 0,1 0 0,-1 0 0,1-1 0,-1 1 0,1-1 0,-1 1 0,0-1 0,1 1 0,7-2 0,0 1 16,0 0 0,-1 0 1,1-1-1,0-1 1,0 1-1,-1-1 1,1-1-1,-1 1 1,0-1-1,0-1 0,0 0 1,0-1-17,3 1 21,1-1 0,-1 1 1,1 1-1,0 0 0,7-1-21,25-9 11,172-64 59,-160 55-70,0-3 0,9-7 0,47-22 0,-9 9 80,61-16-80,12 3 0,-158 53 3,1-1 0,-2-1 0,1-1 0,-1 0 0,0-1 0,-1-1 0,14-11-3,-28 19-35,0 1 0,0-1-1,0 0 1,0 0 0,0 1 0,0-1 0,-1 0 0,1-2 35,9-15-2231,6-8 135,5-16-3093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08:36:43.588"/>
    </inkml:context>
    <inkml:brush xml:id="br0">
      <inkml:brushProperty name="width" value="0.35" units="cm"/>
      <inkml:brushProperty name="height" value="0.35" units="cm"/>
      <inkml:brushProperty name="color" value="#E71224"/>
    </inkml:brush>
  </inkml:definitions>
  <inkml:trace contextRef="#ctx0" brushRef="#br0">89 40 896,'4'2'717,"-4"-8"1722,0 5-2220,0 0 0,-1 0 0,1 0 0,-1-1 1,1 1-1,-1 0 0,0 0 0,1 0 0,-1 0 0,0 0 0,0 0 1,0 1-1,1-1 0,-2 0-219,-4-3 218,0 1 1,-1 1 0,0-1-1,0 1 1,1 0 0,-1 1-1,0 0 1,0 0 0,-1 0-1,1 1 1,0 0-219,6 0 48,3 1-107,16 10 269,1 1 89,1-1 1,1 0 0,-1-1-1,9 1-299,1-1 307,21 6 212,-2 3-1,3 3-518,-28-11 119,0-2-1,0-1 1,15 3-119,76 13 272,-110-23-265,98 14 171,-47-7-84,-22-5 171,13-1-265,9 1 215,-32-2 93,18-1-308,4 0 444,-45 0-457,0 0 0,-1 0 0,1 0 0,0 0 0,0 1-1,-1-1 1,1 0 0,-1 1 0,1-1 0,0 0 0,-1 1 0,1-1 0,-1 1 0,1-1 0,-1 1 0,1-1 0,-1 1 0,1-1-1,-1 1 1,1 0 13,7 15-83,-3-7-41,-5-7-259,1 0 0,-1 0 0,0 0 0,1 0 1,-1 1-1,0-1 0,0 0 0,-1 0 0,1 2 383,0-18-4346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08:36:44.417"/>
    </inkml:context>
    <inkml:brush xml:id="br0">
      <inkml:brushProperty name="width" value="0.35" units="cm"/>
      <inkml:brushProperty name="height" value="0.35" units="cm"/>
      <inkml:brushProperty name="color" value="#E71224"/>
    </inkml:brush>
  </inkml:definitions>
  <inkml:trace contextRef="#ctx0" brushRef="#br0">117 0 3712,'-16'3'773,"-1"0"1,0-2-1,-1 0 0,-2-1-773,13 2 1202,6-2-1201,1 0-1,0 0 1,0 0-1,-1 0 0,1 1 1,0-1-1,0 0 1,-1 0-1,1 0 1,0 0-1,-1 0 1,1 0-1,0 0 1,0 0-1,-1 0 1,1 0-1,0 0 1,-1 0-1,1 0 0,0 0 1,0-1-1,-1 1 1,1 0-1,0 0 1,0 0-1,-1 0 1,1 0-1,0-1 1,0 1-1,0 0 0,-4 0-348,4 0 330,0 0 1,-1 0-1,1 0 0,0 0 1,-1 0-1,1 0 1,0 0-1,-1 0 1,1 0-1,0 0 1,0 0-1,-1 0 1,1 0-1,0-1 1,-1 1-1,1 0 1,0 0-1,0 0 0,-1 0 1,1 0-1,0-1 1,0 1-1,-1 0 1,1 0-1,0 0 1,0-1-1,-1 1 1,1 0-1,0 0 1,0-1-1,0 1 1,0 0-1,-1 0 0,1-1 1,0 1-1,0 0 1,0-1-1,0 1 1,0 0-1,0 0 1,0-1-1,0 1 1,0 0-1,0-1 18,18 1 48,-12 2-3,-1-1 0,0 2 0,1-1 0,-1 0 0,0 1 0,0 0 1,-1 0-1,1 1 0,0-1 0,-1 1 0,3 3-45,-1 0 139,0 0 0,-1 0 1,0 1-1,-1-1 0,0 1 0,0 0 1,1 3-140,4 16 478,-1 0 0,-1 1 1,-2 0-1,1 9-478,-4-24 99,0 3-45,12 84-92,-13-81 18,-1-1 0,0 1 0,-1-1 0,-2 9 20,-14 110-1830,16-104-146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08:37:05.684"/>
    </inkml:context>
    <inkml:brush xml:id="br0">
      <inkml:brushProperty name="width" value="0.35" units="cm"/>
      <inkml:brushProperty name="height" value="0.35" units="cm"/>
      <inkml:brushProperty name="color" value="#FFC114"/>
    </inkml:brush>
  </inkml:definitions>
  <inkml:trace contextRef="#ctx0" brushRef="#br0">15 2586 64,'-1'0'47,"0"0"-1,0-1 1,1 1 0,-1 0 0,0 0-1,0-1 1,0 1 0,1 0-1,-1-1 1,0 1 0,1-1 0,-1 1-1,0-1 1,1 1 0,-1-1 0,1 0-1,-1 1 1,1-1 0,-1 0-1,0 0-46,4-7 534,-2 7-349,1 0 3104,0 0-3119,0 1 1,0-1-1,0 0 0,0-1 1,0 1-1,0 0 0,0-1 0,-1 1 1,1-1-1,1-1-170,14-26 701,-7 11-454,0 1 0,9-11-247,-2 5 490,7-13-490,16-23 470,-19 33-276,1 1-1,2 0 1,3 0-194,77-78 374,-71 68-231,59-56-132,5 4 0,3 4-11,-68 60 1,7-3-1,1 0-17,-7 6 116,1 1 1,1 2 0,36-11-100,18-10 95,45-28-233,37-27 138,-24-3-55,27-17 56,29 8 298,-64 34-144,-46 22-155,2 5 0,59-18 0,178-73 0,-206 77 62,2 0 185,23-3-247,-18 12 49,197-64 339,-225 85-180,46-3-208,-69 14-26,5-5 26,29-7 48,-7 4-82,-7 1 238,15 3-204,100-9 96,-39 0-58,-124 22-37,71-8 30,-107 15 28,372-37 559,-159 18-432,-45 5-127,-117 8-31,226-22-72,-139 24 36,41 7 8,-23 1 291,332-10-104,-305 3-187,-114 1 0,214-11 0,-166 12 0,-67 2 0,3-2 0,515-28-128,-421 23 209,-1 1 24,-75 6-84,234-3 28,-66 2-49,-140 1 0,-23 4-100,21 6 100,-49-4-12,-27-2 6,0 3 1,0 0 0,8 5 5,42 6 90,-43-7-67,23 1-23,-23-4 15,24 8-15,33 12 3,78 23-22,-47-12-93,-32-11 293,-72-21-4,23 2-177,16 3 116,152 35-169,-184-39 32,8 5 21,10 2 64,-24-6-70,0 1 1,1 2 5,8 4-64,59 24 69,-77-33 40,88 29-106,63 19-189,-126-35 250,-1 1 0,7 8 0,53 35 90,-19-17-135,2-5 0,69 23 45,-121-51 0,-1 1 0,19 12 0,-36-16 27,0 2 1,11 10-28,23 16 46,-29-24-43,-3-1-26,0-1 0,11 4 23,177 70 96,-117-50 356,16 14-452,15 7 92,-78-38 72,-15-6-74,1-1-1,1-1 0,16 3-89,67 22 128,-96-31-151,0 0 0,7 5 23,18 6 126,93 36-56,-69-19-70,-21-13 0,-27-11 0,1-1 0,20 6 0,-22-10 0,0 2 0,-1 0 0,1 1 0,-1 1 0,8 7 0,-9-7 0,0-1 0,0-1 0,1-1 0,9 3 0,-7-3 0,51 17 0,-22-9 0,43 20 0,-78-28 0,-4-2 0,0 1 0,0 0 0,0 0 0,-1 1 0,3 3 0,0-1 0,-1 0 0,1-1 0,1 0 0,-3-1 0,1 0 0,0 1 0,8 7 0,-11-8 0,0 0 0,0 0 0,1-1 0,4 1 0,25 16 0,-28-14 0,10 6 0,0 0 0,1 0 0,0-2 0,1-1 0,10 3 0,160 58 282,-168-64-232,0-2 0,5 1-50,40 11 2,-58-15-2,1-1 0,0 1 0,0-2 0,5 0 0,-5 0 0,1 1 0,-1 0 0,11 3 0,4-2 0,-24-3 0,1 0 0,-1 0 0,0 1 0,1-1 0,-1 1 0,0 0 0,0 0 0,2 0 0,39 11 0,-27-6 0,1 0 0,-1-1 0,17 3 0,23 6 0,-32-8 27,1 0 1,-1-2 0,3-1-28,32 6 141,-19 0-108,-25-5-34,1 0 1,-1-1 0,1-1 0,5-1 0,-17 0 11,1-1 1,0 1 0,0 0 0,-1 1 0,1-1 0,-1 1-1,1 0 1,-1 1 0,1 0-12,-4-3-146,-1 1 0,0-1 0,1 0-1,-1 0 1,0 0 0,1 0 0,-1 0 0,1 0-1,-1 0 1,0 0 0,1 0 0,-1-1 0,1 1 0,-1 0-1,0-1 1,1 1 0,-1-1 0,0 0 0,0 1-1,0-1 1,1 0 0,-1 0 0,0 0 0,0 0-1,0 0 1,0 0 0,0 0 0,-1 0 0,1 0-1,0 0 1,0 0 0,-1-1 0,1 1 0,0-1 146,9-30-2048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2T08:28:38.618"/>
    </inkml:context>
    <inkml:brush xml:id="br0">
      <inkml:brushProperty name="width" value="0.35" units="cm"/>
      <inkml:brushProperty name="height" value="0.35" units="cm"/>
      <inkml:brushProperty name="color" value="#E71224"/>
      <inkml:brushProperty name="ignorePressure" value="1"/>
    </inkml:brush>
  </inkml:definitions>
  <inkml:trace contextRef="#ctx0" brushRef="#br0">3676 206,'1'52,"-2"61,-1-103,1-1,-1 1,0-1,-1 1,0-1,-1 0,1 0,-2-1,1 1,-1-1,-1 0,-12 17,0-2,-21 19,-147 145,110-110,-93 104,146-153,9-10,-1-1,-12 12,2-8,0-2,-2 0,0-2,-16 8,-119 52,81-40,-203 105,265-131,0 2,1 0,0 1,2 1,-1 0,-3 6,-26 33,-11 21,1-3,13-21,-2-3,-3-1,-1-2,-47 31,8-14,-4-4,-57 25,118-67,-109 62,117-63,1 1,0 1,1 0,-14 17,9-4,2 0,0 2,3 1,0 0,2 2,1 3,-30 72,-8 38,25-64,-58 135,66-174,-1 0,-2-1,-22 26,-43 48,9-13,-19 39,-30 72,-20 64,130-238,2 1,3 1,1 0,2 1,2 1,2 0,2 0,-1 46,6 412,4-257,-4-187,-3 3,1-9,1 21,4-56,0-1,1 1,1-1,1 1,0-1,2 0,8 21,3 0,1-1,2-1,2 0,1-2,2 0,13 12,41 42,89 77,158 131,-289-258,-1 2,-2 1,16 29,-13-19,-17-26,2-1,0-1,2 0,18 12,30 21,7-1,-25-21,2-2,2-3,58 22,9-5,56 11,23-4,-149-43,0-2,45 2,49-6,0-5,99-16,-200 10,-1-3,0-1,27-11,2-6,53-27,157-68,15-6,-191 76,68-46,-117 61,55-23,21-8,-6 3,-66 36,4-2,46-28,357-247,-308 184,-133 95,-1 0,-1-3,24-31,3-17,-3-3,-4-2,-4-1,-3-3,5-25,-23 49,-3-2,-2 0,-4-1,-2-1,-4 0,-2-1,-3-20,-4-233,-2 130,1 140,-3 0,-2 1,-5-11,-36-147,43 192,-40-148,-6 2,-45-92,12 25,55 143,-38-131,22 67,29 112,-1 0,-1 1,-16-22,11 20,3 3,1-1,-9-26,-33-122,-26-72,69 217,-10-17,-6-12,14 28,-21-31,35 63,-1-3,1 0,1 0,1 0,-1-1,2 1,0-1,0 0,1-8,-3-15,-20-119,-7 1,-7 2,-6 1,-19-28,46 135,-2 1,-2 0,-2 2,-27-36,17 26,-9-20,-5-10,7 9,29 50,0 0,-2 1,0 1,-16-18,-51-53,75 86,0 0,-1 1,1-1,-1 1,0 0,0 1,0 0,-1 0,1 0,-1 0,1 1,-1 0,0 1,-5-1,-12-1,1 2,-1 0,-18 3,-5-1,7-1,-43 1,78 0,0 0,0 1,1-1,-1 1,0 0,1 0,-1 1,1-1,0 1,0 0,0 0,0 1,0-1,-2 4,0-2,0 1,0-1,0 0,-1-1,-3 2,-17 11,17-8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08:37:06.672"/>
    </inkml:context>
    <inkml:brush xml:id="br0">
      <inkml:brushProperty name="width" value="0.35" units="cm"/>
      <inkml:brushProperty name="height" value="0.35" units="cm"/>
      <inkml:brushProperty name="color" value="#FFC114"/>
    </inkml:brush>
  </inkml:definitions>
  <inkml:trace contextRef="#ctx0" brushRef="#br0">24 0 1824,'-22'5'587,"22"-5"-568,1 0 0,-1 0 0,0 0 0,0 0 1,0 0-1,0 0 0,0 0 0,0 0 0,0 0 1,0 1-1,0-1 0,0 0 0,1 0 1,-1 0-1,0 0 0,0 0 0,0 0 0,0 0 1,0 1-1,0-1 0,0 0 0,0 0 0,0 0 1,0 0-1,0 0 0,0 0 0,0 0 0,0 1 1,0-1-1,0 0 0,0 0 0,0 0 0,0 0 1,0 0-1,0 0 0,0 1 0,-1-1 1,1 0-1,0 0 0,0 0 0,0 0 0,0 0 1,0 0-1,0 0 0,0 0 0,0 0 0,0 0 1,0 1-1,-1-1 0,1 0 0,0 0 0,0 0 1,0 0-1,0 0 0,0 0 0,0 0 0,0 0 1,-1 0-1,1 0 0,0 0 0,0 0 1,0 0-1,0 0 0,0 0 0,0 0 0,-1 0 1,1 0-20,6 2 494,1 0-290,-1-2 0,0 1 0,0-1 0,0 0 0,1 0 0,0 0-204,0-1 312,0 1 0,0 0 0,0 0 0,-1 1 0,4 0-312,13 7 394,-1 0 0,0 1 0,0 1 0,-1 1 1,4 3-395,27 14 381,-12-6 508,26 20-889,15 9 359,-5-5 217,-3 3 0,35 33-576,-48-38 125,-20-16 59,10 13-184,-39-32 79,0 2 0,-1-1 0,-1 1 0,1 0 1,-2 1-1,5 7-79,-5 0-251,-8-19 151,0 0-1,0 1 1,1-1-1,-1 0 1,0 1 0,1-1-1,-1 0 1,0 0 0,0 1-1,1-1 1,-1 0-1,1 0 1,-1 0 0,0 1-1,1-1 1,-1 0 0,0 0-1,1 0 1,-1 0-1,1 0 1,-1 0 0,0 0-1,1 0 1,-1 0 0,1 0-1,-1 0 1,0 0-1,1 0 101,7-6-3914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08:37:07.355"/>
    </inkml:context>
    <inkml:brush xml:id="br0">
      <inkml:brushProperty name="width" value="0.35" units="cm"/>
      <inkml:brushProperty name="height" value="0.35" units="cm"/>
      <inkml:brushProperty name="color" value="#FFC114"/>
    </inkml:brush>
  </inkml:definitions>
  <inkml:trace contextRef="#ctx0" brushRef="#br0">7 534 2496,'-1'-1'33,"-5"-6"1147,10 6 414,12-2-1137,0-3-343,0-1 1,0-1-1,-1-1 0,0 0 1,5-5-115,15-9-135,76-46-192,86-51 393,-135 89 216,1 2 1,2 3-1,25-5-282,204-51 1227,-133 40-1243,-112 27-1642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2T08:34:41.533"/>
    </inkml:context>
    <inkml:brush xml:id="br0">
      <inkml:brushProperty name="width" value="0.35" units="cm"/>
      <inkml:brushProperty name="height" value="0.35" units="cm"/>
      <inkml:brushProperty name="color" value="#FFC114"/>
      <inkml:brushProperty name="ignorePressure" value="1"/>
    </inkml:brush>
  </inkml:definitions>
  <inkml:trace contextRef="#ctx0" brushRef="#br0">2076 17,'-6'1,"0"0,0 0,0 1,0 0,0 0,0 0,0 1,1-1,-2 2,-11 5,-52 24,1 4,-27 21,-127 94,208-141,-189 141,166-120,2 2,1 1,2 1,-4 9,-9 21,-21 42,33-50,-3-1,-25 27,1-16,-3-3,-8 2,23-22,11-5,3 1,0 2,-9 19,23-33,-7 13,1 1,3 2,-6 15,-54 142,44-104,27-66,-38 92,5 1,6 3,34-104,-20 68,5 1,-5 62,16-27,6 0,5 1,6 0,13 58,3-36,7-1,6-1,7-2,12 15,-25-80,4-1,39 66,189 290,-201-343,63 75,-104-143,0-1,2-1,1-1,1-2,0 0,2-1,1-1,19 9,44 22,72 26,-122-58,463 192,-404-172,46 16,-94-38,1-1,0-3,0-2,2-2,82-1,70-9,-84 1,-76-1,1-2,22-5,90-22,-123 23,116-28,69-12,-157 38,4 0,39-13,138-48,-181 49,0-4,43-24,-25 5,-3-3,14-15,-42 25,-2-1,16-19,-38 33,-2-2,-1 0,-1-2,-1 0,-1-1,15-33,-19 28,16-33,10-34,-25 54,-3 11,-2 0,-2-1,6-35,-9 13,-1-59,-8-61,-1 73,2 102,0-71,3 0,3-2,0 0,-3 0,-4-27,-1 10,3-47,-2-146,-1 236,-1 0,-3 1,-2 0,-3 0,-14-44,-40-103,-31-82,67 205,-4 1,-29-46,38 82,-1 1,-3 1,0 2,-3 0,-10-7,-13-7,-50-34,35 29,3-3,24 14,2-1,1-2,-3-10,15 20,-15-20,-2-4,-3 2,-3 2,-5-1,27 34,-1 1,0 1,-14-6,10 6,-46-27,-2 4,-11-1,52 24,-32-21,37 20,8 3,-14-12,14 10,-16-9,28 19,1 0,0-1,1 0,1-2,0 1,0-1,1-1,-3-6,10 14,1 0,0-1,0 1,1-1,0 0,-2-6,3 7,0 0,-1 0,0 0,-1 1,1-1,-1 0,0 1,0 0,-1-1,-31-32,25 28,0-1,1 0,0-1,-7-10,11 13,-2 1,1 0,-1 0,0 1,-1 0,-2-2,-16-16,12 13,11 9,0 0,0 1,0-1,0 0,1-1,-1 1,-1-3,0 1,0 0,0 0,-1 0,0 1,0 0,0 0,-1 0,-46-26,2 1,36 20,-23-16,-13-5,-3 5,30 16,-15-11,32 18,0-1,0 0,0 1,-1 0,1 1,-1 0,1 0,-1 0,1 0,-7 1,-3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2T08:34:41.534"/>
    </inkml:context>
    <inkml:brush xml:id="br0">
      <inkml:brushProperty name="width" value="0.35" units="cm"/>
      <inkml:brushProperty name="height" value="0.35" units="cm"/>
      <inkml:brushProperty name="color" value="#E71224"/>
      <inkml:brushProperty name="ignorePressure" value="1"/>
    </inkml:brush>
  </inkml:definitions>
  <inkml:trace contextRef="#ctx0" brushRef="#br0">3676 206,'1'52,"-2"61,-1-103,1-1,-1 1,0-1,-1 1,0-1,-1 0,1 0,-2-1,1 1,-1-1,-1 0,-12 17,0-2,-21 19,-147 145,110-110,-93 104,146-153,9-10,-1-1,-12 12,2-8,0-2,-2 0,0-2,-16 8,-119 52,81-40,-203 105,265-131,0 2,1 0,0 1,2 1,-1 0,-3 6,-26 33,-11 21,1-3,13-21,-2-3,-3-1,-1-2,-47 31,8-14,-4-4,-57 25,118-67,-109 62,117-63,1 1,0 1,1 0,-14 17,9-4,2 0,0 2,3 1,0 0,2 2,1 3,-30 72,-8 38,25-64,-58 135,66-174,-1 0,-2-1,-22 26,-43 48,9-13,-19 39,-30 72,-20 64,130-238,2 1,3 1,1 0,2 1,2 1,2 0,2 0,-1 46,6 412,4-257,-4-187,-3 3,1-9,1 21,4-56,0-1,1 1,1-1,1 1,0-1,2 0,8 21,3 0,1-1,2-1,2 0,1-2,2 0,13 12,41 42,89 77,158 131,-289-258,-1 2,-2 1,16 29,-13-19,-17-26,2-1,0-1,2 0,18 12,30 21,7-1,-25-21,2-2,2-3,58 22,9-5,56 11,23-4,-149-43,0-2,45 2,49-6,0-5,99-16,-200 10,-1-3,0-1,27-11,2-6,53-27,157-68,15-6,-191 76,68-46,-117 61,55-23,21-8,-6 3,-66 36,4-2,46-28,357-247,-308 184,-133 95,-1 0,-1-3,24-31,3-17,-3-3,-4-2,-4-1,-3-3,5-25,-23 49,-3-2,-2 0,-4-1,-2-1,-4 0,-2-1,-3-20,-4-233,-2 130,1 140,-3 0,-2 1,-5-11,-36-147,43 192,-40-148,-6 2,-45-92,12 25,55 143,-38-131,22 67,29 112,-1 0,-1 1,-16-22,11 20,3 3,1-1,-9-26,-33-122,-26-72,69 217,-10-17,-6-12,14 28,-21-31,35 63,-1-3,1 0,1 0,1 0,-1-1,2 1,0-1,0 0,1-8,-3-15,-20-119,-7 1,-7 2,-6 1,-19-28,46 135,-2 1,-2 0,-2 2,-27-36,17 26,-9-20,-5-10,7 9,29 50,0 0,-2 1,0 1,-16-18,-51-53,75 86,0 0,-1 1,1-1,-1 1,0 0,0 1,0 0,-1 0,1 0,-1 0,1 1,-1 0,0 1,-5-1,-12-1,1 2,-1 0,-18 3,-5-1,7-1,-43 1,78 0,0 0,0 1,1-1,-1 1,0 0,1 0,-1 1,1-1,0 1,0 0,0 0,0 1,0-1,-2 4,0-2,0 1,0-1,0 0,-1-1,-3 2,-17 11,17-8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2T08:34:41.535"/>
    </inkml:context>
    <inkml:brush xml:id="br0">
      <inkml:brushProperty name="width" value="0.35" units="cm"/>
      <inkml:brushProperty name="height" value="0.35" units="cm"/>
      <inkml:brushProperty name="color" value="#5B2D90"/>
      <inkml:brushProperty name="ignorePressure" value="1"/>
    </inkml:brush>
  </inkml:definitions>
  <inkml:trace contextRef="#ctx0" brushRef="#br0">3338 18,'-32'-1,"-20"-4,-9-1,-123 0,-9 9,-4 12,153-13,-1 3,0 1,-7 5,-131 35,63-14,55-16,2 3,0 2,-37 20,-55 39,-72 55,85-54,-31 18,143-78,0 0,0 3,2 0,-8 11,-46 55,-43 43,92-99,2 3,-8 12,-14 19,31-43,-27 33,-36 32,56-60,2 0,1 2,1 0,-4 11,-21 39,-8 26,32-54,2 2,2 1,-5 31,-39 180,48-188,3 0,3 0,3 1,4 16,5 243,2-174,6 31,-4-149,3-1,2 0,3 5,6 6,2-2,2 0,17 28,12 10,36 49,68 73,-138-193,21 24,2-1,2-2,2-2,2-2,33 22,-61-48,164 116,-138-102,0-2,2-2,18 5,-35-17,47 19,9-1,-58-22,1-1,-1-1,1-1,1-2,1-1,237-3,-111-1,30-2,-134 0,-1-2,32-8,230-43,44-17,-230 48,12-2,-44 6,53-14,-83 16,-2-3,0-3,50-29,80-57,-141 78,-2-3,26-26,11-11,33-17,-86 66,0-2,-2-1,-1-1,-1-2,-1-1,20-31,60-85,-66 89,-2-2,9-24,-9 16,-11 18,-3-1,-2-2,11-34,-35 85,12-31,-2-1,-1 0,2-19,36-199,7-50,-37 177,-4 40,-4-1,-3-28,-8 91,-1 1,-1 0,0 0,-2 0,-1 0,-1 1,-1 0,-1 0,0 1,-2 0,-6-8,-31-61,-25-70,26 56,-15-19,16 32,-3-19,-20-39,12 39,-16-16,55 101,0-1,-2 2,-1 1,0 0,-2 1,0 2,-2 0,-3 0,-26-23,33 26,0 1,0 0,-2 2,-12-6,-123-63,131 70,-1 2,0 1,-1 1,0 1,-1 2,0 1,0 1,0 1,-6 2,29 1,0 0,0-1,0 0,0 0,0-1,1 0,-1 0,0-1,-11-5,1-1,-3-2,-26-14,40 23,0 0,0 0,0 1,0 0,0 0,-1 0,1 1,-1 0,0 0,-1-1,1 0,-1 0,-5-2,10 2,0-1,1 1,-1-1,0 0,0 1,1-1,-1 0,1-1,0 1,0 0,0-1,-1 0,1 0,-1 0,1 0,-1 1,0-1,0 1,0-1,0 1,-2-1,0 1,-2-1,-1-1,1 0,0 0,1 0,-1-1,0-1,-2-3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2T08:35:00.232"/>
    </inkml:context>
    <inkml:brush xml:id="br0">
      <inkml:brushProperty name="width" value="0.35" units="cm"/>
      <inkml:brushProperty name="height" value="0.35" units="cm"/>
      <inkml:brushProperty name="color" value="#FFC114"/>
      <inkml:brushProperty name="ignorePressure" value="1"/>
    </inkml:brush>
  </inkml:definitions>
  <inkml:trace contextRef="#ctx0" brushRef="#br0">2076 17,'-6'1,"0"0,0 0,0 1,0 0,0 0,0 0,0 1,1-1,-2 2,-11 5,-52 24,1 4,-27 21,-127 94,208-141,-189 141,166-120,2 2,1 1,2 1,-4 9,-9 21,-21 42,33-50,-3-1,-25 27,1-16,-3-3,-8 2,23-22,11-5,3 1,0 2,-9 19,23-33,-7 13,1 1,3 2,-6 15,-54 142,44-104,27-66,-38 92,5 1,6 3,34-104,-20 68,5 1,-5 62,16-27,6 0,5 1,6 0,13 58,3-36,7-1,6-1,7-2,12 15,-25-80,4-1,39 66,189 290,-201-343,63 75,-104-143,0-1,2-1,1-1,1-2,0 0,2-1,1-1,19 9,44 22,72 26,-122-58,463 192,-404-172,46 16,-94-38,1-1,0-3,0-2,2-2,82-1,70-9,-84 1,-76-1,1-2,22-5,90-22,-123 23,116-28,69-12,-157 38,4 0,39-13,138-48,-181 49,0-4,43-24,-25 5,-3-3,14-15,-42 25,-2-1,16-19,-38 33,-2-2,-1 0,-1-2,-1 0,-1-1,15-33,-19 28,16-33,10-34,-25 54,-3 11,-2 0,-2-1,6-35,-9 13,-1-59,-8-61,-1 73,2 102,0-71,3 0,3-2,0 0,-3 0,-4-27,-1 10,3-47,-2-146,-1 236,-1 0,-3 1,-2 0,-3 0,-14-44,-40-103,-31-82,67 205,-4 1,-29-46,38 82,-1 1,-3 1,0 2,-3 0,-10-7,-13-7,-50-34,35 29,3-3,24 14,2-1,1-2,-3-10,15 20,-15-20,-2-4,-3 2,-3 2,-5-1,27 34,-1 1,0 1,-14-6,10 6,-46-27,-2 4,-11-1,52 24,-32-21,37 20,8 3,-14-12,14 10,-16-9,28 19,1 0,0-1,1 0,1-2,0 1,0-1,1-1,-3-6,10 14,1 0,0-1,0 1,1-1,0 0,-2-6,3 7,0 0,-1 0,0 0,-1 1,1-1,-1 0,0 1,0 0,-1-1,-31-32,25 28,0-1,1 0,0-1,-7-10,11 13,-2 1,1 0,-1 0,0 1,-1 0,-2-2,-16-16,12 13,11 9,0 0,0 1,0-1,0 0,1-1,-1 1,-1-3,0 1,0 0,0 0,-1 0,0 1,0 0,0 0,-1 0,-46-26,2 1,36 20,-23-16,-13-5,-3 5,30 16,-15-11,32 18,0-1,0 0,0 1,-1 0,1 1,-1 0,1 0,-1 0,1 0,-7 1,-3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2T08:35:00.233"/>
    </inkml:context>
    <inkml:brush xml:id="br0">
      <inkml:brushProperty name="width" value="0.35" units="cm"/>
      <inkml:brushProperty name="height" value="0.35" units="cm"/>
      <inkml:brushProperty name="color" value="#E71224"/>
      <inkml:brushProperty name="ignorePressure" value="1"/>
    </inkml:brush>
  </inkml:definitions>
  <inkml:trace contextRef="#ctx0" brushRef="#br0">3676 206,'1'52,"-2"61,-1-103,1-1,-1 1,0-1,-1 1,0-1,-1 0,1 0,-2-1,1 1,-1-1,-1 0,-12 17,0-2,-21 19,-147 145,110-110,-93 104,146-153,9-10,-1-1,-12 12,2-8,0-2,-2 0,0-2,-16 8,-119 52,81-40,-203 105,265-131,0 2,1 0,0 1,2 1,-1 0,-3 6,-26 33,-11 21,1-3,13-21,-2-3,-3-1,-1-2,-47 31,8-14,-4-4,-57 25,118-67,-109 62,117-63,1 1,0 1,1 0,-14 17,9-4,2 0,0 2,3 1,0 0,2 2,1 3,-30 72,-8 38,25-64,-58 135,66-174,-1 0,-2-1,-22 26,-43 48,9-13,-19 39,-30 72,-20 64,130-238,2 1,3 1,1 0,2 1,2 1,2 0,2 0,-1 46,6 412,4-257,-4-187,-3 3,1-9,1 21,4-56,0-1,1 1,1-1,1 1,0-1,2 0,8 21,3 0,1-1,2-1,2 0,1-2,2 0,13 12,41 42,89 77,158 131,-289-258,-1 2,-2 1,16 29,-13-19,-17-26,2-1,0-1,2 0,18 12,30 21,7-1,-25-21,2-2,2-3,58 22,9-5,56 11,23-4,-149-43,0-2,45 2,49-6,0-5,99-16,-200 10,-1-3,0-1,27-11,2-6,53-27,157-68,15-6,-191 76,68-46,-117 61,55-23,21-8,-6 3,-66 36,4-2,46-28,357-247,-308 184,-133 95,-1 0,-1-3,24-31,3-17,-3-3,-4-2,-4-1,-3-3,5-25,-23 49,-3-2,-2 0,-4-1,-2-1,-4 0,-2-1,-3-20,-4-233,-2 130,1 140,-3 0,-2 1,-5-11,-36-147,43 192,-40-148,-6 2,-45-92,12 25,55 143,-38-131,22 67,29 112,-1 0,-1 1,-16-22,11 20,3 3,1-1,-9-26,-33-122,-26-72,69 217,-10-17,-6-12,14 28,-21-31,35 63,-1-3,1 0,1 0,1 0,-1-1,2 1,0-1,0 0,1-8,-3-15,-20-119,-7 1,-7 2,-6 1,-19-28,46 135,-2 1,-2 0,-2 2,-27-36,17 26,-9-20,-5-10,7 9,29 50,0 0,-2 1,0 1,-16-18,-51-53,75 86,0 0,-1 1,1-1,-1 1,0 0,0 1,0 0,-1 0,1 0,-1 0,1 1,-1 0,0 1,-5-1,-12-1,1 2,-1 0,-18 3,-5-1,7-1,-43 1,78 0,0 0,0 1,1-1,-1 1,0 0,1 0,-1 1,1-1,0 1,0 0,0 0,0 1,0-1,-2 4,0-2,0 1,0-1,0 0,-1-1,-3 2,-17 11,17-8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2T08:35:00.234"/>
    </inkml:context>
    <inkml:brush xml:id="br0">
      <inkml:brushProperty name="width" value="0.35" units="cm"/>
      <inkml:brushProperty name="height" value="0.35" units="cm"/>
      <inkml:brushProperty name="color" value="#5B2D90"/>
      <inkml:brushProperty name="ignorePressure" value="1"/>
    </inkml:brush>
  </inkml:definitions>
  <inkml:trace contextRef="#ctx0" brushRef="#br0">3338 18,'-32'-1,"-20"-4,-9-1,-123 0,-9 9,-4 12,153-13,-1 3,0 1,-7 5,-131 35,63-14,55-16,2 3,0 2,-37 20,-55 39,-72 55,85-54,-31 18,143-78,0 0,0 3,2 0,-8 11,-46 55,-43 43,92-99,2 3,-8 12,-14 19,31-43,-27 33,-36 32,56-60,2 0,1 2,1 0,-4 11,-21 39,-8 26,32-54,2 2,2 1,-5 31,-39 180,48-188,3 0,3 0,3 1,4 16,5 243,2-174,6 31,-4-149,3-1,2 0,3 5,6 6,2-2,2 0,17 28,12 10,36 49,68 73,-138-193,21 24,2-1,2-2,2-2,2-2,33 22,-61-48,164 116,-138-102,0-2,2-2,18 5,-35-17,47 19,9-1,-58-22,1-1,-1-1,1-1,1-2,1-1,237-3,-111-1,30-2,-134 0,-1-2,32-8,230-43,44-17,-230 48,12-2,-44 6,53-14,-83 16,-2-3,0-3,50-29,80-57,-141 78,-2-3,26-26,11-11,33-17,-86 66,0-2,-2-1,-1-1,-1-2,-1-1,20-31,60-85,-66 89,-2-2,9-24,-9 16,-11 18,-3-1,-2-2,11-34,-35 85,12-31,-2-1,-1 0,2-19,36-199,7-50,-37 177,-4 40,-4-1,-3-28,-8 91,-1 1,-1 0,0 0,-2 0,-1 0,-1 1,-1 0,-1 0,0 1,-2 0,-6-8,-31-61,-25-70,26 56,-15-19,16 32,-3-19,-20-39,12 39,-16-16,55 101,0-1,-2 2,-1 1,0 0,-2 1,0 2,-2 0,-3 0,-26-23,33 26,0 1,0 0,-2 2,-12-6,-123-63,131 70,-1 2,0 1,-1 1,0 1,-1 2,0 1,0 1,0 1,-6 2,29 1,0 0,0-1,0 0,0 0,0-1,1 0,-1 0,0-1,-11-5,1-1,-3-2,-26-14,40 23,0 0,0 0,0 1,0 0,0 0,-1 0,1 1,-1 0,0 0,-1-1,1 0,-1 0,-5-2,10 2,0-1,1 1,-1-1,0 0,0 1,1-1,-1 0,1-1,0 1,0 0,0-1,-1 0,1 0,-1 0,1 0,-1 1,0-1,0 1,0-1,0 1,-2-1,0 1,-2-1,-1-1,1 0,0 0,1 0,-1-1,0-1,-2-3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08:36:18.519"/>
    </inkml:context>
    <inkml:brush xml:id="br0">
      <inkml:brushProperty name="width" value="0.35" units="cm"/>
      <inkml:brushProperty name="height" value="0.35" units="cm"/>
      <inkml:brushProperty name="color" value="#5B2D90"/>
    </inkml:brush>
  </inkml:definitions>
  <inkml:trace contextRef="#ctx0" brushRef="#br0">60 1166 2304,'-5'6'185,"4"-5"-134,0 1 0,-1-1 0,1 1 0,0-1 0,-1 0-1,1 0 1,-1 1 0,0-1 0,1 0 0,-1 0 0,0 0 0,0-1 0,1 1 0,-1 0 0,0-1 0,0 1 0,-1-1-51,1 1 193,0-1 1,0 1 0,1-1 0,-1 1 0,0 0 0,0 0 0,1 0 0,-1 0 0,0 0 0,1 0 0,-2 2-194,1-1 2021,3-4-1139,4-3-708,1 0-23,1-1-1,-1 1 1,-1-1 0,4-5-151,-3 4 298,1 0 1,-1 0 0,1 1-1,1-1-298,7-5 340,49-37 1838,56-56-2178,-92 79 62,1 2 0,1 1 0,16-9-62,-14 13 172,2 2 1,0 1-1,0 2 0,12-2-172,11-5 325,0-3-325,6-5 493,1 3 0,48-13-493,-33 20 108,-37 9-79,-1-2 0,16-6-29,110-39-101,-95 35 87,-1-4 1,13-9 13,116-51-123,-168 73 121,1 1 0,1 2 0,7-1 2,105-17 1,-15 3-1,56-14-86,-97 21 63,1 5 0,46 0 23,34-5 4,9-2 14,36-5 97,-102 10-31,60-9-45,51-7-39,-161 23 0,132-7 0,-114 10 0,106-4 106,51 9-106,-193 1 62,113 4 154,83 17-216,-53-5 10,42 4 136,-68-8-73,-74-7-47,18 1-25,315 29 192,0 0-258,-171-1 182,-152-22-18,-1 5-1,3 5-98,146 30 198,-120-28-65,89 32-133,98 33 245,-178-60-286,152 39-14,-233-55 196,31 3-141,-21-4-24,-37-8 58,209 47-7,-155-30 30,67 28-57,-10-2 205,-64-24-165,41 9 19,-64-19 15,45 18-74,-68-22 3,-20-7-6,0 0-1,-1 0 0,1 1 0,0 0 0,4 4 4,11 7-35,1 0-1,0-2 1,2-1 35,16 8 65,8 4-125,38 11 60,11-5 304,42 4-304,-86-19 213,-1 1 1,31 16-214,-78-29 114,1 1 1,0 1 0,-1 0-1,6 4-114,-14-9 5,0 0 0,1 0 0,-1 1 0,0-1 0,0 0 0,0 0-1,0 0 1,0 0 0,1 0 0,-1 1 0,0-1 0,0 0 0,0 0 0,0 0-1,0 0 1,0 1 0,0-1 0,1 0 0,-1 0 0,0 0 0,0 1-1,0-1 1,0 0 0,0 0 0,0 0 0,0 1 0,0-1 0,0 0 0,0 0-1,0 1 1,0-1 0,-1 0 0,1 0 0,0 0 0,0 1 0,0-1-1,0 0 1,0 0 0,0 0 0,0 0 0,0 1 0,-1-1 0,1 0 0,0 0-1,0 0 1,0 0 0,0 0 0,-1 1 0,1-1 0,0 0 0,0 0-1,0 0 1,-1 0-5,-10 4-141,10-3 94,-10 3-302,4 0-315,0-1 0,-1-1 0,-5 2 664,10-4-240,1 1 1,-1-1-1,1 0 0,0 0 1,-1 0-1,1 0 0,-1 0 1,1 0-1,-1-1 0,1 1 1,0-1-1,-1 0 1,1 0-1,-1 0 240,-16-13-4757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08:36:19.585"/>
    </inkml:context>
    <inkml:brush xml:id="br0">
      <inkml:brushProperty name="width" value="0.35" units="cm"/>
      <inkml:brushProperty name="height" value="0.35" units="cm"/>
      <inkml:brushProperty name="color" value="#5B2D90"/>
    </inkml:brush>
  </inkml:definitions>
  <inkml:trace contextRef="#ctx0" brushRef="#br0">9 12 1248,'0'0'15,"0"0"1,-1 0-1,1 0 1,0 0-1,0 0 0,0 1 1,-1-1-1,1 0 0,0 0 1,0 0-1,0 0 1,-1 0-1,1 0 0,0 0 1,0 0-1,0 0 1,-1-1-1,1 1 0,0 0 1,0 0-1,0 0 0,-1 0 1,1 0-1,0 0 1,0 0-1,0 0 0,-1 0 1,1-1-1,0 1 1,0 0-1,0 0 0,0 0 1,0 0-1,-1-1 1,1 1-1,0 0 0,0 0 1,0 0-1,0-1 0,0 1 1,0 0-1,0 0 1,0 0-1,0-1 0,0 1 1,0 0-1,0 0 1,0 0-1,0-1 0,0 1 1,0 0-1,0 0 1,0 0-1,0-1 0,0 1 1,0 0-1,0 0 0,0 0 1,0-1-1,1 1 1,-1 0-16,0 0 130,0 0 0,0 0 0,0 0 0,0 0 1,0-1-1,0 1 0,0 0 0,0 0 0,0 0 1,0 0-1,0 0 0,0 0 0,1 0 0,-1 0 1,0-1-1,0 1 0,0 0 0,0 0 0,0 0 1,0 0-1,0 0 0,0 0 0,0 0 0,0-1 1,0 1-1,0 0 0,-1 0 0,1 0 0,0 0 1,0 0-1,0 0 0,0 0 0,0 0 1,0 0-1,0-1 0,0 1 0,0 0 0,0 0 1,0 0-1,0 0 0,0 0 0,0 0 0,-1 0 1,1 0-1,0 0 0,0 0 0,0 0 0,0 0 1,0 0-1,0 0 0,0 0 0,0 0 0,-1 0 1,1-1-1,0 1 0,0 0 0,0 0 0,0 1-130,2-2 677,36 3 1084,-33-2-1735,-1 1 1,1 0 0,-1 0-1,0 0 1,1 0 0,-1 1-1,0 0 1,0-1 0,0 2-1,1-1-26,14 15 142,0 0-1,-2 1 1,0 1-1,-1 1 1,5 9-142,4 5 215,11 8-215,39 38 480,59 65 421,-117-125-888,1-1 0,2-1-1,0 0 1,0-2 0,2 0-1,0-1 1,0-1 0,20 8-13,-27-16 3,0 1 0,0 0 0,0 1 0,-1 0 0,4 4-3,-14-9 30,0 0 0,0 1 1,-1-1-1,1 1 0,-1 0 0,0 0 1,0 0-1,0 1 0,0-1 1,-1 1-1,0 0 0,0-1 0,0 1 1,-1 0-1,1 3-30,4 9 43,0 0 1,1 0-1,0-1 1,1 0-1,1 0 0,1-1 1,4 5-44,5 5 164,12 12-164,12 15-4196,-42-50-32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2T08:29:11.647"/>
    </inkml:context>
    <inkml:brush xml:id="br0">
      <inkml:brushProperty name="width" value="0.35" units="cm"/>
      <inkml:brushProperty name="height" value="0.35" units="cm"/>
      <inkml:brushProperty name="color" value="#5B2D90"/>
      <inkml:brushProperty name="ignorePressure" value="1"/>
    </inkml:brush>
  </inkml:definitions>
  <inkml:trace contextRef="#ctx0" brushRef="#br0">3338 18,'-32'-1,"-20"-4,-9-1,-123 0,-9 9,-4 12,153-13,-1 3,0 1,-7 5,-131 35,63-14,55-16,2 3,0 2,-37 20,-55 39,-72 55,85-54,-31 18,143-78,0 0,0 3,2 0,-8 11,-46 55,-43 43,92-99,2 3,-8 12,-14 19,31-43,-27 33,-36 32,56-60,2 0,1 2,1 0,-4 11,-21 39,-8 26,32-54,2 2,2 1,-5 31,-39 180,48-188,3 0,3 0,3 1,4 16,5 243,2-174,6 31,-4-149,3-1,2 0,3 5,6 6,2-2,2 0,17 28,12 10,36 49,68 73,-138-193,21 24,2-1,2-2,2-2,2-2,33 22,-61-48,164 116,-138-102,0-2,2-2,18 5,-35-17,47 19,9-1,-58-22,1-1,-1-1,1-1,1-2,1-1,237-3,-111-1,30-2,-134 0,-1-2,32-8,230-43,44-17,-230 48,12-2,-44 6,53-14,-83 16,-2-3,0-3,50-29,80-57,-141 78,-2-3,26-26,11-11,33-17,-86 66,0-2,-2-1,-1-1,-1-2,-1-1,20-31,60-85,-66 89,-2-2,9-24,-9 16,-11 18,-3-1,-2-2,11-34,-35 85,12-31,-2-1,-1 0,2-19,36-199,7-50,-37 177,-4 40,-4-1,-3-28,-8 91,-1 1,-1 0,0 0,-2 0,-1 0,-1 1,-1 0,-1 0,0 1,-2 0,-6-8,-31-61,-25-70,26 56,-15-19,16 32,-3-19,-20-39,12 39,-16-16,55 101,0-1,-2 2,-1 1,0 0,-2 1,0 2,-2 0,-3 0,-26-23,33 26,0 1,0 0,-2 2,-12-6,-123-63,131 70,-1 2,0 1,-1 1,0 1,-1 2,0 1,0 1,0 1,-6 2,29 1,0 0,0-1,0 0,0 0,0-1,1 0,-1 0,0-1,-11-5,1-1,-3-2,-26-14,40 23,0 0,0 0,0 1,0 0,0 0,-1 0,1 1,-1 0,0 0,-1-1,1 0,-1 0,-5-2,10 2,0-1,1 1,-1-1,0 0,0 1,1-1,-1 0,1-1,0 1,0 0,0-1,-1 0,1 0,-1 0,1 0,-1 1,0-1,0 1,0-1,0 1,-2-1,0 1,-2-1,-1-1,1 0,0 0,1 0,-1-1,0-1,-2-3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08:36:20.431"/>
    </inkml:context>
    <inkml:brush xml:id="br0">
      <inkml:brushProperty name="width" value="0.35" units="cm"/>
      <inkml:brushProperty name="height" value="0.35" units="cm"/>
      <inkml:brushProperty name="color" value="#5B2D90"/>
    </inkml:brush>
  </inkml:definitions>
  <inkml:trace contextRef="#ctx0" brushRef="#br0">85 593 3808,'-8'2'432,"5"-1"-202,0 0 0,-1 0 0,1 0-1,0 0 1,0 1 0,0-1 0,0 1 0,0 0-1,0 0 1,1 0 0,-1 0-230,1-1 4,1 0 1,-1 0 0,0 0-1,1 0 1,-1 0-1,0-1 1,0 1 0,1-1-1,-1 1 1,0-1 0,0 0-1,0 1 1,0-1-1,0 0 1,0 0 0,1 0-1,-2-1-4,-3 1 428,6 0-399,0 0 0,0 0 0,0 0 0,-1 0 0,1 0-1,0 0 1,0-1 0,0 1 0,0 0 0,0 0-1,0 0 1,0 0 0,0 0 0,0 0 0,0-1 0,0 1-1,-1 0 1,1 0 0,0 0 0,0 0 0,0 0-1,0 0 1,0-1 0,0 1 0,0 0 0,0 0 0,0 0-1,0 0 1,0 0 0,0-1 0,0 1 0,0 0 0,1 0-1,-1 0 1,0 0 0,0 0 0,0 0 0,0-1-1,0 1 1,0 0 0,0 0 0,0 0 0,0 0 0,0 0-1,1 0 1,-1 0 0,0 0 0,0-1-29,5-5 211,21-15 390,1 1-1,2 1-600,25-18 442,-24 17-292,0 3 0,1 0 0,32-12-150,23-11 40,149-91 686,-224 125-693,20-12 60,9-10-93,-30 21 125,-1-1 0,0 0 0,0 0 1,-1-1-1,8-10-125,-8 9 157,0 1 0,1-1 1,1 1-158,3-4 88,-4 6-24,1 0 0,-1 0 1,1 1-1,1 0 0,-1 1 0,1 0 1,0 0-1,1 1-64,28-14 51,-38 17-334,1 0 1,-1-1-1,0 1 0,0-1 1,0 1-1,0-1 0,0 0 1,0 0 282,6-9-3312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08:36:42.506"/>
    </inkml:context>
    <inkml:brush xml:id="br0">
      <inkml:brushProperty name="width" value="0.35" units="cm"/>
      <inkml:brushProperty name="height" value="0.35" units="cm"/>
      <inkml:brushProperty name="color" value="#E71224"/>
    </inkml:brush>
  </inkml:definitions>
  <inkml:trace contextRef="#ctx0" brushRef="#br0">8 1181 832,'0'0'19,"-1"0"-3,1 0 0,0 0-1,-1 0 1,1 0 0,0-1 0,-1 1 0,1 0 0,0 0 0,-1 0 0,1 0 0,0-1 0,-1 1 0,1 0-1,0 0 1,-1-1 0,1 1 0,0 0 0,0 0 0,0-1 0,-1 1 0,1 0 0,0-1 0,0 1-1,0 0 1,0-1 0,-1 1 0,1 0 0,0-1 0,0 1-16,0-1 341,18 1 614,29-3 4689,-28 0-5287,0 0 0,0-2 0,-1 0 0,15-7-357,-17 7 128,-1 0 0,7 0-128,-8 2 58,0-1 1,-1 0 0,13-6-59,17-5 352,2-1-219,-36 12-114,22-11 67,0-1 0,-1-1 0,12-10-86,-5 2 14,0 2-1,19-7-13,-9 5 155,-36 19-166,0 1 1,1 1 0,5-2 10,13-5 41,26-7 65,-32 10-105,20-8-1,-2-1-14,14-2 14,-16 5 14,26-12-14,-11 1 35,0 3-1,12-2-34,64-12 251,49-3-251,3-4 27,-148 34-2,11-4-25,19-6 92,-3 3 67,33-7-51,41-3-108,-57 11 0,19-8 0,-22 5 0,-21 5 21,197-38-112,-21 14 417,5-13-326,44-7 213,-207 43-197,108-17 11,34 4-27,155-17 309,-154 13-224,-78 16-58,-5 3-65,-61 7 39,-9 2 26,1 2-1,7 3-26,127 15 91,-101-8-107,42-2 16,14 1 0,-26 6 80,84 7 96,-81-16-118,-48 0-16,-42-4 45,0 2 1,0 2-1,33 8-87,8 4 180,-43-10-93,20 2 118,44 1-205,-14-1 62,196 23 28,-128-17-52,72 2-38,-125-11 0,49 10 0,-58 1 0,45 6 0,-12-7 0,-51-7 0,56 14 0,-77-12 0,-6 0 0,8 5 0,41 9 0,32 2 39,210 40 140,-197-36-48,-76-14 32,39 2-163,21 2 41,21 2 19,-37-4-115,-22-3 9,-39-7 264,43 14-218,-52-12-10,64 19 162,1-5 0,59 3-152,-112-19-1,21 6 1,-1 1 11,-47-10 41,-1 1 0,1 1-52,-5-1 4,0-1 1,1-1 0,0 0-5,16 2-78,26 8 78,22 5 56,46 5 4,55 10-18,115 12 59,-84-17-161,-46-8 125,-95-11-30,-1-3 0,33-3-35,-4 0 64,-1 1 0,-52-5-79,-18 0 51,0-1-1,0-2 1,0-1 0,0-2-36,6 1 0,-2 1 0,3-3 0,16 1 0,26-4 0,-55 6 6,17 1-6,-21 1-46,1-1 0,7-2 46,80-7 86,-100 9-111,0 0 1,1 2 0,-1-1 0,6 2 24,12-1 97,-21 0-97,-7 0 0,-1 0 0,1 0 0,-1 0 0,0 0 0,1 0 0,-1 0 0,1-1 0,-1 1 0,1-1 0,-1 1 0,0-1 0,1 1 0,7-2 0,0 1 16,0 0 0,-1 0 1,1-1-1,0-1 1,0 1-1,-1-1 1,1-1-1,-1 1 1,0-1-1,0-1 0,0 0 1,0-1-17,3 1 21,1-1 0,-1 1 1,1 1-1,0 0 0,7-1-21,25-9 11,172-64 59,-160 55-70,0-3 0,9-7 0,47-22 0,-9 9 80,61-16-80,12 3 0,-158 53 3,1-1 0,-2-1 0,1-1 0,-1 0 0,0-1 0,-1-1 0,14-11-3,-28 19-35,0 1 0,0-1-1,0 0 1,0 0 0,0 1 0,0-1 0,-1 0 0,1-2 35,9-15-2231,6-8 135,5-16-3093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08:36:43.588"/>
    </inkml:context>
    <inkml:brush xml:id="br0">
      <inkml:brushProperty name="width" value="0.35" units="cm"/>
      <inkml:brushProperty name="height" value="0.35" units="cm"/>
      <inkml:brushProperty name="color" value="#E71224"/>
    </inkml:brush>
  </inkml:definitions>
  <inkml:trace contextRef="#ctx0" brushRef="#br0">89 40 896,'4'2'717,"-4"-8"1722,0 5-2220,0 0 0,-1 0 0,1 0 0,-1-1 1,1 1-1,-1 0 0,0 0 0,1 0 0,-1 0 0,0 0 0,0 0 1,0 1-1,1-1 0,-2 0-219,-4-3 218,0 1 1,-1 1 0,0-1-1,0 1 1,1 0 0,-1 1-1,0 0 1,0 0 0,-1 0-1,1 1 1,0 0-219,6 0 48,3 1-107,16 10 269,1 1 89,1-1 1,1 0 0,-1-1-1,9 1-299,1-1 307,21 6 212,-2 3-1,3 3-518,-28-11 119,0-2-1,0-1 1,15 3-119,76 13 272,-110-23-265,98 14 171,-47-7-84,-22-5 171,13-1-265,9 1 215,-32-2 93,18-1-308,4 0 444,-45 0-457,0 0 0,-1 0 0,1 0 0,0 0 0,0 1-1,-1-1 1,1 0 0,-1 1 0,1-1 0,0 0 0,-1 1 0,1-1 0,-1 1 0,1-1 0,-1 1 0,1-1 0,-1 1 0,1-1-1,-1 1 1,1 0 13,7 15-83,-3-7-41,-5-7-259,1 0 0,-1 0 0,0 0 0,1 0 1,-1 1-1,0-1 0,0 0 0,-1 0 0,1 2 383,0-18-4346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08:36:44.417"/>
    </inkml:context>
    <inkml:brush xml:id="br0">
      <inkml:brushProperty name="width" value="0.35" units="cm"/>
      <inkml:brushProperty name="height" value="0.35" units="cm"/>
      <inkml:brushProperty name="color" value="#E71224"/>
    </inkml:brush>
  </inkml:definitions>
  <inkml:trace contextRef="#ctx0" brushRef="#br0">117 0 3712,'-16'3'773,"-1"0"1,0-2-1,-1 0 0,-2-1-773,13 2 1202,6-2-1201,1 0-1,0 0 1,0 0-1,-1 0 0,1 1 1,0-1-1,0 0 1,-1 0-1,1 0 1,0 0-1,-1 0 1,1 0-1,0 0 1,0 0-1,-1 0 1,1 0-1,0 0 1,-1 0-1,1 0 0,0 0 1,0-1-1,-1 1 1,1 0-1,0 0 1,0 0-1,-1 0 1,1 0-1,0-1 1,0 1-1,0 0 0,-4 0-348,4 0 330,0 0 1,-1 0-1,1 0 0,0 0 1,-1 0-1,1 0 1,0 0-1,-1 0 1,1 0-1,0 0 1,0 0-1,-1 0 1,1 0-1,0-1 1,-1 1-1,1 0 1,0 0-1,0 0 0,-1 0 1,1 0-1,0-1 1,0 1-1,-1 0 1,1 0-1,0 0 1,0-1-1,-1 1 1,1 0-1,0 0 1,0-1-1,0 1 1,0 0-1,-1 0 0,1-1 1,0 1-1,0 0 1,0-1-1,0 1 1,0 0-1,0 0 1,0-1-1,0 1 1,0 0-1,0-1 18,18 1 48,-12 2-3,-1-1 0,0 2 0,1-1 0,-1 0 0,0 1 0,0 0 1,-1 0-1,1 1 0,0-1 0,-1 1 0,3 3-45,-1 0 139,0 0 0,-1 0 1,0 1-1,-1-1 0,0 1 0,0 0 1,1 3-140,4 16 478,-1 0 0,-1 1 1,-2 0-1,1 9-478,-4-24 99,0 3-45,12 84-92,-13-81 18,-1-1 0,0 1 0,-1-1 0,-2 9 20,-14 110-1830,16-104-146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08:37:05.684"/>
    </inkml:context>
    <inkml:brush xml:id="br0">
      <inkml:brushProperty name="width" value="0.35" units="cm"/>
      <inkml:brushProperty name="height" value="0.35" units="cm"/>
      <inkml:brushProperty name="color" value="#FFC114"/>
    </inkml:brush>
  </inkml:definitions>
  <inkml:trace contextRef="#ctx0" brushRef="#br0">15 2586 64,'-1'0'47,"0"0"-1,0-1 1,1 1 0,-1 0 0,0 0-1,0-1 1,0 1 0,1 0-1,-1-1 1,0 1 0,1-1 0,-1 1-1,0-1 1,1 1 0,-1-1 0,1 0-1,-1 1 1,1-1 0,-1 0-1,0 0-46,4-7 534,-2 7-349,1 0 3104,0 0-3119,0 1 1,0-1-1,0 0 0,0-1 1,0 1-1,0 0 0,0-1 0,-1 1 1,1-1-1,1-1-170,14-26 701,-7 11-454,0 1 0,9-11-247,-2 5 490,7-13-490,16-23 470,-19 33-276,1 1-1,2 0 1,3 0-194,77-78 374,-71 68-231,59-56-132,5 4 0,3 4-11,-68 60 1,7-3-1,1 0-17,-7 6 116,1 1 1,1 2 0,36-11-100,18-10 95,45-28-233,37-27 138,-24-3-55,27-17 56,29 8 298,-64 34-144,-46 22-155,2 5 0,59-18 0,178-73 0,-206 77 62,2 0 185,23-3-247,-18 12 49,197-64 339,-225 85-180,46-3-208,-69 14-26,5-5 26,29-7 48,-7 4-82,-7 1 238,15 3-204,100-9 96,-39 0-58,-124 22-37,71-8 30,-107 15 28,372-37 559,-159 18-432,-45 5-127,-117 8-31,226-22-72,-139 24 36,41 7 8,-23 1 291,332-10-104,-305 3-187,-114 1 0,214-11 0,-166 12 0,-67 2 0,3-2 0,515-28-128,-421 23 209,-1 1 24,-75 6-84,234-3 28,-66 2-49,-140 1 0,-23 4-100,21 6 100,-49-4-12,-27-2 6,0 3 1,0 0 0,8 5 5,42 6 90,-43-7-67,23 1-23,-23-4 15,24 8-15,33 12 3,78 23-22,-47-12-93,-32-11 293,-72-21-4,23 2-177,16 3 116,152 35-169,-184-39 32,8 5 21,10 2 64,-24-6-70,0 1 1,1 2 5,8 4-64,59 24 69,-77-33 40,88 29-106,63 19-189,-126-35 250,-1 1 0,7 8 0,53 35 90,-19-17-135,2-5 0,69 23 45,-121-51 0,-1 1 0,19 12 0,-36-16 27,0 2 1,11 10-28,23 16 46,-29-24-43,-3-1-26,0-1 0,11 4 23,177 70 96,-117-50 356,16 14-452,15 7 92,-78-38 72,-15-6-74,1-1-1,1-1 0,16 3-89,67 22 128,-96-31-151,0 0 0,7 5 23,18 6 126,93 36-56,-69-19-70,-21-13 0,-27-11 0,1-1 0,20 6 0,-22-10 0,0 2 0,-1 0 0,1 1 0,-1 1 0,8 7 0,-9-7 0,0-1 0,0-1 0,1-1 0,9 3 0,-7-3 0,51 17 0,-22-9 0,43 20 0,-78-28 0,-4-2 0,0 1 0,0 0 0,0 0 0,-1 1 0,3 3 0,0-1 0,-1 0 0,1-1 0,1 0 0,-3-1 0,1 0 0,0 1 0,8 7 0,-11-8 0,0 0 0,0 0 0,1-1 0,4 1 0,25 16 0,-28-14 0,10 6 0,0 0 0,1 0 0,0-2 0,1-1 0,10 3 0,160 58 282,-168-64-232,0-2 0,5 1-50,40 11 2,-58-15-2,1-1 0,0 1 0,0-2 0,5 0 0,-5 0 0,1 1 0,-1 0 0,11 3 0,4-2 0,-24-3 0,1 0 0,-1 0 0,0 1 0,1-1 0,-1 1 0,0 0 0,0 0 0,2 0 0,39 11 0,-27-6 0,1 0 0,-1-1 0,17 3 0,23 6 0,-32-8 27,1 0 1,-1-2 0,3-1-28,32 6 141,-19 0-108,-25-5-34,1 0 1,-1-1 0,1-1 0,5-1 0,-17 0 11,1-1 1,0 1 0,0 0 0,-1 1 0,1-1 0,-1 1-1,1 0 1,-1 1 0,1 0-12,-4-3-146,-1 1 0,0-1 0,1 0-1,-1 0 1,0 0 0,1 0 0,-1 0 0,1 0-1,-1 0 1,0 0 0,1 0 0,-1-1 0,1 1 0,-1 0-1,0-1 1,1 1 0,-1-1 0,0 0 0,0 1-1,0-1 1,1 0 0,-1 0 0,0 0 0,0 0-1,0 0 1,0 0 0,0 0 0,-1 0 0,1 0-1,0 0 1,0 0 0,-1-1 0,1 1 0,0-1 146,9-30-2048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08:37:06.672"/>
    </inkml:context>
    <inkml:brush xml:id="br0">
      <inkml:brushProperty name="width" value="0.35" units="cm"/>
      <inkml:brushProperty name="height" value="0.35" units="cm"/>
      <inkml:brushProperty name="color" value="#FFC114"/>
    </inkml:brush>
  </inkml:definitions>
  <inkml:trace contextRef="#ctx0" brushRef="#br0">24 0 1824,'-22'5'587,"22"-5"-568,1 0 0,-1 0 0,0 0 0,0 0 1,0 0-1,0 0 0,0 0 0,0 0 0,0 0 1,0 1-1,0-1 0,0 0 0,1 0 1,-1 0-1,0 0 0,0 0 0,0 0 0,0 0 1,0 1-1,0-1 0,0 0 0,0 0 0,0 0 1,0 0-1,0 0 0,0 0 0,0 0 0,0 1 1,0-1-1,0 0 0,0 0 0,0 0 0,0 0 1,0 0-1,0 0 0,0 1 0,-1-1 1,1 0-1,0 0 0,0 0 0,0 0 0,0 0 1,0 0-1,0 0 0,0 0 0,0 0 0,0 0 1,0 1-1,-1-1 0,1 0 0,0 0 0,0 0 1,0 0-1,0 0 0,0 0 0,0 0 0,0 0 1,-1 0-1,1 0 0,0 0 0,0 0 1,0 0-1,0 0 0,0 0 0,0 0 0,-1 0 1,1 0-20,6 2 494,1 0-290,-1-2 0,0 1 0,0-1 0,0 0 0,1 0 0,0 0-204,0-1 312,0 1 0,0 0 0,0 0 0,-1 1 0,4 0-312,13 7 394,-1 0 0,0 1 0,0 1 0,-1 1 1,4 3-395,27 14 381,-12-6 508,26 20-889,15 9 359,-5-5 217,-3 3 0,35 33-576,-48-38 125,-20-16 59,10 13-184,-39-32 79,0 2 0,-1-1 0,-1 1 0,1 0 1,-2 1-1,5 7-79,-5 0-251,-8-19 151,0 0-1,0 1 1,1-1-1,-1 0 1,0 1 0,1-1-1,-1 0 1,0 0 0,0 1-1,1-1 1,-1 0-1,1 0 1,-1 0 0,0 1-1,1-1 1,-1 0 0,0 0-1,1 0 1,-1 0-1,1 0 1,-1 0 0,0 0-1,1 0 1,-1 0 0,1 0-1,-1 0 1,0 0-1,1 0 101,7-6-3914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08:37:07.355"/>
    </inkml:context>
    <inkml:brush xml:id="br0">
      <inkml:brushProperty name="width" value="0.35" units="cm"/>
      <inkml:brushProperty name="height" value="0.35" units="cm"/>
      <inkml:brushProperty name="color" value="#FFC114"/>
    </inkml:brush>
  </inkml:definitions>
  <inkml:trace contextRef="#ctx0" brushRef="#br0">7 534 2496,'-1'-1'33,"-5"-6"1147,10 6 414,12-2-1137,0-3-343,0-1 1,0-1-1,-1-1 0,0 0 1,5-5-115,15-9-135,76-46-192,86-51 393,-135 89 216,1 2 1,2 3-1,25-5-282,204-51 1227,-133 40-1243,-112 27-1642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2T08:34:41.533"/>
    </inkml:context>
    <inkml:brush xml:id="br0">
      <inkml:brushProperty name="width" value="0.35" units="cm"/>
      <inkml:brushProperty name="height" value="0.35" units="cm"/>
      <inkml:brushProperty name="color" value="#FFC114"/>
      <inkml:brushProperty name="ignorePressure" value="1"/>
    </inkml:brush>
  </inkml:definitions>
  <inkml:trace contextRef="#ctx0" brushRef="#br0">2076 17,'-6'1,"0"0,0 0,0 1,0 0,0 0,0 0,0 1,1-1,-2 2,-11 5,-52 24,1 4,-27 21,-127 94,208-141,-189 141,166-120,2 2,1 1,2 1,-4 9,-9 21,-21 42,33-50,-3-1,-25 27,1-16,-3-3,-8 2,23-22,11-5,3 1,0 2,-9 19,23-33,-7 13,1 1,3 2,-6 15,-54 142,44-104,27-66,-38 92,5 1,6 3,34-104,-20 68,5 1,-5 62,16-27,6 0,5 1,6 0,13 58,3-36,7-1,6-1,7-2,12 15,-25-80,4-1,39 66,189 290,-201-343,63 75,-104-143,0-1,2-1,1-1,1-2,0 0,2-1,1-1,19 9,44 22,72 26,-122-58,463 192,-404-172,46 16,-94-38,1-1,0-3,0-2,2-2,82-1,70-9,-84 1,-76-1,1-2,22-5,90-22,-123 23,116-28,69-12,-157 38,4 0,39-13,138-48,-181 49,0-4,43-24,-25 5,-3-3,14-15,-42 25,-2-1,16-19,-38 33,-2-2,-1 0,-1-2,-1 0,-1-1,15-33,-19 28,16-33,10-34,-25 54,-3 11,-2 0,-2-1,6-35,-9 13,-1-59,-8-61,-1 73,2 102,0-71,3 0,3-2,0 0,-3 0,-4-27,-1 10,3-47,-2-146,-1 236,-1 0,-3 1,-2 0,-3 0,-14-44,-40-103,-31-82,67 205,-4 1,-29-46,38 82,-1 1,-3 1,0 2,-3 0,-10-7,-13-7,-50-34,35 29,3-3,24 14,2-1,1-2,-3-10,15 20,-15-20,-2-4,-3 2,-3 2,-5-1,27 34,-1 1,0 1,-14-6,10 6,-46-27,-2 4,-11-1,52 24,-32-21,37 20,8 3,-14-12,14 10,-16-9,28 19,1 0,0-1,1 0,1-2,0 1,0-1,1-1,-3-6,10 14,1 0,0-1,0 1,1-1,0 0,-2-6,3 7,0 0,-1 0,0 0,-1 1,1-1,-1 0,0 1,0 0,-1-1,-31-32,25 28,0-1,1 0,0-1,-7-10,11 13,-2 1,1 0,-1 0,0 1,-1 0,-2-2,-16-16,12 13,11 9,0 0,0 1,0-1,0 0,1-1,-1 1,-1-3,0 1,0 0,0 0,-1 0,0 1,0 0,0 0,-1 0,-46-26,2 1,36 20,-23-16,-13-5,-3 5,30 16,-15-11,32 18,0-1,0 0,0 1,-1 0,1 1,-1 0,1 0,-1 0,1 0,-7 1,-3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2T08:34:41.534"/>
    </inkml:context>
    <inkml:brush xml:id="br0">
      <inkml:brushProperty name="width" value="0.35" units="cm"/>
      <inkml:brushProperty name="height" value="0.35" units="cm"/>
      <inkml:brushProperty name="color" value="#E71224"/>
      <inkml:brushProperty name="ignorePressure" value="1"/>
    </inkml:brush>
  </inkml:definitions>
  <inkml:trace contextRef="#ctx0" brushRef="#br0">3676 206,'1'52,"-2"61,-1-103,1-1,-1 1,0-1,-1 1,0-1,-1 0,1 0,-2-1,1 1,-1-1,-1 0,-12 17,0-2,-21 19,-147 145,110-110,-93 104,146-153,9-10,-1-1,-12 12,2-8,0-2,-2 0,0-2,-16 8,-119 52,81-40,-203 105,265-131,0 2,1 0,0 1,2 1,-1 0,-3 6,-26 33,-11 21,1-3,13-21,-2-3,-3-1,-1-2,-47 31,8-14,-4-4,-57 25,118-67,-109 62,117-63,1 1,0 1,1 0,-14 17,9-4,2 0,0 2,3 1,0 0,2 2,1 3,-30 72,-8 38,25-64,-58 135,66-174,-1 0,-2-1,-22 26,-43 48,9-13,-19 39,-30 72,-20 64,130-238,2 1,3 1,1 0,2 1,2 1,2 0,2 0,-1 46,6 412,4-257,-4-187,-3 3,1-9,1 21,4-56,0-1,1 1,1-1,1 1,0-1,2 0,8 21,3 0,1-1,2-1,2 0,1-2,2 0,13 12,41 42,89 77,158 131,-289-258,-1 2,-2 1,16 29,-13-19,-17-26,2-1,0-1,2 0,18 12,30 21,7-1,-25-21,2-2,2-3,58 22,9-5,56 11,23-4,-149-43,0-2,45 2,49-6,0-5,99-16,-200 10,-1-3,0-1,27-11,2-6,53-27,157-68,15-6,-191 76,68-46,-117 61,55-23,21-8,-6 3,-66 36,4-2,46-28,357-247,-308 184,-133 95,-1 0,-1-3,24-31,3-17,-3-3,-4-2,-4-1,-3-3,5-25,-23 49,-3-2,-2 0,-4-1,-2-1,-4 0,-2-1,-3-20,-4-233,-2 130,1 140,-3 0,-2 1,-5-11,-36-147,43 192,-40-148,-6 2,-45-92,12 25,55 143,-38-131,22 67,29 112,-1 0,-1 1,-16-22,11 20,3 3,1-1,-9-26,-33-122,-26-72,69 217,-10-17,-6-12,14 28,-21-31,35 63,-1-3,1 0,1 0,1 0,-1-1,2 1,0-1,0 0,1-8,-3-15,-20-119,-7 1,-7 2,-6 1,-19-28,46 135,-2 1,-2 0,-2 2,-27-36,17 26,-9-20,-5-10,7 9,29 50,0 0,-2 1,0 1,-16-18,-51-53,75 86,0 0,-1 1,1-1,-1 1,0 0,0 1,0 0,-1 0,1 0,-1 0,1 1,-1 0,0 1,-5-1,-12-1,1 2,-1 0,-18 3,-5-1,7-1,-43 1,78 0,0 0,0 1,1-1,-1 1,0 0,1 0,-1 1,1-1,0 1,0 0,0 0,0 1,0-1,-2 4,0-2,0 1,0-1,0 0,-1-1,-3 2,-17 11,17-8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2T08:34:41.535"/>
    </inkml:context>
    <inkml:brush xml:id="br0">
      <inkml:brushProperty name="width" value="0.35" units="cm"/>
      <inkml:brushProperty name="height" value="0.35" units="cm"/>
      <inkml:brushProperty name="color" value="#5B2D90"/>
      <inkml:brushProperty name="ignorePressure" value="1"/>
    </inkml:brush>
  </inkml:definitions>
  <inkml:trace contextRef="#ctx0" brushRef="#br0">3338 18,'-32'-1,"-20"-4,-9-1,-123 0,-9 9,-4 12,153-13,-1 3,0 1,-7 5,-131 35,63-14,55-16,2 3,0 2,-37 20,-55 39,-72 55,85-54,-31 18,143-78,0 0,0 3,2 0,-8 11,-46 55,-43 43,92-99,2 3,-8 12,-14 19,31-43,-27 33,-36 32,56-60,2 0,1 2,1 0,-4 11,-21 39,-8 26,32-54,2 2,2 1,-5 31,-39 180,48-188,3 0,3 0,3 1,4 16,5 243,2-174,6 31,-4-149,3-1,2 0,3 5,6 6,2-2,2 0,17 28,12 10,36 49,68 73,-138-193,21 24,2-1,2-2,2-2,2-2,33 22,-61-48,164 116,-138-102,0-2,2-2,18 5,-35-17,47 19,9-1,-58-22,1-1,-1-1,1-1,1-2,1-1,237-3,-111-1,30-2,-134 0,-1-2,32-8,230-43,44-17,-230 48,12-2,-44 6,53-14,-83 16,-2-3,0-3,50-29,80-57,-141 78,-2-3,26-26,11-11,33-17,-86 66,0-2,-2-1,-1-1,-1-2,-1-1,20-31,60-85,-66 89,-2-2,9-24,-9 16,-11 18,-3-1,-2-2,11-34,-35 85,12-31,-2-1,-1 0,2-19,36-199,7-50,-37 177,-4 40,-4-1,-3-28,-8 91,-1 1,-1 0,0 0,-2 0,-1 0,-1 1,-1 0,-1 0,0 1,-2 0,-6-8,-31-61,-25-70,26 56,-15-19,16 32,-3-19,-20-39,12 39,-16-16,55 101,0-1,-2 2,-1 1,0 0,-2 1,0 2,-2 0,-3 0,-26-23,33 26,0 1,0 0,-2 2,-12-6,-123-63,131 70,-1 2,0 1,-1 1,0 1,-1 2,0 1,0 1,0 1,-6 2,29 1,0 0,0-1,0 0,0 0,0-1,1 0,-1 0,0-1,-11-5,1-1,-3-2,-26-14,40 23,0 0,0 0,0 1,0 0,0 0,-1 0,1 1,-1 0,0 0,-1-1,1 0,-1 0,-5-2,10 2,0-1,1 1,-1-1,0 0,0 1,1-1,-1 0,1-1,0 1,0 0,0-1,-1 0,1 0,-1 0,1 0,-1 1,0-1,0 1,0-1,0 1,-2-1,0 1,-2-1,-1-1,1 0,0 0,1 0,-1-1,0-1,-2-3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2T08:28:28.791"/>
    </inkml:context>
    <inkml:brush xml:id="br0">
      <inkml:brushProperty name="width" value="0.35" units="cm"/>
      <inkml:brushProperty name="height" value="0.35" units="cm"/>
      <inkml:brushProperty name="color" value="#FFC114"/>
      <inkml:brushProperty name="ignorePressure" value="1"/>
    </inkml:brush>
  </inkml:definitions>
  <inkml:trace contextRef="#ctx0" brushRef="#br0">2076 17,'-6'1,"0"0,0 0,0 1,0 0,0 0,0 0,0 1,1-1,-2 2,-11 5,-52 24,1 4,-27 21,-127 94,208-141,-189 141,166-120,2 2,1 1,2 1,-4 9,-9 21,-21 42,33-50,-3-1,-25 27,1-16,-3-3,-8 2,23-22,11-5,3 1,0 2,-9 19,23-33,-7 13,1 1,3 2,-6 15,-54 142,44-104,27-66,-38 92,5 1,6 3,34-104,-20 68,5 1,-5 62,16-27,6 0,5 1,6 0,13 58,3-36,7-1,6-1,7-2,12 15,-25-80,4-1,39 66,189 290,-201-343,63 75,-104-143,0-1,2-1,1-1,1-2,0 0,2-1,1-1,19 9,44 22,72 26,-122-58,463 192,-404-172,46 16,-94-38,1-1,0-3,0-2,2-2,82-1,70-9,-84 1,-76-1,1-2,22-5,90-22,-123 23,116-28,69-12,-157 38,4 0,39-13,138-48,-181 49,0-4,43-24,-25 5,-3-3,14-15,-42 25,-2-1,16-19,-38 33,-2-2,-1 0,-1-2,-1 0,-1-1,15-33,-19 28,16-33,10-34,-25 54,-3 11,-2 0,-2-1,6-35,-9 13,-1-59,-8-61,-1 73,2 102,0-71,3 0,3-2,0 0,-3 0,-4-27,-1 10,3-47,-2-146,-1 236,-1 0,-3 1,-2 0,-3 0,-14-44,-40-103,-31-82,67 205,-4 1,-29-46,38 82,-1 1,-3 1,0 2,-3 0,-10-7,-13-7,-50-34,35 29,3-3,24 14,2-1,1-2,-3-10,15 20,-15-20,-2-4,-3 2,-3 2,-5-1,27 34,-1 1,0 1,-14-6,10 6,-46-27,-2 4,-11-1,52 24,-32-21,37 20,8 3,-14-12,14 10,-16-9,28 19,1 0,0-1,1 0,1-2,0 1,0-1,1-1,-3-6,10 14,1 0,0-1,0 1,1-1,0 0,-2-6,3 7,0 0,-1 0,0 0,-1 1,1-1,-1 0,0 1,0 0,-1-1,-31-32,25 28,0-1,1 0,0-1,-7-10,11 13,-2 1,1 0,-1 0,0 1,-1 0,-2-2,-16-16,12 13,11 9,0 0,0 1,0-1,0 0,1-1,-1 1,-1-3,0 1,0 0,0 0,-1 0,0 1,0 0,0 0,-1 0,-46-26,2 1,36 20,-23-16,-13-5,-3 5,30 16,-15-11,32 18,0-1,0 0,0 1,-1 0,1 1,-1 0,1 0,-1 0,1 0,-7 1,-3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2T08:35:00.232"/>
    </inkml:context>
    <inkml:brush xml:id="br0">
      <inkml:brushProperty name="width" value="0.35" units="cm"/>
      <inkml:brushProperty name="height" value="0.35" units="cm"/>
      <inkml:brushProperty name="color" value="#FFC114"/>
      <inkml:brushProperty name="ignorePressure" value="1"/>
    </inkml:brush>
  </inkml:definitions>
  <inkml:trace contextRef="#ctx0" brushRef="#br0">2076 17,'-6'1,"0"0,0 0,0 1,0 0,0 0,0 0,0 1,1-1,-2 2,-11 5,-52 24,1 4,-27 21,-127 94,208-141,-189 141,166-120,2 2,1 1,2 1,-4 9,-9 21,-21 42,33-50,-3-1,-25 27,1-16,-3-3,-8 2,23-22,11-5,3 1,0 2,-9 19,23-33,-7 13,1 1,3 2,-6 15,-54 142,44-104,27-66,-38 92,5 1,6 3,34-104,-20 68,5 1,-5 62,16-27,6 0,5 1,6 0,13 58,3-36,7-1,6-1,7-2,12 15,-25-80,4-1,39 66,189 290,-201-343,63 75,-104-143,0-1,2-1,1-1,1-2,0 0,2-1,1-1,19 9,44 22,72 26,-122-58,463 192,-404-172,46 16,-94-38,1-1,0-3,0-2,2-2,82-1,70-9,-84 1,-76-1,1-2,22-5,90-22,-123 23,116-28,69-12,-157 38,4 0,39-13,138-48,-181 49,0-4,43-24,-25 5,-3-3,14-15,-42 25,-2-1,16-19,-38 33,-2-2,-1 0,-1-2,-1 0,-1-1,15-33,-19 28,16-33,10-34,-25 54,-3 11,-2 0,-2-1,6-35,-9 13,-1-59,-8-61,-1 73,2 102,0-71,3 0,3-2,0 0,-3 0,-4-27,-1 10,3-47,-2-146,-1 236,-1 0,-3 1,-2 0,-3 0,-14-44,-40-103,-31-82,67 205,-4 1,-29-46,38 82,-1 1,-3 1,0 2,-3 0,-10-7,-13-7,-50-34,35 29,3-3,24 14,2-1,1-2,-3-10,15 20,-15-20,-2-4,-3 2,-3 2,-5-1,27 34,-1 1,0 1,-14-6,10 6,-46-27,-2 4,-11-1,52 24,-32-21,37 20,8 3,-14-12,14 10,-16-9,28 19,1 0,0-1,1 0,1-2,0 1,0-1,1-1,-3-6,10 14,1 0,0-1,0 1,1-1,0 0,-2-6,3 7,0 0,-1 0,0 0,-1 1,1-1,-1 0,0 1,0 0,-1-1,-31-32,25 28,0-1,1 0,0-1,-7-10,11 13,-2 1,1 0,-1 0,0 1,-1 0,-2-2,-16-16,12 13,11 9,0 0,0 1,0-1,0 0,1-1,-1 1,-1-3,0 1,0 0,0 0,-1 0,0 1,0 0,0 0,-1 0,-46-26,2 1,36 20,-23-16,-13-5,-3 5,30 16,-15-11,32 18,0-1,0 0,0 1,-1 0,1 1,-1 0,1 0,-1 0,1 0,-7 1,-3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2T08:35:00.233"/>
    </inkml:context>
    <inkml:brush xml:id="br0">
      <inkml:brushProperty name="width" value="0.35" units="cm"/>
      <inkml:brushProperty name="height" value="0.35" units="cm"/>
      <inkml:brushProperty name="color" value="#E71224"/>
      <inkml:brushProperty name="ignorePressure" value="1"/>
    </inkml:brush>
  </inkml:definitions>
  <inkml:trace contextRef="#ctx0" brushRef="#br0">3676 206,'1'52,"-2"61,-1-103,1-1,-1 1,0-1,-1 1,0-1,-1 0,1 0,-2-1,1 1,-1-1,-1 0,-12 17,0-2,-21 19,-147 145,110-110,-93 104,146-153,9-10,-1-1,-12 12,2-8,0-2,-2 0,0-2,-16 8,-119 52,81-40,-203 105,265-131,0 2,1 0,0 1,2 1,-1 0,-3 6,-26 33,-11 21,1-3,13-21,-2-3,-3-1,-1-2,-47 31,8-14,-4-4,-57 25,118-67,-109 62,117-63,1 1,0 1,1 0,-14 17,9-4,2 0,0 2,3 1,0 0,2 2,1 3,-30 72,-8 38,25-64,-58 135,66-174,-1 0,-2-1,-22 26,-43 48,9-13,-19 39,-30 72,-20 64,130-238,2 1,3 1,1 0,2 1,2 1,2 0,2 0,-1 46,6 412,4-257,-4-187,-3 3,1-9,1 21,4-56,0-1,1 1,1-1,1 1,0-1,2 0,8 21,3 0,1-1,2-1,2 0,1-2,2 0,13 12,41 42,89 77,158 131,-289-258,-1 2,-2 1,16 29,-13-19,-17-26,2-1,0-1,2 0,18 12,30 21,7-1,-25-21,2-2,2-3,58 22,9-5,56 11,23-4,-149-43,0-2,45 2,49-6,0-5,99-16,-200 10,-1-3,0-1,27-11,2-6,53-27,157-68,15-6,-191 76,68-46,-117 61,55-23,21-8,-6 3,-66 36,4-2,46-28,357-247,-308 184,-133 95,-1 0,-1-3,24-31,3-17,-3-3,-4-2,-4-1,-3-3,5-25,-23 49,-3-2,-2 0,-4-1,-2-1,-4 0,-2-1,-3-20,-4-233,-2 130,1 140,-3 0,-2 1,-5-11,-36-147,43 192,-40-148,-6 2,-45-92,12 25,55 143,-38-131,22 67,29 112,-1 0,-1 1,-16-22,11 20,3 3,1-1,-9-26,-33-122,-26-72,69 217,-10-17,-6-12,14 28,-21-31,35 63,-1-3,1 0,1 0,1 0,-1-1,2 1,0-1,0 0,1-8,-3-15,-20-119,-7 1,-7 2,-6 1,-19-28,46 135,-2 1,-2 0,-2 2,-27-36,17 26,-9-20,-5-10,7 9,29 50,0 0,-2 1,0 1,-16-18,-51-53,75 86,0 0,-1 1,1-1,-1 1,0 0,0 1,0 0,-1 0,1 0,-1 0,1 1,-1 0,0 1,-5-1,-12-1,1 2,-1 0,-18 3,-5-1,7-1,-43 1,78 0,0 0,0 1,1-1,-1 1,0 0,1 0,-1 1,1-1,0 1,0 0,0 0,0 1,0-1,-2 4,0-2,0 1,0-1,0 0,-1-1,-3 2,-17 11,17-8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2T08:35:00.234"/>
    </inkml:context>
    <inkml:brush xml:id="br0">
      <inkml:brushProperty name="width" value="0.35" units="cm"/>
      <inkml:brushProperty name="height" value="0.35" units="cm"/>
      <inkml:brushProperty name="color" value="#5B2D90"/>
      <inkml:brushProperty name="ignorePressure" value="1"/>
    </inkml:brush>
  </inkml:definitions>
  <inkml:trace contextRef="#ctx0" brushRef="#br0">3338 18,'-32'-1,"-20"-4,-9-1,-123 0,-9 9,-4 12,153-13,-1 3,0 1,-7 5,-131 35,63-14,55-16,2 3,0 2,-37 20,-55 39,-72 55,85-54,-31 18,143-78,0 0,0 3,2 0,-8 11,-46 55,-43 43,92-99,2 3,-8 12,-14 19,31-43,-27 33,-36 32,56-60,2 0,1 2,1 0,-4 11,-21 39,-8 26,32-54,2 2,2 1,-5 31,-39 180,48-188,3 0,3 0,3 1,4 16,5 243,2-174,6 31,-4-149,3-1,2 0,3 5,6 6,2-2,2 0,17 28,12 10,36 49,68 73,-138-193,21 24,2-1,2-2,2-2,2-2,33 22,-61-48,164 116,-138-102,0-2,2-2,18 5,-35-17,47 19,9-1,-58-22,1-1,-1-1,1-1,1-2,1-1,237-3,-111-1,30-2,-134 0,-1-2,32-8,230-43,44-17,-230 48,12-2,-44 6,53-14,-83 16,-2-3,0-3,50-29,80-57,-141 78,-2-3,26-26,11-11,33-17,-86 66,0-2,-2-1,-1-1,-1-2,-1-1,20-31,60-85,-66 89,-2-2,9-24,-9 16,-11 18,-3-1,-2-2,11-34,-35 85,12-31,-2-1,-1 0,2-19,36-199,7-50,-37 177,-4 40,-4-1,-3-28,-8 91,-1 1,-1 0,0 0,-2 0,-1 0,-1 1,-1 0,-1 0,0 1,-2 0,-6-8,-31-61,-25-70,26 56,-15-19,16 32,-3-19,-20-39,12 39,-16-16,55 101,0-1,-2 2,-1 1,0 0,-2 1,0 2,-2 0,-3 0,-26-23,33 26,0 1,0 0,-2 2,-12-6,-123-63,131 70,-1 2,0 1,-1 1,0 1,-1 2,0 1,0 1,0 1,-6 2,29 1,0 0,0-1,0 0,0 0,0-1,1 0,-1 0,0-1,-11-5,1-1,-3-2,-26-14,40 23,0 0,0 0,0 1,0 0,0 0,-1 0,1 1,-1 0,0 0,-1-1,1 0,-1 0,-5-2,10 2,0-1,1 1,-1-1,0 0,0 1,1-1,-1 0,1-1,0 1,0 0,0-1,-1 0,1 0,-1 0,1 0,-1 1,0-1,0 1,0-1,0 1,-2-1,0 1,-2-1,-1-1,1 0,0 0,1 0,-1-1,0-1,-2-3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08:36:18.519"/>
    </inkml:context>
    <inkml:brush xml:id="br0">
      <inkml:brushProperty name="width" value="0.35" units="cm"/>
      <inkml:brushProperty name="height" value="0.35" units="cm"/>
      <inkml:brushProperty name="color" value="#5B2D90"/>
    </inkml:brush>
  </inkml:definitions>
  <inkml:trace contextRef="#ctx0" brushRef="#br0">60 1166 2304,'-5'6'185,"4"-5"-134,0 1 0,-1-1 0,1 1 0,0-1 0,-1 0-1,1 0 1,-1 1 0,0-1 0,1 0 0,-1 0 0,0 0 0,0-1 0,1 1 0,-1 0 0,0-1 0,0 1 0,-1-1-51,1 1 193,0-1 1,0 1 0,1-1 0,-1 1 0,0 0 0,0 0 0,1 0 0,-1 0 0,0 0 0,1 0 0,-2 2-194,1-1 2021,3-4-1139,4-3-708,1 0-23,1-1-1,-1 1 1,-1-1 0,4-5-151,-3 4 298,1 0 1,-1 0 0,1 1-1,1-1-298,7-5 340,49-37 1838,56-56-2178,-92 79 62,1 2 0,1 1 0,16-9-62,-14 13 172,2 2 1,0 1-1,0 2 0,12-2-172,11-5 325,0-3-325,6-5 493,1 3 0,48-13-493,-33 20 108,-37 9-79,-1-2 0,16-6-29,110-39-101,-95 35 87,-1-4 1,13-9 13,116-51-123,-168 73 121,1 1 0,1 2 0,7-1 2,105-17 1,-15 3-1,56-14-86,-97 21 63,1 5 0,46 0 23,34-5 4,9-2 14,36-5 97,-102 10-31,60-9-45,51-7-39,-161 23 0,132-7 0,-114 10 0,106-4 106,51 9-106,-193 1 62,113 4 154,83 17-216,-53-5 10,42 4 136,-68-8-73,-74-7-47,18 1-25,315 29 192,0 0-258,-171-1 182,-152-22-18,-1 5-1,3 5-98,146 30 198,-120-28-65,89 32-133,98 33 245,-178-60-286,152 39-14,-233-55 196,31 3-141,-21-4-24,-37-8 58,209 47-7,-155-30 30,67 28-57,-10-2 205,-64-24-165,41 9 19,-64-19 15,45 18-74,-68-22 3,-20-7-6,0 0-1,-1 0 0,1 1 0,0 0 0,4 4 4,11 7-35,1 0-1,0-2 1,2-1 35,16 8 65,8 4-125,38 11 60,11-5 304,42 4-304,-86-19 213,-1 1 1,31 16-214,-78-29 114,1 1 1,0 1 0,-1 0-1,6 4-114,-14-9 5,0 0 0,1 0 0,-1 1 0,0-1 0,0 0 0,0 0-1,0 0 1,0 0 0,1 0 0,-1 1 0,0-1 0,0 0 0,0 0 0,0 0-1,0 0 1,0 1 0,0-1 0,1 0 0,-1 0 0,0 0 0,0 1-1,0-1 1,0 0 0,0 0 0,0 0 0,0 1 0,0-1 0,0 0 0,0 0-1,0 1 1,0-1 0,-1 0 0,1 0 0,0 0 0,0 1 0,0-1-1,0 0 1,0 0 0,0 0 0,0 0 0,0 1 0,-1-1 0,1 0 0,0 0-1,0 0 1,0 0 0,0 0 0,-1 1 0,1-1 0,0 0 0,0 0-1,0 0 1,-1 0-5,-10 4-141,10-3 94,-10 3-302,4 0-315,0-1 0,-1-1 0,-5 2 664,10-4-240,1 1 1,-1-1-1,1 0 0,0 0 1,-1 0-1,1 0 0,-1 0 1,1 0-1,-1-1 0,1 1 1,0-1-1,-1 0 1,1 0-1,-1 0 240,-16-13-4757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08:36:19.585"/>
    </inkml:context>
    <inkml:brush xml:id="br0">
      <inkml:brushProperty name="width" value="0.35" units="cm"/>
      <inkml:brushProperty name="height" value="0.35" units="cm"/>
      <inkml:brushProperty name="color" value="#5B2D90"/>
    </inkml:brush>
  </inkml:definitions>
  <inkml:trace contextRef="#ctx0" brushRef="#br0">9 12 1248,'0'0'15,"0"0"1,-1 0-1,1 0 1,0 0-1,0 0 0,0 1 1,-1-1-1,1 0 0,0 0 1,0 0-1,0 0 1,-1 0-1,1 0 0,0 0 1,0 0-1,0 0 1,-1-1-1,1 1 0,0 0 1,0 0-1,0 0 0,-1 0 1,1 0-1,0 0 1,0 0-1,0 0 0,-1 0 1,1-1-1,0 1 1,0 0-1,0 0 0,0 0 1,0 0-1,-1-1 1,1 1-1,0 0 0,0 0 1,0 0-1,0-1 0,0 1 1,0 0-1,0 0 1,0 0-1,0-1 0,0 1 1,0 0-1,0 0 1,0 0-1,0-1 0,0 1 1,0 0-1,0 0 1,0 0-1,0-1 0,0 1 1,0 0-1,0 0 0,0 0 1,0-1-1,1 1 1,-1 0-16,0 0 130,0 0 0,0 0 0,0 0 0,0 0 1,0-1-1,0 1 0,0 0 0,0 0 0,0 0 1,0 0-1,0 0 0,0 0 0,1 0 0,-1 0 1,0-1-1,0 1 0,0 0 0,0 0 0,0 0 1,0 0-1,0 0 0,0 0 0,0 0 0,0-1 1,0 1-1,0 0 0,-1 0 0,1 0 0,0 0 1,0 0-1,0 0 0,0 0 0,0 0 1,0 0-1,0-1 0,0 1 0,0 0 0,0 0 1,0 0-1,0 0 0,0 0 0,0 0 0,-1 0 1,1 0-1,0 0 0,0 0 0,0 0 0,0 0 1,0 0-1,0 0 0,0 0 0,0 0 0,-1 0 1,1-1-1,0 1 0,0 0 0,0 0 0,0 1-130,2-2 677,36 3 1084,-33-2-1735,-1 1 1,1 0 0,-1 0-1,0 0 1,1 0 0,-1 1-1,0 0 1,0-1 0,0 2-1,1-1-26,14 15 142,0 0-1,-2 1 1,0 1-1,-1 1 1,5 9-142,4 5 215,11 8-215,39 38 480,59 65 421,-117-125-888,1-1 0,2-1-1,0 0 1,0-2 0,2 0-1,0-1 1,0-1 0,20 8-13,-27-16 3,0 1 0,0 0 0,0 1 0,-1 0 0,4 4-3,-14-9 30,0 0 0,0 1 1,-1-1-1,1 1 0,-1 0 0,0 0 1,0 0-1,0 1 0,0-1 1,-1 1-1,0 0 0,0-1 0,0 1 1,-1 0-1,1 3-30,4 9 43,0 0 1,1 0-1,0-1 1,1 0-1,1 0 0,1-1 1,4 5-44,5 5 164,12 12-164,12 15-4196,-42-50-321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08:36:20.431"/>
    </inkml:context>
    <inkml:brush xml:id="br0">
      <inkml:brushProperty name="width" value="0.35" units="cm"/>
      <inkml:brushProperty name="height" value="0.35" units="cm"/>
      <inkml:brushProperty name="color" value="#5B2D90"/>
    </inkml:brush>
  </inkml:definitions>
  <inkml:trace contextRef="#ctx0" brushRef="#br0">85 593 3808,'-8'2'432,"5"-1"-202,0 0 0,-1 0 0,1 0-1,0 0 1,0 1 0,0-1 0,0 1 0,0 0-1,0 0 1,1 0 0,-1 0-230,1-1 4,1 0 1,-1 0 0,0 0-1,1 0 1,-1 0-1,0-1 1,0 1 0,1-1-1,-1 1 1,0-1 0,0 0-1,0 1 1,0-1-1,0 0 1,0 0 0,1 0-1,-2-1-4,-3 1 428,6 0-399,0 0 0,0 0 0,0 0 0,-1 0 0,1 0-1,0 0 1,0-1 0,0 1 0,0 0 0,0 0-1,0 0 1,0 0 0,0 0 0,0 0 0,0-1 0,0 1-1,-1 0 1,1 0 0,0 0 0,0 0 0,0 0-1,0 0 1,0-1 0,0 1 0,0 0 0,0 0 0,0 0-1,0 0 1,0 0 0,0-1 0,0 1 0,0 0 0,1 0-1,-1 0 1,0 0 0,0 0 0,0 0 0,0-1-1,0 1 1,0 0 0,0 0 0,0 0 0,0 0 0,0 0-1,1 0 1,-1 0 0,0 0 0,0-1-29,5-5 211,21-15 390,1 1-1,2 1-600,25-18 442,-24 17-292,0 3 0,1 0 0,32-12-150,23-11 40,149-91 686,-224 125-693,20-12 60,9-10-93,-30 21 125,-1-1 0,0 0 0,0 0 1,-1-1-1,8-10-125,-8 9 157,0 1 0,1-1 1,1 1-158,3-4 88,-4 6-24,1 0 0,-1 0 1,1 1-1,1 0 0,-1 1 0,1 0 1,0 0-1,1 1-64,28-14 51,-38 17-334,1 0 1,-1-1-1,0 1 0,0-1 1,0 1-1,0-1 0,0 0 1,0 0 282,6-9-3312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08:36:42.506"/>
    </inkml:context>
    <inkml:brush xml:id="br0">
      <inkml:brushProperty name="width" value="0.35" units="cm"/>
      <inkml:brushProperty name="height" value="0.35" units="cm"/>
      <inkml:brushProperty name="color" value="#E71224"/>
    </inkml:brush>
  </inkml:definitions>
  <inkml:trace contextRef="#ctx0" brushRef="#br0">8 1181 832,'0'0'19,"-1"0"-3,1 0 0,0 0-1,-1 0 1,1 0 0,0-1 0,-1 1 0,1 0 0,0 0 0,-1 0 0,1 0 0,0-1 0,-1 1 0,1 0-1,0 0 1,-1-1 0,1 1 0,0 0 0,0 0 0,0-1 0,-1 1 0,1 0 0,0-1 0,0 1-1,0 0 1,0-1 0,-1 1 0,1 0 0,0-1 0,0 1-16,0-1 341,18 1 614,29-3 4689,-28 0-5287,0 0 0,0-2 0,-1 0 0,15-7-357,-17 7 128,-1 0 0,7 0-128,-8 2 58,0-1 1,-1 0 0,13-6-59,17-5 352,2-1-219,-36 12-114,22-11 67,0-1 0,-1-1 0,12-10-86,-5 2 14,0 2-1,19-7-13,-9 5 155,-36 19-166,0 1 1,1 1 0,5-2 10,13-5 41,26-7 65,-32 10-105,20-8-1,-2-1-14,14-2 14,-16 5 14,26-12-14,-11 1 35,0 3-1,12-2-34,64-12 251,49-3-251,3-4 27,-148 34-2,11-4-25,19-6 92,-3 3 67,33-7-51,41-3-108,-57 11 0,19-8 0,-22 5 0,-21 5 21,197-38-112,-21 14 417,5-13-326,44-7 213,-207 43-197,108-17 11,34 4-27,155-17 309,-154 13-224,-78 16-58,-5 3-65,-61 7 39,-9 2 26,1 2-1,7 3-26,127 15 91,-101-8-107,42-2 16,14 1 0,-26 6 80,84 7 96,-81-16-118,-48 0-16,-42-4 45,0 2 1,0 2-1,33 8-87,8 4 180,-43-10-93,20 2 118,44 1-205,-14-1 62,196 23 28,-128-17-52,72 2-38,-125-11 0,49 10 0,-58 1 0,45 6 0,-12-7 0,-51-7 0,56 14 0,-77-12 0,-6 0 0,8 5 0,41 9 0,32 2 39,210 40 140,-197-36-48,-76-14 32,39 2-163,21 2 41,21 2 19,-37-4-115,-22-3 9,-39-7 264,43 14-218,-52-12-10,64 19 162,1-5 0,59 3-152,-112-19-1,21 6 1,-1 1 11,-47-10 41,-1 1 0,1 1-52,-5-1 4,0-1 1,1-1 0,0 0-5,16 2-78,26 8 78,22 5 56,46 5 4,55 10-18,115 12 59,-84-17-161,-46-8 125,-95-11-30,-1-3 0,33-3-35,-4 0 64,-1 1 0,-52-5-79,-18 0 51,0-1-1,0-2 1,0-1 0,0-2-36,6 1 0,-2 1 0,3-3 0,16 1 0,26-4 0,-55 6 6,17 1-6,-21 1-46,1-1 0,7-2 46,80-7 86,-100 9-111,0 0 1,1 2 0,-1-1 0,6 2 24,12-1 97,-21 0-97,-7 0 0,-1 0 0,1 0 0,-1 0 0,0 0 0,1 0 0,-1 0 0,1-1 0,-1 1 0,1-1 0,-1 1 0,0-1 0,1 1 0,7-2 0,0 1 16,0 0 0,-1 0 1,1-1-1,0-1 1,0 1-1,-1-1 1,1-1-1,-1 1 1,0-1-1,0-1 0,0 0 1,0-1-17,3 1 21,1-1 0,-1 1 1,1 1-1,0 0 0,7-1-21,25-9 11,172-64 59,-160 55-70,0-3 0,9-7 0,47-22 0,-9 9 80,61-16-80,12 3 0,-158 53 3,1-1 0,-2-1 0,1-1 0,-1 0 0,0-1 0,-1-1 0,14-11-3,-28 19-35,0 1 0,0-1-1,0 0 1,0 0 0,0 1 0,0-1 0,-1 0 0,1-2 35,9-15-2231,6-8 135,5-16-3093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08:36:43.588"/>
    </inkml:context>
    <inkml:brush xml:id="br0">
      <inkml:brushProperty name="width" value="0.35" units="cm"/>
      <inkml:brushProperty name="height" value="0.35" units="cm"/>
      <inkml:brushProperty name="color" value="#E71224"/>
    </inkml:brush>
  </inkml:definitions>
  <inkml:trace contextRef="#ctx0" brushRef="#br0">89 40 896,'4'2'717,"-4"-8"1722,0 5-2220,0 0 0,-1 0 0,1 0 0,-1-1 1,1 1-1,-1 0 0,0 0 0,1 0 0,-1 0 0,0 0 0,0 0 1,0 1-1,1-1 0,-2 0-219,-4-3 218,0 1 1,-1 1 0,0-1-1,0 1 1,1 0 0,-1 1-1,0 0 1,0 0 0,-1 0-1,1 1 1,0 0-219,6 0 48,3 1-107,16 10 269,1 1 89,1-1 1,1 0 0,-1-1-1,9 1-299,1-1 307,21 6 212,-2 3-1,3 3-518,-28-11 119,0-2-1,0-1 1,15 3-119,76 13 272,-110-23-265,98 14 171,-47-7-84,-22-5 171,13-1-265,9 1 215,-32-2 93,18-1-308,4 0 444,-45 0-457,0 0 0,-1 0 0,1 0 0,0 0 0,0 1-1,-1-1 1,1 0 0,-1 1 0,1-1 0,0 0 0,-1 1 0,1-1 0,-1 1 0,1-1 0,-1 1 0,1-1 0,-1 1 0,1-1-1,-1 1 1,1 0 13,7 15-83,-3-7-41,-5-7-259,1 0 0,-1 0 0,0 0 0,1 0 1,-1 1-1,0-1 0,0 0 0,-1 0 0,1 2 383,0-18-4346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08:36:44.417"/>
    </inkml:context>
    <inkml:brush xml:id="br0">
      <inkml:brushProperty name="width" value="0.35" units="cm"/>
      <inkml:brushProperty name="height" value="0.35" units="cm"/>
      <inkml:brushProperty name="color" value="#E71224"/>
    </inkml:brush>
  </inkml:definitions>
  <inkml:trace contextRef="#ctx0" brushRef="#br0">117 0 3712,'-16'3'773,"-1"0"1,0-2-1,-1 0 0,-2-1-773,13 2 1202,6-2-1201,1 0-1,0 0 1,0 0-1,-1 0 0,1 1 1,0-1-1,0 0 1,-1 0-1,1 0 1,0 0-1,-1 0 1,1 0-1,0 0 1,0 0-1,-1 0 1,1 0-1,0 0 1,-1 0-1,1 0 0,0 0 1,0-1-1,-1 1 1,1 0-1,0 0 1,0 0-1,-1 0 1,1 0-1,0-1 1,0 1-1,0 0 0,-4 0-348,4 0 330,0 0 1,-1 0-1,1 0 0,0 0 1,-1 0-1,1 0 1,0 0-1,-1 0 1,1 0-1,0 0 1,0 0-1,-1 0 1,1 0-1,0-1 1,-1 1-1,1 0 1,0 0-1,0 0 0,-1 0 1,1 0-1,0-1 1,0 1-1,-1 0 1,1 0-1,0 0 1,0-1-1,-1 1 1,1 0-1,0 0 1,0-1-1,0 1 1,0 0-1,-1 0 0,1-1 1,0 1-1,0 0 1,0-1-1,0 1 1,0 0-1,0 0 1,0-1-1,0 1 1,0 0-1,0-1 18,18 1 48,-12 2-3,-1-1 0,0 2 0,1-1 0,-1 0 0,0 1 0,0 0 1,-1 0-1,1 1 0,0-1 0,-1 1 0,3 3-45,-1 0 139,0 0 0,-1 0 1,0 1-1,-1-1 0,0 1 0,0 0 1,1 3-140,4 16 478,-1 0 0,-1 1 1,-2 0-1,1 9-478,-4-24 99,0 3-45,12 84-92,-13-81 18,-1-1 0,0 1 0,-1-1 0,-2 9 20,-14 110-1830,16-104-146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08:37:05.684"/>
    </inkml:context>
    <inkml:brush xml:id="br0">
      <inkml:brushProperty name="width" value="0.35" units="cm"/>
      <inkml:brushProperty name="height" value="0.35" units="cm"/>
      <inkml:brushProperty name="color" value="#FFC114"/>
    </inkml:brush>
  </inkml:definitions>
  <inkml:trace contextRef="#ctx0" brushRef="#br0">15 2586 64,'-1'0'47,"0"0"-1,0-1 1,1 1 0,-1 0 0,0 0-1,0-1 1,0 1 0,1 0-1,-1-1 1,0 1 0,1-1 0,-1 1-1,0-1 1,1 1 0,-1-1 0,1 0-1,-1 1 1,1-1 0,-1 0-1,0 0-46,4-7 534,-2 7-349,1 0 3104,0 0-3119,0 1 1,0-1-1,0 0 0,0-1 1,0 1-1,0 0 0,0-1 0,-1 1 1,1-1-1,1-1-170,14-26 701,-7 11-454,0 1 0,9-11-247,-2 5 490,7-13-490,16-23 470,-19 33-276,1 1-1,2 0 1,3 0-194,77-78 374,-71 68-231,59-56-132,5 4 0,3 4-11,-68 60 1,7-3-1,1 0-17,-7 6 116,1 1 1,1 2 0,36-11-100,18-10 95,45-28-233,37-27 138,-24-3-55,27-17 56,29 8 298,-64 34-144,-46 22-155,2 5 0,59-18 0,178-73 0,-206 77 62,2 0 185,23-3-247,-18 12 49,197-64 339,-225 85-180,46-3-208,-69 14-26,5-5 26,29-7 48,-7 4-82,-7 1 238,15 3-204,100-9 96,-39 0-58,-124 22-37,71-8 30,-107 15 28,372-37 559,-159 18-432,-45 5-127,-117 8-31,226-22-72,-139 24 36,41 7 8,-23 1 291,332-10-104,-305 3-187,-114 1 0,214-11 0,-166 12 0,-67 2 0,3-2 0,515-28-128,-421 23 209,-1 1 24,-75 6-84,234-3 28,-66 2-49,-140 1 0,-23 4-100,21 6 100,-49-4-12,-27-2 6,0 3 1,0 0 0,8 5 5,42 6 90,-43-7-67,23 1-23,-23-4 15,24 8-15,33 12 3,78 23-22,-47-12-93,-32-11 293,-72-21-4,23 2-177,16 3 116,152 35-169,-184-39 32,8 5 21,10 2 64,-24-6-70,0 1 1,1 2 5,8 4-64,59 24 69,-77-33 40,88 29-106,63 19-189,-126-35 250,-1 1 0,7 8 0,53 35 90,-19-17-135,2-5 0,69 23 45,-121-51 0,-1 1 0,19 12 0,-36-16 27,0 2 1,11 10-28,23 16 46,-29-24-43,-3-1-26,0-1 0,11 4 23,177 70 96,-117-50 356,16 14-452,15 7 92,-78-38 72,-15-6-74,1-1-1,1-1 0,16 3-89,67 22 128,-96-31-151,0 0 0,7 5 23,18 6 126,93 36-56,-69-19-70,-21-13 0,-27-11 0,1-1 0,20 6 0,-22-10 0,0 2 0,-1 0 0,1 1 0,-1 1 0,8 7 0,-9-7 0,0-1 0,0-1 0,1-1 0,9 3 0,-7-3 0,51 17 0,-22-9 0,43 20 0,-78-28 0,-4-2 0,0 1 0,0 0 0,0 0 0,-1 1 0,3 3 0,0-1 0,-1 0 0,1-1 0,1 0 0,-3-1 0,1 0 0,0 1 0,8 7 0,-11-8 0,0 0 0,0 0 0,1-1 0,4 1 0,25 16 0,-28-14 0,10 6 0,0 0 0,1 0 0,0-2 0,1-1 0,10 3 0,160 58 282,-168-64-232,0-2 0,5 1-50,40 11 2,-58-15-2,1-1 0,0 1 0,0-2 0,5 0 0,-5 0 0,1 1 0,-1 0 0,11 3 0,4-2 0,-24-3 0,1 0 0,-1 0 0,0 1 0,1-1 0,-1 1 0,0 0 0,0 0 0,2 0 0,39 11 0,-27-6 0,1 0 0,-1-1 0,17 3 0,23 6 0,-32-8 27,1 0 1,-1-2 0,3-1-28,32 6 141,-19 0-108,-25-5-34,1 0 1,-1-1 0,1-1 0,5-1 0,-17 0 11,1-1 1,0 1 0,0 0 0,-1 1 0,1-1 0,-1 1-1,1 0 1,-1 1 0,1 0-12,-4-3-146,-1 1 0,0-1 0,1 0-1,-1 0 1,0 0 0,1 0 0,-1 0 0,1 0-1,-1 0 1,0 0 0,1 0 0,-1-1 0,1 1 0,-1 0-1,0-1 1,1 1 0,-1-1 0,0 0 0,0 1-1,0-1 1,1 0 0,-1 0 0,0 0 0,0 0-1,0 0 1,0 0 0,0 0 0,-1 0 0,1 0-1,0 0 1,0 0 0,-1-1 0,1 1 0,0-1 146,9-30-2048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2T08:28:38.618"/>
    </inkml:context>
    <inkml:brush xml:id="br0">
      <inkml:brushProperty name="width" value="0.35" units="cm"/>
      <inkml:brushProperty name="height" value="0.35" units="cm"/>
      <inkml:brushProperty name="color" value="#E71224"/>
      <inkml:brushProperty name="ignorePressure" value="1"/>
    </inkml:brush>
  </inkml:definitions>
  <inkml:trace contextRef="#ctx0" brushRef="#br0">3676 206,'1'52,"-2"61,-1-103,1-1,-1 1,0-1,-1 1,0-1,-1 0,1 0,-2-1,1 1,-1-1,-1 0,-12 17,0-2,-21 19,-147 145,110-110,-93 104,146-153,9-10,-1-1,-12 12,2-8,0-2,-2 0,0-2,-16 8,-119 52,81-40,-203 105,265-131,0 2,1 0,0 1,2 1,-1 0,-3 6,-26 33,-11 21,1-3,13-21,-2-3,-3-1,-1-2,-47 31,8-14,-4-4,-57 25,118-67,-109 62,117-63,1 1,0 1,1 0,-14 17,9-4,2 0,0 2,3 1,0 0,2 2,1 3,-30 72,-8 38,25-64,-58 135,66-174,-1 0,-2-1,-22 26,-43 48,9-13,-19 39,-30 72,-20 64,130-238,2 1,3 1,1 0,2 1,2 1,2 0,2 0,-1 46,6 412,4-257,-4-187,-3 3,1-9,1 21,4-56,0-1,1 1,1-1,1 1,0-1,2 0,8 21,3 0,1-1,2-1,2 0,1-2,2 0,13 12,41 42,89 77,158 131,-289-258,-1 2,-2 1,16 29,-13-19,-17-26,2-1,0-1,2 0,18 12,30 21,7-1,-25-21,2-2,2-3,58 22,9-5,56 11,23-4,-149-43,0-2,45 2,49-6,0-5,99-16,-200 10,-1-3,0-1,27-11,2-6,53-27,157-68,15-6,-191 76,68-46,-117 61,55-23,21-8,-6 3,-66 36,4-2,46-28,357-247,-308 184,-133 95,-1 0,-1-3,24-31,3-17,-3-3,-4-2,-4-1,-3-3,5-25,-23 49,-3-2,-2 0,-4-1,-2-1,-4 0,-2-1,-3-20,-4-233,-2 130,1 140,-3 0,-2 1,-5-11,-36-147,43 192,-40-148,-6 2,-45-92,12 25,55 143,-38-131,22 67,29 112,-1 0,-1 1,-16-22,11 20,3 3,1-1,-9-26,-33-122,-26-72,69 217,-10-17,-6-12,14 28,-21-31,35 63,-1-3,1 0,1 0,1 0,-1-1,2 1,0-1,0 0,1-8,-3-15,-20-119,-7 1,-7 2,-6 1,-19-28,46 135,-2 1,-2 0,-2 2,-27-36,17 26,-9-20,-5-10,7 9,29 50,0 0,-2 1,0 1,-16-18,-51-53,75 86,0 0,-1 1,1-1,-1 1,0 0,0 1,0 0,-1 0,1 0,-1 0,1 1,-1 0,0 1,-5-1,-12-1,1 2,-1 0,-18 3,-5-1,7-1,-43 1,78 0,0 0,0 1,1-1,-1 1,0 0,1 0,-1 1,1-1,0 1,0 0,0 0,0 1,0-1,-2 4,0-2,0 1,0-1,0 0,-1-1,-3 2,-17 11,17-8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08:37:06.672"/>
    </inkml:context>
    <inkml:brush xml:id="br0">
      <inkml:brushProperty name="width" value="0.35" units="cm"/>
      <inkml:brushProperty name="height" value="0.35" units="cm"/>
      <inkml:brushProperty name="color" value="#FFC114"/>
    </inkml:brush>
  </inkml:definitions>
  <inkml:trace contextRef="#ctx0" brushRef="#br0">24 0 1824,'-22'5'587,"22"-5"-568,1 0 0,-1 0 0,0 0 0,0 0 1,0 0-1,0 0 0,0 0 0,0 0 0,0 0 1,0 1-1,0-1 0,0 0 0,1 0 1,-1 0-1,0 0 0,0 0 0,0 0 0,0 0 1,0 1-1,0-1 0,0 0 0,0 0 0,0 0 1,0 0-1,0 0 0,0 0 0,0 0 0,0 1 1,0-1-1,0 0 0,0 0 0,0 0 0,0 0 1,0 0-1,0 0 0,0 1 0,-1-1 1,1 0-1,0 0 0,0 0 0,0 0 0,0 0 1,0 0-1,0 0 0,0 0 0,0 0 0,0 0 1,0 1-1,-1-1 0,1 0 0,0 0 0,0 0 1,0 0-1,0 0 0,0 0 0,0 0 0,0 0 1,-1 0-1,1 0 0,0 0 0,0 0 1,0 0-1,0 0 0,0 0 0,0 0 0,-1 0 1,1 0-20,6 2 494,1 0-290,-1-2 0,0 1 0,0-1 0,0 0 0,1 0 0,0 0-204,0-1 312,0 1 0,0 0 0,0 0 0,-1 1 0,4 0-312,13 7 394,-1 0 0,0 1 0,0 1 0,-1 1 1,4 3-395,27 14 381,-12-6 508,26 20-889,15 9 359,-5-5 217,-3 3 0,35 33-576,-48-38 125,-20-16 59,10 13-184,-39-32 79,0 2 0,-1-1 0,-1 1 0,1 0 1,-2 1-1,5 7-79,-5 0-251,-8-19 151,0 0-1,0 1 1,1-1-1,-1 0 1,0 1 0,1-1-1,-1 0 1,0 0 0,0 1-1,1-1 1,-1 0-1,1 0 1,-1 0 0,0 1-1,1-1 1,-1 0 0,0 0-1,1 0 1,-1 0-1,1 0 1,-1 0 0,0 0-1,1 0 1,-1 0 0,1 0-1,-1 0 1,0 0-1,1 0 101,7-6-3914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08:37:07.355"/>
    </inkml:context>
    <inkml:brush xml:id="br0">
      <inkml:brushProperty name="width" value="0.35" units="cm"/>
      <inkml:brushProperty name="height" value="0.35" units="cm"/>
      <inkml:brushProperty name="color" value="#FFC114"/>
    </inkml:brush>
  </inkml:definitions>
  <inkml:trace contextRef="#ctx0" brushRef="#br0">7 534 2496,'-1'-1'33,"-5"-6"1147,10 6 414,12-2-1137,0-3-343,0-1 1,0-1-1,-1-1 0,0 0 1,5-5-115,15-9-135,76-46-192,86-51 393,-135 89 216,1 2 1,2 3-1,25-5-282,204-51 1227,-133 40-1243,-112 27-1642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4T08:43:09.653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507 1 736,'-3'1'606,"0"0"0,0 0 1,0-1-1,0 1 0,0-1 0,0 1 0,0-1 1,0 0-1,0 0-606,-2 0 254,0 1 1,0 0-1,1 1 0,-1-1 1,0 1-1,1 0 1,-1 0-1,1 0 0,-1 1 1,1-1-1,-3 3-254,-24 13 855,23-14-732,7-3-108,0-1 1,0 1-1,0-1 0,0 1 0,0-1 0,0 1 0,0-1 0,0 1 0,0-1 1,0 0-1,-1 0 0,1 1 0,-1-1-15,0 0 20,0 0-1,0 1 1,0-1-1,0 1 1,1 0 0,-1-1-1,0 1 1,0 0-1,0 1-19,1-2 32,0 1-1,0 0 1,0-1-1,0 1 0,0-1 1,0 1-1,0-1 1,0 0-1,0 1 0,0-1 1,0 0-1,0 0 0,0 0 1,0 0-1,0 0 1,0 0-1,0 0 0,-1 0-31,-2-2-66,0 1-1,0 0 0,0 0 1,0 0-1,-1 0 0,-1 1 67,0-3 102,6 3-96,0 0 0,0 0 1,-1 0-1,1 0 0,0 0 0,0 0 0,0 0 0,-1 0 0,1-1 1,0 1-1,0 0 0,0 0 0,-1 0 0,1 0 0,0 0 0,0 0 1,-1 0-1,1 0 0,0 0 0,0 0 0,0 0 0,-1 1 0,1-1 1,0 0-1,0 0 0,0 0 0,-1 0 0,1 0 0,0 0 0,0 0 1,0 0-1,0 1 0,-1-1 0,1 0 0,0 0 0,0 0 0,0 0 1,0 1-1,0-1-6,-10 1 120,9-1-90,7 0-20,65 3-10,-49-2 3,-16 0-7,1-1 0,-1 0 0,1 0 1,-1-1-1,2 0 4,-5 0 896,-5 0-355,-13 1-190,8-1-325,1 2 0,-1-1 1,1 1-1,-6 1-26,-10 6 205,9-2 22,0-2 0,0 0-1,-6 1-226,8-1-37,10-4 31,0 0-1,1 1 0,-1-1 1,0 0-1,0 0 0,1 0 1,-1 1-1,0-1 1,1 0-1,-1 0 0,0 0 1,0 0-1,1 0 1,-1 0-1,0-1 0,0 1 1,1 0-1,-1 0 0,0 0 1,1-1-1,-1 1 7,-4 0-86,4 1 85,1-1-1,0 0 1,0 0 0,0 0-1,0 0 1,0 0-1,0 0 1,0 0 0,-1 0-1,1 0 1,0 0 0,0 0-1,0 0 1,0 0-1,0 0 1,0 0 0,-1 0-1,1 0 1,0 0 0,0 0-1,0 0 1,0 0-1,0 0 1,0 0 0,-1 0-1,1 0 1,0 0 0,0 0-1,0 0 1,0 0-1,0 0 1,0 0 0,0 0-1,-1 0 1,1 0 0,0 0-1,0-1 1,0 1-1,0 0 1,0 0 0,0 0-1,0 0 2,41-9-581,-39 8 562,1 0 1,-1 0-1,1 0 0,0 0 1,-1 1-1,1-1 0,0 1 1,-1-1-1,1 1 0,1 0 19,-4 0 5,0 0 1,0 0-1,0 0 0,0 0 0,0 0 1,0 0-1,0 0 0,0 0 0,0 0 0,0 0 1,0 0-1,0-1 0,0 1 0,0 0 1,0 0-1,0 0 0,0 0 0,0 0 0,0 0 1,0 0-1,0 0 0,0 0 0,0 0 1,0 0-1,0-1 0,0 1 0,0 0 0,0 0 1,0 0-1,0 0 0,0 0 0,0 0 0,0 0 1,0 0-1,0 0 0,0 0 0,0 0 1,0 0-1,1 0 0,-1 0 0,0 0 0,0 0 1,0 0-1,0 0 0,0-1 0,0 1 1,0 0-1,0 0 0,0 0 0,0 0 0,0 0 1,0 0-1,1 0 0,-1 0 0,0 0 0,0 0 1,0 0-1,0 0 0,0 0 0,0 0 1,0 1-1,0-1 0,0 0 0,0 0 0,0 0 1,0 0-1,1 0 0,-1 0 0,0 0-5,-7-3 344,-57 8-187,45-3-92,0 0 0,-1-1 0,-4-2-65,-2 0-44,-23 3 44,0 0 2,25 1-1,24-3-2,-1 0 1,1 1-1,-1-1 0,0 0 1,1 0-1,-1 0 0,0 1 1,1-1-1,-1 0 1,1 1-1,-1-1 0,1 1 1,-1-1-1,1 0 0,-1 1 1,1-1-1,-1 1 0,1-1 1,-1 1-1,1 0 0,0-1 1,-1 1-1,1-1 1,0 1-1,0 0 0,-1-1 1,1 1 0,0 0-70,8 1-8,-3 0 43,0-1-1,0 0 1,0 0-1,0 0 0,0-1 1,0 0-1,0 0 1,5 0 35,9-3-212,0 0 0,-1-1 1,11-5 211,47-11-69,-61 16 66,-12 4 20,0 0-1,0-1 1,-1 1 0,1-1 0,0 0-1,-1 0 1,1 0 0,-1 0-1,1-1 1,-1 1 0,2-1-17,-4 1 10,0 1 0,0 0 1,0 0-1,0 0 0,0 0 0,0 0 1,0 0-1,0 0 0,0 0 0,0 0 1,1 0-1,-1 0 0,0 0 0,0 0 1,0 0-1,0 0 0,0 0 1,0 0-1,0 0 0,0 0 0,0 0 1,0-1-1,0 1 0,0 0 0,0 0 1,0 0-1,0 0 0,0 0 0,0 0 1,0 0-1,0 0 0,0 0 0,0 0 1,0 0-1,0 0 0,0 0 0,0 0 1,0 0-1,0-1 0,0 1 0,0 0 1,0 0-1,-1 0 0,1 0 0,0 0 1,0 0-1,0 0 0,0 0 0,0 0 1,0 0-1,0 0 0,0 0 0,0 0 1,0 0-1,0 0 0,0 0 0,0 0 1,0 0-1,0 0 0,0 0 0,0 0 1,-1 0-1,1 0 0,0 0-10,-7 0-65,-7 2-942,5 0-950,0-8 565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4T08:43:12.105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213 2 160,'-2'3'-546,"3"-4"1013,2-3 1974,-9 11 408,4-1-1810,2-5-1027,0-1-1,0 0 0,0 1 1,0-1-1,0 0 1,0 1-1,0-1 0,0 0 1,0 1-1,-1-1 1,1 0-1,0 1 0,0-1 1,0 0-1,0 0 1,0 1-1,-1-1 0,1 0 1,0 1-1,0-1 1,-1 0-1,1 0 0,0 0 1,0 1-1,-1-1 0,1 0 1,0 0-1,0 0 1,-1 0-1,1 1 0,0-1 1,-1 0-1,1 0 1,0 0-1,-1 0 0,1 0 1,-1 0-12,0 0 43,0 1 0,0-1 0,1 0 0,-1 1 0,0-1 0,0 0 0,0 1 0,0-1 0,0 1 0,0 0 0,1-1 0,-1 1 0,0 0 0,0 0-43,-11 8 379,-4-4-34,10-4-267,1 1 1,0 0-1,0 0 0,0 0 0,-3 2-78,-13 5-5,20-9-166,1 0 48,0 0 11,3 1 105,-1 0-1,1-1 1,0 0-1,0 0 1,0 0-1,0 0 1,0 0-1,-1 0 1,2-1 7,8 0 51,14 1 13,-1-2 0,7-1-64,-7 0 470,-23 3-284,-2 0-42,4-8 560,-14 4-132,9 4-548,1-1 0,-1 1 0,0-1 0,0 1 0,1 0 0,-1-1-1,0 1 1,0 0 0,0 0 0,0-1 0,0 1 0,1 0 0,-1 0 0,0 0 0,0 0 0,0 0 0,0 0 0,0 1-24,-82 22 1433,47-12-2392,1-2 0,-19 3 959,31-9-96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2T08:29:11.647"/>
    </inkml:context>
    <inkml:brush xml:id="br0">
      <inkml:brushProperty name="width" value="0.35" units="cm"/>
      <inkml:brushProperty name="height" value="0.35" units="cm"/>
      <inkml:brushProperty name="color" value="#5B2D90"/>
      <inkml:brushProperty name="ignorePressure" value="1"/>
    </inkml:brush>
  </inkml:definitions>
  <inkml:trace contextRef="#ctx0" brushRef="#br0">3338 18,'-32'-1,"-20"-4,-9-1,-123 0,-9 9,-4 12,153-13,-1 3,0 1,-7 5,-131 35,63-14,55-16,2 3,0 2,-37 20,-55 39,-72 55,85-54,-31 18,143-78,0 0,0 3,2 0,-8 11,-46 55,-43 43,92-99,2 3,-8 12,-14 19,31-43,-27 33,-36 32,56-60,2 0,1 2,1 0,-4 11,-21 39,-8 26,32-54,2 2,2 1,-5 31,-39 180,48-188,3 0,3 0,3 1,4 16,5 243,2-174,6 31,-4-149,3-1,2 0,3 5,6 6,2-2,2 0,17 28,12 10,36 49,68 73,-138-193,21 24,2-1,2-2,2-2,2-2,33 22,-61-48,164 116,-138-102,0-2,2-2,18 5,-35-17,47 19,9-1,-58-22,1-1,-1-1,1-1,1-2,1-1,237-3,-111-1,30-2,-134 0,-1-2,32-8,230-43,44-17,-230 48,12-2,-44 6,53-14,-83 16,-2-3,0-3,50-29,80-57,-141 78,-2-3,26-26,11-11,33-17,-86 66,0-2,-2-1,-1-1,-1-2,-1-1,20-31,60-85,-66 89,-2-2,9-24,-9 16,-11 18,-3-1,-2-2,11-34,-35 85,12-31,-2-1,-1 0,2-19,36-199,7-50,-37 177,-4 40,-4-1,-3-28,-8 91,-1 1,-1 0,0 0,-2 0,-1 0,-1 1,-1 0,-1 0,0 1,-2 0,-6-8,-31-61,-25-70,26 56,-15-19,16 32,-3-19,-20-39,12 39,-16-16,55 101,0-1,-2 2,-1 1,0 0,-2 1,0 2,-2 0,-3 0,-26-23,33 26,0 1,0 0,-2 2,-12-6,-123-63,131 70,-1 2,0 1,-1 1,0 1,-1 2,0 1,0 1,0 1,-6 2,29 1,0 0,0-1,0 0,0 0,0-1,1 0,-1 0,0-1,-11-5,1-1,-3-2,-26-14,40 23,0 0,0 0,0 1,0 0,0 0,-1 0,1 1,-1 0,0 0,-1-1,1 0,-1 0,-5-2,10 2,0-1,1 1,-1-1,0 0,0 1,1-1,-1 0,1-1,0 1,0 0,0-1,-1 0,1 0,-1 0,1 0,-1 1,0-1,0 1,0-1,0 1,-2-1,0 1,-2-1,-1-1,1 0,0 0,1 0,-1-1,0-1,-2-3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2T08:34:41.533"/>
    </inkml:context>
    <inkml:brush xml:id="br0">
      <inkml:brushProperty name="width" value="0.35" units="cm"/>
      <inkml:brushProperty name="height" value="0.35" units="cm"/>
      <inkml:brushProperty name="color" value="#FFC114"/>
      <inkml:brushProperty name="ignorePressure" value="1"/>
    </inkml:brush>
  </inkml:definitions>
  <inkml:trace contextRef="#ctx0" brushRef="#br0">2076 17,'-6'1,"0"0,0 0,0 1,0 0,0 0,0 0,0 1,1-1,-2 2,-11 5,-52 24,1 4,-27 21,-127 94,208-141,-189 141,166-120,2 2,1 1,2 1,-4 9,-9 21,-21 42,33-50,-3-1,-25 27,1-16,-3-3,-8 2,23-22,11-5,3 1,0 2,-9 19,23-33,-7 13,1 1,3 2,-6 15,-54 142,44-104,27-66,-38 92,5 1,6 3,34-104,-20 68,5 1,-5 62,16-27,6 0,5 1,6 0,13 58,3-36,7-1,6-1,7-2,12 15,-25-80,4-1,39 66,189 290,-201-343,63 75,-104-143,0-1,2-1,1-1,1-2,0 0,2-1,1-1,19 9,44 22,72 26,-122-58,463 192,-404-172,46 16,-94-38,1-1,0-3,0-2,2-2,82-1,70-9,-84 1,-76-1,1-2,22-5,90-22,-123 23,116-28,69-12,-157 38,4 0,39-13,138-48,-181 49,0-4,43-24,-25 5,-3-3,14-15,-42 25,-2-1,16-19,-38 33,-2-2,-1 0,-1-2,-1 0,-1-1,15-33,-19 28,16-33,10-34,-25 54,-3 11,-2 0,-2-1,6-35,-9 13,-1-59,-8-61,-1 73,2 102,0-71,3 0,3-2,0 0,-3 0,-4-27,-1 10,3-47,-2-146,-1 236,-1 0,-3 1,-2 0,-3 0,-14-44,-40-103,-31-82,67 205,-4 1,-29-46,38 82,-1 1,-3 1,0 2,-3 0,-10-7,-13-7,-50-34,35 29,3-3,24 14,2-1,1-2,-3-10,15 20,-15-20,-2-4,-3 2,-3 2,-5-1,27 34,-1 1,0 1,-14-6,10 6,-46-27,-2 4,-11-1,52 24,-32-21,37 20,8 3,-14-12,14 10,-16-9,28 19,1 0,0-1,1 0,1-2,0 1,0-1,1-1,-3-6,10 14,1 0,0-1,0 1,1-1,0 0,-2-6,3 7,0 0,-1 0,0 0,-1 1,1-1,-1 0,0 1,0 0,-1-1,-31-32,25 28,0-1,1 0,0-1,-7-10,11 13,-2 1,1 0,-1 0,0 1,-1 0,-2-2,-16-16,12 13,11 9,0 0,0 1,0-1,0 0,1-1,-1 1,-1-3,0 1,0 0,0 0,-1 0,0 1,0 0,0 0,-1 0,-46-26,2 1,36 20,-23-16,-13-5,-3 5,30 16,-15-11,32 18,0-1,0 0,0 1,-1 0,1 1,-1 0,1 0,-1 0,1 0,-7 1,-3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2T08:34:41.534"/>
    </inkml:context>
    <inkml:brush xml:id="br0">
      <inkml:brushProperty name="width" value="0.35" units="cm"/>
      <inkml:brushProperty name="height" value="0.35" units="cm"/>
      <inkml:brushProperty name="color" value="#E71224"/>
      <inkml:brushProperty name="ignorePressure" value="1"/>
    </inkml:brush>
  </inkml:definitions>
  <inkml:trace contextRef="#ctx0" brushRef="#br0">3676 206,'1'52,"-2"61,-1-103,1-1,-1 1,0-1,-1 1,0-1,-1 0,1 0,-2-1,1 1,-1-1,-1 0,-12 17,0-2,-21 19,-147 145,110-110,-93 104,146-153,9-10,-1-1,-12 12,2-8,0-2,-2 0,0-2,-16 8,-119 52,81-40,-203 105,265-131,0 2,1 0,0 1,2 1,-1 0,-3 6,-26 33,-11 21,1-3,13-21,-2-3,-3-1,-1-2,-47 31,8-14,-4-4,-57 25,118-67,-109 62,117-63,1 1,0 1,1 0,-14 17,9-4,2 0,0 2,3 1,0 0,2 2,1 3,-30 72,-8 38,25-64,-58 135,66-174,-1 0,-2-1,-22 26,-43 48,9-13,-19 39,-30 72,-20 64,130-238,2 1,3 1,1 0,2 1,2 1,2 0,2 0,-1 46,6 412,4-257,-4-187,-3 3,1-9,1 21,4-56,0-1,1 1,1-1,1 1,0-1,2 0,8 21,3 0,1-1,2-1,2 0,1-2,2 0,13 12,41 42,89 77,158 131,-289-258,-1 2,-2 1,16 29,-13-19,-17-26,2-1,0-1,2 0,18 12,30 21,7-1,-25-21,2-2,2-3,58 22,9-5,56 11,23-4,-149-43,0-2,45 2,49-6,0-5,99-16,-200 10,-1-3,0-1,27-11,2-6,53-27,157-68,15-6,-191 76,68-46,-117 61,55-23,21-8,-6 3,-66 36,4-2,46-28,357-247,-308 184,-133 95,-1 0,-1-3,24-31,3-17,-3-3,-4-2,-4-1,-3-3,5-25,-23 49,-3-2,-2 0,-4-1,-2-1,-4 0,-2-1,-3-20,-4-233,-2 130,1 140,-3 0,-2 1,-5-11,-36-147,43 192,-40-148,-6 2,-45-92,12 25,55 143,-38-131,22 67,29 112,-1 0,-1 1,-16-22,11 20,3 3,1-1,-9-26,-33-122,-26-72,69 217,-10-17,-6-12,14 28,-21-31,35 63,-1-3,1 0,1 0,1 0,-1-1,2 1,0-1,0 0,1-8,-3-15,-20-119,-7 1,-7 2,-6 1,-19-28,46 135,-2 1,-2 0,-2 2,-27-36,17 26,-9-20,-5-10,7 9,29 50,0 0,-2 1,0 1,-16-18,-51-53,75 86,0 0,-1 1,1-1,-1 1,0 0,0 1,0 0,-1 0,1 0,-1 0,1 1,-1 0,0 1,-5-1,-12-1,1 2,-1 0,-18 3,-5-1,7-1,-43 1,78 0,0 0,0 1,1-1,-1 1,0 0,1 0,-1 1,1-1,0 1,0 0,0 0,0 1,0-1,-2 4,0-2,0 1,0-1,0 0,-1-1,-3 2,-17 11,17-8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2T08:34:41.535"/>
    </inkml:context>
    <inkml:brush xml:id="br0">
      <inkml:brushProperty name="width" value="0.35" units="cm"/>
      <inkml:brushProperty name="height" value="0.35" units="cm"/>
      <inkml:brushProperty name="color" value="#5B2D90"/>
      <inkml:brushProperty name="ignorePressure" value="1"/>
    </inkml:brush>
  </inkml:definitions>
  <inkml:trace contextRef="#ctx0" brushRef="#br0">3338 18,'-32'-1,"-20"-4,-9-1,-123 0,-9 9,-4 12,153-13,-1 3,0 1,-7 5,-131 35,63-14,55-16,2 3,0 2,-37 20,-55 39,-72 55,85-54,-31 18,143-78,0 0,0 3,2 0,-8 11,-46 55,-43 43,92-99,2 3,-8 12,-14 19,31-43,-27 33,-36 32,56-60,2 0,1 2,1 0,-4 11,-21 39,-8 26,32-54,2 2,2 1,-5 31,-39 180,48-188,3 0,3 0,3 1,4 16,5 243,2-174,6 31,-4-149,3-1,2 0,3 5,6 6,2-2,2 0,17 28,12 10,36 49,68 73,-138-193,21 24,2-1,2-2,2-2,2-2,33 22,-61-48,164 116,-138-102,0-2,2-2,18 5,-35-17,47 19,9-1,-58-22,1-1,-1-1,1-1,1-2,1-1,237-3,-111-1,30-2,-134 0,-1-2,32-8,230-43,44-17,-230 48,12-2,-44 6,53-14,-83 16,-2-3,0-3,50-29,80-57,-141 78,-2-3,26-26,11-11,33-17,-86 66,0-2,-2-1,-1-1,-1-2,-1-1,20-31,60-85,-66 89,-2-2,9-24,-9 16,-11 18,-3-1,-2-2,11-34,-35 85,12-31,-2-1,-1 0,2-19,36-199,7-50,-37 177,-4 40,-4-1,-3-28,-8 91,-1 1,-1 0,0 0,-2 0,-1 0,-1 1,-1 0,-1 0,0 1,-2 0,-6-8,-31-61,-25-70,26 56,-15-19,16 32,-3-19,-20-39,12 39,-16-16,55 101,0-1,-2 2,-1 1,0 0,-2 1,0 2,-2 0,-3 0,-26-23,33 26,0 1,0 0,-2 2,-12-6,-123-63,131 70,-1 2,0 1,-1 1,0 1,-1 2,0 1,0 1,0 1,-6 2,29 1,0 0,0-1,0 0,0 0,0-1,1 0,-1 0,0-1,-11-5,1-1,-3-2,-26-14,40 23,0 0,0 0,0 1,0 0,0 0,-1 0,1 1,-1 0,0 0,-1-1,1 0,-1 0,-5-2,10 2,0-1,1 1,-1-1,0 0,0 1,1-1,-1 0,1-1,0 1,0 0,0-1,-1 0,1 0,-1 0,1 0,-1 1,0-1,0 1,0-1,0 1,-2-1,0 1,-2-1,-1-1,1 0,0 0,1 0,-1-1,0-1,-2-3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04/10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963219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04/10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08978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185100DA-F7CB-4B28-B10E-D2D2FEC8A069}" type="datetimeFigureOut">
              <a:rPr lang="it-IT" smtClean="0"/>
              <a:t>04/10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2891726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31" r:id="rId1"/>
    <p:sldLayoutId id="2147484030" r:id="rId2"/>
  </p:sldLayoutIdLst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2.png"/><Relationship Id="rId7" Type="http://schemas.openxmlformats.org/officeDocument/2006/relationships/image" Target="../media/image1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3.jpeg"/><Relationship Id="rId4" Type="http://schemas.openxmlformats.org/officeDocument/2006/relationships/image" Target="../media/image22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3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2.png"/><Relationship Id="rId7" Type="http://schemas.openxmlformats.org/officeDocument/2006/relationships/image" Target="../media/image3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customXml" Target="../ink/ink3.xml"/><Relationship Id="rId3" Type="http://schemas.openxmlformats.org/officeDocument/2006/relationships/image" Target="../media/image2.png"/><Relationship Id="rId7" Type="http://schemas.openxmlformats.org/officeDocument/2006/relationships/image" Target="../media/image35.png"/><Relationship Id="rId12" Type="http://schemas.openxmlformats.org/officeDocument/2006/relationships/image" Target="../media/image39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customXml" Target="../ink/ink2.xml"/><Relationship Id="rId5" Type="http://schemas.openxmlformats.org/officeDocument/2006/relationships/image" Target="../media/image4.png"/><Relationship Id="rId10" Type="http://schemas.openxmlformats.org/officeDocument/2006/relationships/image" Target="../media/image38.png"/><Relationship Id="rId4" Type="http://schemas.openxmlformats.org/officeDocument/2006/relationships/image" Target="../media/image3.png"/><Relationship Id="rId9" Type="http://schemas.openxmlformats.org/officeDocument/2006/relationships/customXml" Target="../ink/ink1.xml"/><Relationship Id="rId14" Type="http://schemas.openxmlformats.org/officeDocument/2006/relationships/image" Target="../media/image40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customXml" Target="../ink/ink6.xml"/><Relationship Id="rId3" Type="http://schemas.openxmlformats.org/officeDocument/2006/relationships/image" Target="../media/image2.png"/><Relationship Id="rId7" Type="http://schemas.openxmlformats.org/officeDocument/2006/relationships/image" Target="../media/image35.png"/><Relationship Id="rId12" Type="http://schemas.openxmlformats.org/officeDocument/2006/relationships/image" Target="../media/image39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customXml" Target="../ink/ink5.xml"/><Relationship Id="rId5" Type="http://schemas.openxmlformats.org/officeDocument/2006/relationships/image" Target="../media/image4.png"/><Relationship Id="rId15" Type="http://schemas.openxmlformats.org/officeDocument/2006/relationships/image" Target="../media/image37.png"/><Relationship Id="rId10" Type="http://schemas.openxmlformats.org/officeDocument/2006/relationships/image" Target="../media/image38.png"/><Relationship Id="rId4" Type="http://schemas.openxmlformats.org/officeDocument/2006/relationships/image" Target="../media/image3.png"/><Relationship Id="rId9" Type="http://schemas.openxmlformats.org/officeDocument/2006/relationships/customXml" Target="../ink/ink4.xml"/><Relationship Id="rId14" Type="http://schemas.openxmlformats.org/officeDocument/2006/relationships/image" Target="../media/image40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customXml" Target="../ink/ink9.xml"/><Relationship Id="rId13" Type="http://schemas.openxmlformats.org/officeDocument/2006/relationships/customXml" Target="../ink/ink12.xml"/><Relationship Id="rId18" Type="http://schemas.openxmlformats.org/officeDocument/2006/relationships/customXml" Target="../ink/ink15.xml"/><Relationship Id="rId26" Type="http://schemas.openxmlformats.org/officeDocument/2006/relationships/customXml" Target="../ink/ink19.xml"/><Relationship Id="rId3" Type="http://schemas.openxmlformats.org/officeDocument/2006/relationships/image" Target="../media/image36.png"/><Relationship Id="rId21" Type="http://schemas.openxmlformats.org/officeDocument/2006/relationships/image" Target="../media/image45.png"/><Relationship Id="rId7" Type="http://schemas.openxmlformats.org/officeDocument/2006/relationships/image" Target="../media/image39.png"/><Relationship Id="rId12" Type="http://schemas.openxmlformats.org/officeDocument/2006/relationships/customXml" Target="../ink/ink11.xml"/><Relationship Id="rId17" Type="http://schemas.openxmlformats.org/officeDocument/2006/relationships/image" Target="../media/image43.png"/><Relationship Id="rId25" Type="http://schemas.openxmlformats.org/officeDocument/2006/relationships/image" Target="../media/image47.png"/><Relationship Id="rId2" Type="http://schemas.openxmlformats.org/officeDocument/2006/relationships/image" Target="../media/image35.png"/><Relationship Id="rId16" Type="http://schemas.openxmlformats.org/officeDocument/2006/relationships/customXml" Target="../ink/ink14.xml"/><Relationship Id="rId20" Type="http://schemas.openxmlformats.org/officeDocument/2006/relationships/customXml" Target="../ink/ink16.xml"/><Relationship Id="rId29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8.xml"/><Relationship Id="rId11" Type="http://schemas.openxmlformats.org/officeDocument/2006/relationships/customXml" Target="../ink/ink10.xml"/><Relationship Id="rId24" Type="http://schemas.openxmlformats.org/officeDocument/2006/relationships/customXml" Target="../ink/ink18.xml"/><Relationship Id="rId5" Type="http://schemas.openxmlformats.org/officeDocument/2006/relationships/image" Target="../media/image38.png"/><Relationship Id="rId15" Type="http://schemas.openxmlformats.org/officeDocument/2006/relationships/image" Target="../media/image42.png"/><Relationship Id="rId23" Type="http://schemas.openxmlformats.org/officeDocument/2006/relationships/image" Target="../media/image46.png"/><Relationship Id="rId28" Type="http://schemas.openxmlformats.org/officeDocument/2006/relationships/customXml" Target="../ink/ink20.xml"/><Relationship Id="rId10" Type="http://schemas.openxmlformats.org/officeDocument/2006/relationships/image" Target="../media/image37.png"/><Relationship Id="rId19" Type="http://schemas.openxmlformats.org/officeDocument/2006/relationships/image" Target="../media/image44.png"/><Relationship Id="rId31" Type="http://schemas.openxmlformats.org/officeDocument/2006/relationships/image" Target="../media/image50.png"/><Relationship Id="rId4" Type="http://schemas.openxmlformats.org/officeDocument/2006/relationships/customXml" Target="../ink/ink7.xml"/><Relationship Id="rId9" Type="http://schemas.openxmlformats.org/officeDocument/2006/relationships/image" Target="../media/image40.png"/><Relationship Id="rId14" Type="http://schemas.openxmlformats.org/officeDocument/2006/relationships/customXml" Target="../ink/ink13.xml"/><Relationship Id="rId22" Type="http://schemas.openxmlformats.org/officeDocument/2006/relationships/customXml" Target="../ink/ink17.xml"/><Relationship Id="rId27" Type="http://schemas.openxmlformats.org/officeDocument/2006/relationships/image" Target="../media/image48.png"/><Relationship Id="rId30" Type="http://schemas.openxmlformats.org/officeDocument/2006/relationships/customXml" Target="../ink/ink2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customXml" Target="../ink/ink24.xml"/><Relationship Id="rId13" Type="http://schemas.openxmlformats.org/officeDocument/2006/relationships/customXml" Target="../ink/ink27.xml"/><Relationship Id="rId18" Type="http://schemas.openxmlformats.org/officeDocument/2006/relationships/customXml" Target="../ink/ink30.xml"/><Relationship Id="rId26" Type="http://schemas.openxmlformats.org/officeDocument/2006/relationships/customXml" Target="../ink/ink34.xml"/><Relationship Id="rId3" Type="http://schemas.openxmlformats.org/officeDocument/2006/relationships/image" Target="../media/image36.png"/><Relationship Id="rId21" Type="http://schemas.openxmlformats.org/officeDocument/2006/relationships/image" Target="../media/image45.png"/><Relationship Id="rId7" Type="http://schemas.openxmlformats.org/officeDocument/2006/relationships/image" Target="../media/image39.png"/><Relationship Id="rId12" Type="http://schemas.openxmlformats.org/officeDocument/2006/relationships/customXml" Target="../ink/ink26.xml"/><Relationship Id="rId17" Type="http://schemas.openxmlformats.org/officeDocument/2006/relationships/image" Target="../media/image43.png"/><Relationship Id="rId25" Type="http://schemas.openxmlformats.org/officeDocument/2006/relationships/image" Target="../media/image47.png"/><Relationship Id="rId2" Type="http://schemas.openxmlformats.org/officeDocument/2006/relationships/image" Target="../media/image35.png"/><Relationship Id="rId16" Type="http://schemas.openxmlformats.org/officeDocument/2006/relationships/customXml" Target="../ink/ink29.xml"/><Relationship Id="rId20" Type="http://schemas.openxmlformats.org/officeDocument/2006/relationships/customXml" Target="../ink/ink31.xml"/><Relationship Id="rId29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23.xml"/><Relationship Id="rId11" Type="http://schemas.openxmlformats.org/officeDocument/2006/relationships/customXml" Target="../ink/ink25.xml"/><Relationship Id="rId24" Type="http://schemas.openxmlformats.org/officeDocument/2006/relationships/customXml" Target="../ink/ink33.xml"/><Relationship Id="rId5" Type="http://schemas.openxmlformats.org/officeDocument/2006/relationships/image" Target="../media/image38.png"/><Relationship Id="rId15" Type="http://schemas.openxmlformats.org/officeDocument/2006/relationships/image" Target="../media/image42.png"/><Relationship Id="rId23" Type="http://schemas.openxmlformats.org/officeDocument/2006/relationships/image" Target="../media/image46.png"/><Relationship Id="rId28" Type="http://schemas.openxmlformats.org/officeDocument/2006/relationships/customXml" Target="../ink/ink35.xml"/><Relationship Id="rId10" Type="http://schemas.openxmlformats.org/officeDocument/2006/relationships/image" Target="../media/image37.png"/><Relationship Id="rId19" Type="http://schemas.openxmlformats.org/officeDocument/2006/relationships/image" Target="../media/image44.png"/><Relationship Id="rId31" Type="http://schemas.openxmlformats.org/officeDocument/2006/relationships/image" Target="../media/image50.png"/><Relationship Id="rId4" Type="http://schemas.openxmlformats.org/officeDocument/2006/relationships/customXml" Target="../ink/ink22.xml"/><Relationship Id="rId9" Type="http://schemas.openxmlformats.org/officeDocument/2006/relationships/image" Target="../media/image40.png"/><Relationship Id="rId14" Type="http://schemas.openxmlformats.org/officeDocument/2006/relationships/customXml" Target="../ink/ink28.xml"/><Relationship Id="rId22" Type="http://schemas.openxmlformats.org/officeDocument/2006/relationships/customXml" Target="../ink/ink32.xml"/><Relationship Id="rId27" Type="http://schemas.openxmlformats.org/officeDocument/2006/relationships/image" Target="../media/image48.png"/><Relationship Id="rId30" Type="http://schemas.openxmlformats.org/officeDocument/2006/relationships/customXml" Target="../ink/ink36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customXml" Target="../ink/ink41.xml"/><Relationship Id="rId18" Type="http://schemas.openxmlformats.org/officeDocument/2006/relationships/image" Target="../media/image43.png"/><Relationship Id="rId26" Type="http://schemas.openxmlformats.org/officeDocument/2006/relationships/image" Target="../media/image47.png"/><Relationship Id="rId3" Type="http://schemas.openxmlformats.org/officeDocument/2006/relationships/image" Target="../media/image35.png"/><Relationship Id="rId21" Type="http://schemas.openxmlformats.org/officeDocument/2006/relationships/customXml" Target="../ink/ink46.xml"/><Relationship Id="rId7" Type="http://schemas.openxmlformats.org/officeDocument/2006/relationships/customXml" Target="../ink/ink38.xml"/><Relationship Id="rId12" Type="http://schemas.openxmlformats.org/officeDocument/2006/relationships/customXml" Target="../ink/ink40.xml"/><Relationship Id="rId17" Type="http://schemas.openxmlformats.org/officeDocument/2006/relationships/customXml" Target="../ink/ink44.xml"/><Relationship Id="rId25" Type="http://schemas.openxmlformats.org/officeDocument/2006/relationships/customXml" Target="../ink/ink48.xml"/><Relationship Id="rId2" Type="http://schemas.openxmlformats.org/officeDocument/2006/relationships/image" Target="../media/image51.png"/><Relationship Id="rId16" Type="http://schemas.openxmlformats.org/officeDocument/2006/relationships/image" Target="../media/image42.png"/><Relationship Id="rId20" Type="http://schemas.openxmlformats.org/officeDocument/2006/relationships/image" Target="../media/image44.png"/><Relationship Id="rId29" Type="http://schemas.openxmlformats.org/officeDocument/2006/relationships/customXml" Target="../ink/ink5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png"/><Relationship Id="rId11" Type="http://schemas.openxmlformats.org/officeDocument/2006/relationships/image" Target="../media/image37.png"/><Relationship Id="rId24" Type="http://schemas.openxmlformats.org/officeDocument/2006/relationships/image" Target="../media/image46.png"/><Relationship Id="rId32" Type="http://schemas.openxmlformats.org/officeDocument/2006/relationships/image" Target="../media/image50.png"/><Relationship Id="rId5" Type="http://schemas.openxmlformats.org/officeDocument/2006/relationships/customXml" Target="../ink/ink37.xml"/><Relationship Id="rId15" Type="http://schemas.openxmlformats.org/officeDocument/2006/relationships/customXml" Target="../ink/ink43.xml"/><Relationship Id="rId23" Type="http://schemas.openxmlformats.org/officeDocument/2006/relationships/customXml" Target="../ink/ink47.xml"/><Relationship Id="rId28" Type="http://schemas.openxmlformats.org/officeDocument/2006/relationships/image" Target="../media/image48.png"/><Relationship Id="rId10" Type="http://schemas.openxmlformats.org/officeDocument/2006/relationships/image" Target="../media/image40.png"/><Relationship Id="rId19" Type="http://schemas.openxmlformats.org/officeDocument/2006/relationships/customXml" Target="../ink/ink45.xml"/><Relationship Id="rId31" Type="http://schemas.openxmlformats.org/officeDocument/2006/relationships/customXml" Target="../ink/ink51.xml"/><Relationship Id="rId4" Type="http://schemas.openxmlformats.org/officeDocument/2006/relationships/image" Target="../media/image36.png"/><Relationship Id="rId9" Type="http://schemas.openxmlformats.org/officeDocument/2006/relationships/customXml" Target="../ink/ink39.xml"/><Relationship Id="rId14" Type="http://schemas.openxmlformats.org/officeDocument/2006/relationships/customXml" Target="../ink/ink42.xml"/><Relationship Id="rId22" Type="http://schemas.openxmlformats.org/officeDocument/2006/relationships/image" Target="../media/image45.png"/><Relationship Id="rId27" Type="http://schemas.openxmlformats.org/officeDocument/2006/relationships/customXml" Target="../ink/ink49.xml"/><Relationship Id="rId30" Type="http://schemas.openxmlformats.org/officeDocument/2006/relationships/image" Target="../media/image4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diagramData" Target="../diagrams/data5.xml"/><Relationship Id="rId7" Type="http://schemas.microsoft.com/office/2007/relationships/diagramDrawing" Target="../diagrams/drawing5.xm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diagramColors" Target="../diagrams/colors5.xml"/><Relationship Id="rId5" Type="http://schemas.openxmlformats.org/officeDocument/2006/relationships/diagramQuickStyle" Target="../diagrams/quickStyle5.xml"/><Relationship Id="rId4" Type="http://schemas.openxmlformats.org/officeDocument/2006/relationships/diagramLayout" Target="../diagrams/layout5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53.xml"/><Relationship Id="rId5" Type="http://schemas.openxmlformats.org/officeDocument/2006/relationships/image" Target="../media/image54.png"/><Relationship Id="rId4" Type="http://schemas.openxmlformats.org/officeDocument/2006/relationships/customXml" Target="../ink/ink5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jpg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1.gi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179C4C8E-197B-4679-AE96-B5147F971C9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4356687" y="1930986"/>
            <a:ext cx="0" cy="3200400"/>
          </a:xfrm>
          <a:prstGeom prst="line">
            <a:avLst/>
          </a:prstGeom>
          <a:ln w="15875" cap="sq">
            <a:solidFill>
              <a:schemeClr val="bg2">
                <a:lumMod val="60000"/>
                <a:lumOff val="40000"/>
              </a:schemeClr>
            </a:solidFill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ottotitolo 2">
            <a:extLst>
              <a:ext uri="{FF2B5EF4-FFF2-40B4-BE49-F238E27FC236}">
                <a16:creationId xmlns:a16="http://schemas.microsoft.com/office/drawing/2014/main" id="{844D8397-CC54-4433-9178-1798CE2366A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54955" y="1266958"/>
            <a:ext cx="2904124" cy="4528457"/>
          </a:xfrm>
        </p:spPr>
        <p:txBody>
          <a:bodyPr anchor="ctr">
            <a:normAutofit/>
          </a:bodyPr>
          <a:lstStyle/>
          <a:p>
            <a:pPr algn="r"/>
            <a:r>
              <a:rPr lang="it-IT" dirty="0"/>
              <a:t>Lezione 9 – Il PRINCIPIO D’INDUZIONE</a:t>
            </a:r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EB9BB633-9874-47F3-ABC5-4765CDC9B93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654295" y="1266958"/>
            <a:ext cx="6808362" cy="4528457"/>
          </a:xfrm>
        </p:spPr>
        <p:txBody>
          <a:bodyPr anchor="ctr">
            <a:normAutofit/>
          </a:bodyPr>
          <a:lstStyle/>
          <a:p>
            <a:r>
              <a:rPr lang="it-IT" dirty="0"/>
              <a:t>PRECORSO DI MATEMATICA</a:t>
            </a:r>
          </a:p>
        </p:txBody>
      </p:sp>
    </p:spTree>
    <p:extLst>
      <p:ext uri="{BB962C8B-B14F-4D97-AF65-F5344CB8AC3E}">
        <p14:creationId xmlns:p14="http://schemas.microsoft.com/office/powerpoint/2010/main" val="12648962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13" name="Picture 134">
            <a:extLst>
              <a:ext uri="{FF2B5EF4-FFF2-40B4-BE49-F238E27FC236}">
                <a16:creationId xmlns:a16="http://schemas.microsoft.com/office/drawing/2014/main" id="{7594FC8B-8CD2-407F-94F1-9C71F5AEC2B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4114" name="Picture 136">
            <a:extLst>
              <a:ext uri="{FF2B5EF4-FFF2-40B4-BE49-F238E27FC236}">
                <a16:creationId xmlns:a16="http://schemas.microsoft.com/office/drawing/2014/main" id="{DBABC971-8D40-4A4F-AC60-28B9172789B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4115" name="Oval 138">
            <a:extLst>
              <a:ext uri="{FF2B5EF4-FFF2-40B4-BE49-F238E27FC236}">
                <a16:creationId xmlns:a16="http://schemas.microsoft.com/office/drawing/2014/main" id="{B9C04DC5-313B-4FE4-B868-5672A37641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4116" name="Picture 140">
            <a:extLst>
              <a:ext uri="{FF2B5EF4-FFF2-40B4-BE49-F238E27FC236}">
                <a16:creationId xmlns:a16="http://schemas.microsoft.com/office/drawing/2014/main" id="{791AE23E-90C9-4963-96E2-8DADBFC3BC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4117" name="Picture 142">
            <a:extLst>
              <a:ext uri="{FF2B5EF4-FFF2-40B4-BE49-F238E27FC236}">
                <a16:creationId xmlns:a16="http://schemas.microsoft.com/office/drawing/2014/main" id="{C5F93E90-4379-4AAC-B021-E5FA6D974A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4118" name="Rectangle 144">
            <a:extLst>
              <a:ext uri="{FF2B5EF4-FFF2-40B4-BE49-F238E27FC236}">
                <a16:creationId xmlns:a16="http://schemas.microsoft.com/office/drawing/2014/main" id="{329FDD08-42D8-4AFF-90E5-5DAA5BC4CBD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119" name="Rectangle 146">
            <a:extLst>
              <a:ext uri="{FF2B5EF4-FFF2-40B4-BE49-F238E27FC236}">
                <a16:creationId xmlns:a16="http://schemas.microsoft.com/office/drawing/2014/main" id="{B87A2B17-D3E0-4B38-823F-45312C0B36E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5"/>
            <a:ext cx="12191695" cy="473074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20" name="Rectangle 148">
            <a:extLst>
              <a:ext uri="{FF2B5EF4-FFF2-40B4-BE49-F238E27FC236}">
                <a16:creationId xmlns:a16="http://schemas.microsoft.com/office/drawing/2014/main" id="{8592A21B-8E82-4396-A130-C7531DF0A97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121" name="Freeform 16">
            <a:extLst>
              <a:ext uri="{FF2B5EF4-FFF2-40B4-BE49-F238E27FC236}">
                <a16:creationId xmlns:a16="http://schemas.microsoft.com/office/drawing/2014/main" id="{ACA9027C-9377-4A86-A639-42BA502ADE1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719939" y="3753695"/>
            <a:ext cx="3472060" cy="825932"/>
          </a:xfrm>
          <a:custGeom>
            <a:avLst/>
            <a:gdLst>
              <a:gd name="connsiteX0" fmla="*/ 3470310 w 3472060"/>
              <a:gd name="connsiteY0" fmla="*/ 0 h 825932"/>
              <a:gd name="connsiteX1" fmla="*/ 3472060 w 3472060"/>
              <a:gd name="connsiteY1" fmla="*/ 12850 h 825932"/>
              <a:gd name="connsiteX2" fmla="*/ 3472060 w 3472060"/>
              <a:gd name="connsiteY2" fmla="*/ 480529 h 825932"/>
              <a:gd name="connsiteX3" fmla="*/ 3363699 w 3472060"/>
              <a:gd name="connsiteY3" fmla="*/ 498471 h 825932"/>
              <a:gd name="connsiteX4" fmla="*/ 42060 w 3472060"/>
              <a:gd name="connsiteY4" fmla="*/ 824486 h 825932"/>
              <a:gd name="connsiteX5" fmla="*/ 0 w 3472060"/>
              <a:gd name="connsiteY5" fmla="*/ 758452 h 825932"/>
              <a:gd name="connsiteX6" fmla="*/ 188014 w 3472060"/>
              <a:gd name="connsiteY6" fmla="*/ 735602 h 825932"/>
              <a:gd name="connsiteX7" fmla="*/ 284087 w 3472060"/>
              <a:gd name="connsiteY7" fmla="*/ 722590 h 825932"/>
              <a:gd name="connsiteX8" fmla="*/ 382288 w 3472060"/>
              <a:gd name="connsiteY8" fmla="*/ 709392 h 825932"/>
              <a:gd name="connsiteX9" fmla="*/ 481858 w 3472060"/>
              <a:gd name="connsiteY9" fmla="*/ 695774 h 825932"/>
              <a:gd name="connsiteX10" fmla="*/ 581897 w 3472060"/>
              <a:gd name="connsiteY10" fmla="*/ 680711 h 825932"/>
              <a:gd name="connsiteX11" fmla="*/ 683670 w 3472060"/>
              <a:gd name="connsiteY11" fmla="*/ 665256 h 825932"/>
              <a:gd name="connsiteX12" fmla="*/ 787206 w 3472060"/>
              <a:gd name="connsiteY12" fmla="*/ 649587 h 825932"/>
              <a:gd name="connsiteX13" fmla="*/ 892019 w 3472060"/>
              <a:gd name="connsiteY13" fmla="*/ 632968 h 825932"/>
              <a:gd name="connsiteX14" fmla="*/ 997620 w 3472060"/>
              <a:gd name="connsiteY14" fmla="*/ 614667 h 825932"/>
              <a:gd name="connsiteX15" fmla="*/ 1104727 w 3472060"/>
              <a:gd name="connsiteY15" fmla="*/ 596741 h 825932"/>
              <a:gd name="connsiteX16" fmla="*/ 1212669 w 3472060"/>
              <a:gd name="connsiteY16" fmla="*/ 577397 h 825932"/>
              <a:gd name="connsiteX17" fmla="*/ 1321506 w 3472060"/>
              <a:gd name="connsiteY17" fmla="*/ 556988 h 825932"/>
              <a:gd name="connsiteX18" fmla="*/ 1430709 w 3472060"/>
              <a:gd name="connsiteY18" fmla="*/ 536607 h 825932"/>
              <a:gd name="connsiteX19" fmla="*/ 1541050 w 3472060"/>
              <a:gd name="connsiteY19" fmla="*/ 514481 h 825932"/>
              <a:gd name="connsiteX20" fmla="*/ 1652805 w 3472060"/>
              <a:gd name="connsiteY20" fmla="*/ 492202 h 825932"/>
              <a:gd name="connsiteX21" fmla="*/ 1763708 w 3472060"/>
              <a:gd name="connsiteY21" fmla="*/ 469161 h 825932"/>
              <a:gd name="connsiteX22" fmla="*/ 1875795 w 3472060"/>
              <a:gd name="connsiteY22" fmla="*/ 444641 h 825932"/>
              <a:gd name="connsiteX23" fmla="*/ 1989128 w 3472060"/>
              <a:gd name="connsiteY23" fmla="*/ 418995 h 825932"/>
              <a:gd name="connsiteX24" fmla="*/ 2102476 w 3472060"/>
              <a:gd name="connsiteY24" fmla="*/ 393438 h 825932"/>
              <a:gd name="connsiteX25" fmla="*/ 2215549 w 3472060"/>
              <a:gd name="connsiteY25" fmla="*/ 366291 h 825932"/>
              <a:gd name="connsiteX26" fmla="*/ 2330490 w 3472060"/>
              <a:gd name="connsiteY26" fmla="*/ 337455 h 825932"/>
              <a:gd name="connsiteX27" fmla="*/ 2443333 w 3472060"/>
              <a:gd name="connsiteY27" fmla="*/ 308983 h 825932"/>
              <a:gd name="connsiteX28" fmla="*/ 2558014 w 3472060"/>
              <a:gd name="connsiteY28" fmla="*/ 278646 h 825932"/>
              <a:gd name="connsiteX29" fmla="*/ 2673621 w 3472060"/>
              <a:gd name="connsiteY29" fmla="*/ 247421 h 825932"/>
              <a:gd name="connsiteX30" fmla="*/ 2787008 w 3472060"/>
              <a:gd name="connsiteY30" fmla="*/ 215853 h 825932"/>
              <a:gd name="connsiteX31" fmla="*/ 2901442 w 3472060"/>
              <a:gd name="connsiteY31" fmla="*/ 182011 h 825932"/>
              <a:gd name="connsiteX32" fmla="*/ 3015722 w 3472060"/>
              <a:gd name="connsiteY32" fmla="*/ 147286 h 825932"/>
              <a:gd name="connsiteX33" fmla="*/ 3130018 w 3472060"/>
              <a:gd name="connsiteY33" fmla="*/ 112649 h 825932"/>
              <a:gd name="connsiteX34" fmla="*/ 3243551 w 3472060"/>
              <a:gd name="connsiteY34" fmla="*/ 75688 h 825932"/>
              <a:gd name="connsiteX35" fmla="*/ 3356992 w 3472060"/>
              <a:gd name="connsiteY35" fmla="*/ 38197 h 825932"/>
              <a:gd name="connsiteX36" fmla="*/ 3470310 w 3472060"/>
              <a:gd name="connsiteY36" fmla="*/ 0 h 825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72060" h="825932">
                <a:moveTo>
                  <a:pt x="3470310" y="0"/>
                </a:moveTo>
                <a:lnTo>
                  <a:pt x="3472060" y="12850"/>
                </a:lnTo>
                <a:lnTo>
                  <a:pt x="3472060" y="480529"/>
                </a:lnTo>
                <a:lnTo>
                  <a:pt x="3363699" y="498471"/>
                </a:lnTo>
                <a:cubicBezTo>
                  <a:pt x="2435623" y="645518"/>
                  <a:pt x="603076" y="844866"/>
                  <a:pt x="42060" y="824486"/>
                </a:cubicBezTo>
                <a:cubicBezTo>
                  <a:pt x="28151" y="802425"/>
                  <a:pt x="13909" y="780513"/>
                  <a:pt x="0" y="758452"/>
                </a:cubicBezTo>
                <a:lnTo>
                  <a:pt x="188014" y="735602"/>
                </a:lnTo>
                <a:lnTo>
                  <a:pt x="284087" y="722590"/>
                </a:lnTo>
                <a:lnTo>
                  <a:pt x="382288" y="709392"/>
                </a:lnTo>
                <a:lnTo>
                  <a:pt x="481858" y="695774"/>
                </a:lnTo>
                <a:lnTo>
                  <a:pt x="581897" y="680711"/>
                </a:lnTo>
                <a:lnTo>
                  <a:pt x="683670" y="665256"/>
                </a:lnTo>
                <a:lnTo>
                  <a:pt x="787206" y="649587"/>
                </a:lnTo>
                <a:lnTo>
                  <a:pt x="892019" y="632968"/>
                </a:lnTo>
                <a:lnTo>
                  <a:pt x="997620" y="614667"/>
                </a:lnTo>
                <a:lnTo>
                  <a:pt x="1104727" y="596741"/>
                </a:lnTo>
                <a:lnTo>
                  <a:pt x="1212669" y="577397"/>
                </a:lnTo>
                <a:lnTo>
                  <a:pt x="1321506" y="556988"/>
                </a:lnTo>
                <a:lnTo>
                  <a:pt x="1430709" y="536607"/>
                </a:lnTo>
                <a:lnTo>
                  <a:pt x="1541050" y="514481"/>
                </a:lnTo>
                <a:lnTo>
                  <a:pt x="1652805" y="492202"/>
                </a:lnTo>
                <a:lnTo>
                  <a:pt x="1763708" y="469161"/>
                </a:lnTo>
                <a:lnTo>
                  <a:pt x="1875795" y="444641"/>
                </a:lnTo>
                <a:lnTo>
                  <a:pt x="1989128" y="418995"/>
                </a:lnTo>
                <a:lnTo>
                  <a:pt x="2102476" y="393438"/>
                </a:lnTo>
                <a:lnTo>
                  <a:pt x="2215549" y="366291"/>
                </a:lnTo>
                <a:lnTo>
                  <a:pt x="2330490" y="337455"/>
                </a:lnTo>
                <a:lnTo>
                  <a:pt x="2443333" y="308983"/>
                </a:lnTo>
                <a:lnTo>
                  <a:pt x="2558014" y="278646"/>
                </a:lnTo>
                <a:lnTo>
                  <a:pt x="2673621" y="247421"/>
                </a:lnTo>
                <a:lnTo>
                  <a:pt x="2787008" y="215853"/>
                </a:lnTo>
                <a:lnTo>
                  <a:pt x="2901442" y="182011"/>
                </a:lnTo>
                <a:lnTo>
                  <a:pt x="3015722" y="147286"/>
                </a:lnTo>
                <a:lnTo>
                  <a:pt x="3130018" y="112649"/>
                </a:lnTo>
                <a:lnTo>
                  <a:pt x="3243551" y="75688"/>
                </a:lnTo>
                <a:lnTo>
                  <a:pt x="3356992" y="38197"/>
                </a:lnTo>
                <a:lnTo>
                  <a:pt x="3470310" y="0"/>
                </a:lnTo>
                <a:close/>
              </a:path>
            </a:pathLst>
          </a:custGeom>
          <a:solidFill>
            <a:schemeClr val="bg2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 useBgFill="1">
        <p:nvSpPr>
          <p:cNvPr id="4122" name="Freeform 5">
            <a:extLst>
              <a:ext uri="{FF2B5EF4-FFF2-40B4-BE49-F238E27FC236}">
                <a16:creationId xmlns:a16="http://schemas.microsoft.com/office/drawing/2014/main" id="{423EDA5B-B414-4C7C-8CBA-3D9D79973ED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>
            <a:off x="1" y="4055532"/>
            <a:ext cx="12191695" cy="2802467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ln>
            <a:noFill/>
          </a:ln>
        </p:spPr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421E278B-BEE9-4201-A93E-18AC9CDB7B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6916" y="4854346"/>
            <a:ext cx="9149350" cy="868026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z="4800" dirty="0"/>
              <a:t>Il </a:t>
            </a:r>
            <a:r>
              <a:rPr lang="en-US" sz="4800" dirty="0" err="1"/>
              <a:t>caso</a:t>
            </a:r>
            <a:r>
              <a:rPr lang="en-US" sz="4800" dirty="0"/>
              <a:t> </a:t>
            </a:r>
            <a:r>
              <a:rPr lang="en-US" sz="4800" dirty="0" err="1"/>
              <a:t>generale</a:t>
            </a:r>
            <a:r>
              <a:rPr lang="en-US" sz="4800" dirty="0"/>
              <a:t>?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2344E70-C963-4FAF-878C-EB2EA5B31C8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/>
          </a:p>
        </p:txBody>
      </p:sp>
      <p:pic>
        <p:nvPicPr>
          <p:cNvPr id="5122" name="Picture 2" descr="Young Gauss and the sum of the first n positive integers">
            <a:extLst>
              <a:ext uri="{FF2B5EF4-FFF2-40B4-BE49-F238E27FC236}">
                <a16:creationId xmlns:a16="http://schemas.microsoft.com/office/drawing/2014/main" id="{33CFAF75-C967-4D83-BD8F-2DCB6F07F5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7420" y="907559"/>
            <a:ext cx="7843360" cy="31612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F3D26371-ABF1-4B9F-B8BB-F3A3F54F9F8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83248" y="861261"/>
            <a:ext cx="2686425" cy="3591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4683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FB04FAB-F061-451C-8223-99C95C1EC9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b="1" dirty="0">
                <a:solidFill>
                  <a:schemeClr val="bg1"/>
                </a:solidFill>
                <a:highlight>
                  <a:srgbClr val="ACD433"/>
                </a:highlight>
              </a:rPr>
              <a:t>Distinzione di cas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egnaposto contenuto 2">
                <a:extLst>
                  <a:ext uri="{FF2B5EF4-FFF2-40B4-BE49-F238E27FC236}">
                    <a16:creationId xmlns:a16="http://schemas.microsoft.com/office/drawing/2014/main" id="{3E6CCB53-AD92-4D4C-8029-35FBC7089A9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103312" y="2052918"/>
                <a:ext cx="10026563" cy="4195481"/>
              </a:xfrm>
              <a:solidFill>
                <a:schemeClr val="tx1"/>
              </a:solidFill>
            </p:spPr>
            <p:txBody>
              <a:bodyPr>
                <a:normAutofit/>
              </a:bodyPr>
              <a:lstStyle/>
              <a:p>
                <a:r>
                  <a:rPr lang="it-IT" sz="3000" u="heavy" dirty="0">
                    <a:solidFill>
                      <a:schemeClr val="bg1"/>
                    </a:solidFill>
                    <a:uFill>
                      <a:solidFill>
                        <a:srgbClr val="ACD433"/>
                      </a:solidFill>
                    </a:uFill>
                  </a:rPr>
                  <a:t>Primo caso: </a:t>
                </a:r>
                <a:r>
                  <a:rPr lang="it-IT" sz="3000" i="1" u="heavy" dirty="0">
                    <a:solidFill>
                      <a:schemeClr val="bg1"/>
                    </a:solidFill>
                    <a:uFill>
                      <a:solidFill>
                        <a:srgbClr val="ACD433"/>
                      </a:solidFill>
                    </a:uFill>
                  </a:rPr>
                  <a:t>n</a:t>
                </a:r>
                <a:r>
                  <a:rPr lang="it-IT" sz="3000" u="heavy" dirty="0">
                    <a:solidFill>
                      <a:schemeClr val="bg1"/>
                    </a:solidFill>
                    <a:uFill>
                      <a:solidFill>
                        <a:srgbClr val="ACD433"/>
                      </a:solidFill>
                    </a:uFill>
                  </a:rPr>
                  <a:t> </a:t>
                </a:r>
                <a:r>
                  <a:rPr lang="it-IT" sz="3000" b="1" u="heavy" dirty="0">
                    <a:solidFill>
                      <a:schemeClr val="bg1"/>
                    </a:solidFill>
                    <a:uFill>
                      <a:solidFill>
                        <a:srgbClr val="ACD433"/>
                      </a:solidFill>
                    </a:uFill>
                  </a:rPr>
                  <a:t>pari</a:t>
                </a:r>
                <a:endParaRPr lang="it-IT" sz="3000" b="1" u="heavy" dirty="0">
                  <a:solidFill>
                    <a:schemeClr val="bg1"/>
                  </a:solidFill>
                  <a:uFill>
                    <a:solidFill>
                      <a:srgbClr val="ACD433"/>
                    </a:solidFill>
                  </a:uFill>
                  <a:latin typeface="Cambria Math" panose="02040503050406030204" pitchFamily="18" charset="0"/>
                </a:endParaRPr>
              </a:p>
              <a:p>
                <a:endParaRPr lang="it-IT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it-IT" sz="4000" dirty="0" smtClean="0">
                          <a:solidFill>
                            <a:srgbClr val="5858FF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it-IT" sz="4000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it-IT" sz="4000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it-IT" sz="4000" i="0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it-IT" sz="4000" i="0" dirty="0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it-IT" sz="4000" b="0" i="0" dirty="0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it-IT" sz="4000" b="0" i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it-IT" sz="4000" b="0" i="0" dirty="0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it-IT" sz="40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…</m:t>
                      </m:r>
                      <m:r>
                        <a:rPr lang="it-IT" sz="4000" i="0" dirty="0" smtClean="0">
                          <a:latin typeface="Cambria Math" panose="02040503050406030204" pitchFamily="18" charset="0"/>
                        </a:rPr>
                        <m:t>⋯</m:t>
                      </m:r>
                      <m:f>
                        <m:fPr>
                          <m:ctrlPr>
                            <a:rPr lang="it-IT" sz="4000" i="1" dirty="0" smtClean="0">
                              <a:solidFill>
                                <a:srgbClr val="7B6555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sz="4000" i="1" dirty="0" smtClean="0">
                              <a:solidFill>
                                <a:srgbClr val="7B6555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it-IT" sz="4000" i="0" dirty="0" smtClean="0">
                              <a:solidFill>
                                <a:srgbClr val="7B6555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it-IT" sz="4000" i="0" dirty="0" smtClean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it-IT" sz="4000" i="1" dirty="0" smtClean="0">
                              <a:solidFill>
                                <a:srgbClr val="7B6555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sz="4000" i="1" dirty="0" smtClean="0">
                              <a:solidFill>
                                <a:srgbClr val="7B6555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it-IT" sz="4000" i="0" dirty="0" smtClean="0">
                              <a:solidFill>
                                <a:srgbClr val="7B6555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it-IT" sz="4000" i="0" dirty="0" smtClean="0">
                          <a:solidFill>
                            <a:srgbClr val="7B6555"/>
                          </a:solidFill>
                          <a:latin typeface="Cambria Math" panose="02040503050406030204" pitchFamily="18" charset="0"/>
                        </a:rPr>
                        <m:t>+1</m:t>
                      </m:r>
                      <m:r>
                        <a:rPr lang="it-IT" sz="4000" b="0" i="0" dirty="0" smtClean="0">
                          <a:solidFill>
                            <a:srgbClr val="7B6555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it-IT" sz="40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…</m:t>
                      </m:r>
                      <m:r>
                        <a:rPr lang="it-IT" sz="40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it-IT" sz="40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3  </m:t>
                      </m:r>
                      <m:r>
                        <a:rPr lang="it-IT" sz="4000" i="1" dirty="0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it-IT" sz="4000" i="0" dirty="0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it-IT" sz="4000" i="0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it-IT" sz="4000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it-IT" sz="4000" i="0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  <m:r>
                        <a:rPr lang="it-IT" sz="4000" i="0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it-IT" sz="4000" i="1" dirty="0" smtClean="0">
                          <a:solidFill>
                            <a:srgbClr val="5858FF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it-IT" sz="4000" dirty="0"/>
              </a:p>
              <a:p>
                <a:pPr marL="0" indent="0">
                  <a:buNone/>
                </a:pPr>
                <a:endParaRPr lang="it-IT" sz="4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it-IT" sz="400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sz="400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it-IT" sz="4000" i="0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it-IT" sz="4000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it-IT" sz="40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volte</m:t>
                      </m:r>
                      <m:r>
                        <a:rPr lang="it-IT" sz="4000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it-IT" sz="4000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it-IT" sz="4000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1)</m:t>
                      </m:r>
                    </m:oMath>
                  </m:oMathPara>
                </a14:m>
                <a:endParaRPr lang="it-IT" sz="4000" dirty="0">
                  <a:solidFill>
                    <a:srgbClr val="ACD433"/>
                  </a:solidFill>
                </a:endParaRPr>
              </a:p>
            </p:txBody>
          </p:sp>
        </mc:Choice>
        <mc:Fallback xmlns="">
          <p:sp>
            <p:nvSpPr>
              <p:cNvPr id="3" name="Segnaposto contenuto 2">
                <a:extLst>
                  <a:ext uri="{FF2B5EF4-FFF2-40B4-BE49-F238E27FC236}">
                    <a16:creationId xmlns:a16="http://schemas.microsoft.com/office/drawing/2014/main" id="{3E6CCB53-AD92-4D4C-8029-35FBC7089A9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03312" y="2052918"/>
                <a:ext cx="10026563" cy="4195481"/>
              </a:xfrm>
              <a:blipFill>
                <a:blip r:embed="rId3"/>
                <a:stretch>
                  <a:fillRect l="-851" t="-189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Connettore diritto 4">
            <a:extLst>
              <a:ext uri="{FF2B5EF4-FFF2-40B4-BE49-F238E27FC236}">
                <a16:creationId xmlns:a16="http://schemas.microsoft.com/office/drawing/2014/main" id="{07E4DCC2-F47A-47D6-A0E6-78F3D47CD734}"/>
              </a:ext>
            </a:extLst>
          </p:cNvPr>
          <p:cNvCxnSpPr>
            <a:cxnSpLocks/>
          </p:cNvCxnSpPr>
          <p:nvPr/>
        </p:nvCxnSpPr>
        <p:spPr>
          <a:xfrm>
            <a:off x="4414925" y="2810518"/>
            <a:ext cx="0" cy="157635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00572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FB04FAB-F061-451C-8223-99C95C1EC9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b="1" dirty="0">
                <a:solidFill>
                  <a:schemeClr val="bg1"/>
                </a:solidFill>
                <a:highlight>
                  <a:srgbClr val="ACD433"/>
                </a:highlight>
              </a:rPr>
              <a:t>Distinzione di cas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egnaposto contenuto 2">
                <a:extLst>
                  <a:ext uri="{FF2B5EF4-FFF2-40B4-BE49-F238E27FC236}">
                    <a16:creationId xmlns:a16="http://schemas.microsoft.com/office/drawing/2014/main" id="{3E6CCB53-AD92-4D4C-8029-35FBC7089A9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103312" y="2052918"/>
                <a:ext cx="10026563" cy="4195481"/>
              </a:xfrm>
              <a:solidFill>
                <a:schemeClr val="tx1"/>
              </a:solidFill>
            </p:spPr>
            <p:txBody>
              <a:bodyPr>
                <a:normAutofit/>
              </a:bodyPr>
              <a:lstStyle/>
              <a:p>
                <a:r>
                  <a:rPr lang="it-IT" sz="3000" u="heavy" dirty="0">
                    <a:solidFill>
                      <a:schemeClr val="bg1"/>
                    </a:solidFill>
                    <a:uFill>
                      <a:solidFill>
                        <a:srgbClr val="ACD433"/>
                      </a:solidFill>
                    </a:uFill>
                  </a:rPr>
                  <a:t>Secondo caso: n dispari</a:t>
                </a:r>
              </a:p>
              <a:p>
                <a:endParaRPr lang="it-IT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it-IT" sz="3200" dirty="0" smtClean="0">
                          <a:solidFill>
                            <a:srgbClr val="5858FF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it-IT" sz="3200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it-IT" sz="3200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it-IT" sz="3200" i="0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it-IT" sz="3200" i="0" dirty="0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it-IT" sz="3200" b="0" i="0" dirty="0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it-IT" sz="3200" b="0" i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it-IT" sz="3200" b="0" i="0" dirty="0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it-IT" sz="3200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…</m:t>
                      </m:r>
                      <m:f>
                        <m:fPr>
                          <m:ctrlPr>
                            <a:rPr lang="it-IT" sz="3200" i="1" dirty="0" smtClean="0">
                              <a:solidFill>
                                <a:srgbClr val="7B6555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sz="3200" i="1" dirty="0" smtClean="0">
                              <a:solidFill>
                                <a:srgbClr val="7B6555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it-IT" sz="3200" b="0" i="1" dirty="0" smtClean="0">
                              <a:solidFill>
                                <a:srgbClr val="7B6555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it-IT" sz="3200" i="0" dirty="0" smtClean="0">
                              <a:solidFill>
                                <a:srgbClr val="7B6555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it-IT" sz="3200" i="0" dirty="0" smtClean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it-IT" sz="3200" i="1" dirty="0" smtClean="0">
                              <a:solidFill>
                                <a:srgbClr val="7B6555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sz="3200" i="1" dirty="0" smtClean="0">
                              <a:solidFill>
                                <a:srgbClr val="7B6555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it-IT" sz="3200" b="0" i="1" dirty="0" smtClean="0">
                              <a:solidFill>
                                <a:srgbClr val="7B6555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it-IT" sz="3200" i="0" dirty="0" smtClean="0">
                              <a:solidFill>
                                <a:srgbClr val="7B6555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it-IT" sz="3200" i="1" dirty="0">
                              <a:solidFill>
                                <a:srgbClr val="7B6555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sz="3200" i="1" dirty="0">
                              <a:solidFill>
                                <a:srgbClr val="7B6555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it-IT" sz="3200" i="1" dirty="0">
                              <a:solidFill>
                                <a:srgbClr val="7B6555"/>
                              </a:solidFill>
                              <a:latin typeface="Cambria Math" panose="02040503050406030204" pitchFamily="18" charset="0"/>
                            </a:rPr>
                            <m:t>+3</m:t>
                          </m:r>
                        </m:num>
                        <m:den>
                          <m:r>
                            <a:rPr lang="it-IT" sz="3200" dirty="0">
                              <a:solidFill>
                                <a:srgbClr val="7B6555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it-IT" sz="32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…</m:t>
                      </m:r>
                      <m:r>
                        <a:rPr lang="it-IT" sz="3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it-IT" sz="3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3  </m:t>
                      </m:r>
                      <m:r>
                        <a:rPr lang="it-IT" sz="3200" i="1" dirty="0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it-IT" sz="3200" i="0" dirty="0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it-IT" sz="3200" i="0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it-IT" sz="3200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it-IT" sz="3200" i="0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  <m:r>
                        <a:rPr lang="it-IT" sz="3200" i="0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it-IT" sz="3200" i="1" dirty="0" smtClean="0">
                          <a:solidFill>
                            <a:srgbClr val="5858FF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it-IT" sz="3200" dirty="0"/>
              </a:p>
              <a:p>
                <a:pPr marL="0" indent="0">
                  <a:buNone/>
                </a:pPr>
                <a:endParaRPr lang="it-IT" sz="4000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it-IT" sz="40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sz="40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it-IT" sz="40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it-IT" sz="4000" i="0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it-IT" sz="40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it-IT" sz="4000" b="0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volte</m:t>
                    </m:r>
                    <m:r>
                      <a:rPr lang="it-IT" sz="40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it-IT" sz="40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it-IT" sz="40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1)</m:t>
                    </m:r>
                  </m:oMath>
                </a14:m>
                <a:r>
                  <a:rPr lang="it-IT" sz="4000" dirty="0">
                    <a:solidFill>
                      <a:srgbClr val="ACD433"/>
                    </a:solidFill>
                  </a:rPr>
                  <a:t>    </a:t>
                </a:r>
                <a:r>
                  <a:rPr lang="it-IT" sz="4000" dirty="0">
                    <a:solidFill>
                      <a:schemeClr val="bg1"/>
                    </a:solidFill>
                  </a:rPr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sz="40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sz="4000" b="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it-IT" sz="40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it-IT" sz="4000" b="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it-IT" sz="4000" b="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it-IT" sz="4000" dirty="0">
                    <a:solidFill>
                      <a:schemeClr val="bg1"/>
                    </a:solidFill>
                  </a:rPr>
                  <a:t>=</a:t>
                </a:r>
                <a14:m>
                  <m:oMath xmlns:m="http://schemas.openxmlformats.org/officeDocument/2006/math">
                    <m:r>
                      <a:rPr lang="it-IT" sz="4000" b="0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it-IT" sz="40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it-IT" sz="40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1)(</m:t>
                    </m:r>
                    <m:f>
                      <m:fPr>
                        <m:ctrlPr>
                          <a:rPr lang="it-IT" sz="40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sz="40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it-IT" sz="40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it-IT" sz="4000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it-IT" sz="4000" dirty="0">
                    <a:solidFill>
                      <a:schemeClr val="bg1"/>
                    </a:solidFill>
                  </a:rPr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sz="40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sz="40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it-IT" sz="4000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it-IT" sz="40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it-IT" sz="40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it-IT" sz="4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Segnaposto contenuto 2">
                <a:extLst>
                  <a:ext uri="{FF2B5EF4-FFF2-40B4-BE49-F238E27FC236}">
                    <a16:creationId xmlns:a16="http://schemas.microsoft.com/office/drawing/2014/main" id="{3E6CCB53-AD92-4D4C-8029-35FBC7089A9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03312" y="2052918"/>
                <a:ext cx="10026563" cy="4195481"/>
              </a:xfrm>
              <a:blipFill>
                <a:blip r:embed="rId3"/>
                <a:stretch>
                  <a:fillRect l="-851" t="-189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Connettore diritto 4">
            <a:extLst>
              <a:ext uri="{FF2B5EF4-FFF2-40B4-BE49-F238E27FC236}">
                <a16:creationId xmlns:a16="http://schemas.microsoft.com/office/drawing/2014/main" id="{07E4DCC2-F47A-47D6-A0E6-78F3D47CD734}"/>
              </a:ext>
            </a:extLst>
          </p:cNvPr>
          <p:cNvCxnSpPr>
            <a:cxnSpLocks/>
          </p:cNvCxnSpPr>
          <p:nvPr/>
        </p:nvCxnSpPr>
        <p:spPr>
          <a:xfrm>
            <a:off x="4436355" y="2831949"/>
            <a:ext cx="0" cy="157635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nettore diritto 5">
            <a:extLst>
              <a:ext uri="{FF2B5EF4-FFF2-40B4-BE49-F238E27FC236}">
                <a16:creationId xmlns:a16="http://schemas.microsoft.com/office/drawing/2014/main" id="{5DECCE56-BF14-43E0-B20E-4C22A3C093DC}"/>
              </a:ext>
            </a:extLst>
          </p:cNvPr>
          <p:cNvCxnSpPr>
            <a:cxnSpLocks/>
          </p:cNvCxnSpPr>
          <p:nvPr/>
        </p:nvCxnSpPr>
        <p:spPr>
          <a:xfrm>
            <a:off x="5560219" y="2831949"/>
            <a:ext cx="0" cy="157635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072261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" name="Picture 134">
            <a:extLst>
              <a:ext uri="{FF2B5EF4-FFF2-40B4-BE49-F238E27FC236}">
                <a16:creationId xmlns:a16="http://schemas.microsoft.com/office/drawing/2014/main" id="{7594FC8B-8CD2-407F-94F1-9C71F5AEC2B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137" name="Picture 136">
            <a:extLst>
              <a:ext uri="{FF2B5EF4-FFF2-40B4-BE49-F238E27FC236}">
                <a16:creationId xmlns:a16="http://schemas.microsoft.com/office/drawing/2014/main" id="{DBABC971-8D40-4A4F-AC60-28B9172789B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39" name="Oval 138">
            <a:extLst>
              <a:ext uri="{FF2B5EF4-FFF2-40B4-BE49-F238E27FC236}">
                <a16:creationId xmlns:a16="http://schemas.microsoft.com/office/drawing/2014/main" id="{B9C04DC5-313B-4FE4-B868-5672A37641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141" name="Picture 140">
            <a:extLst>
              <a:ext uri="{FF2B5EF4-FFF2-40B4-BE49-F238E27FC236}">
                <a16:creationId xmlns:a16="http://schemas.microsoft.com/office/drawing/2014/main" id="{791AE23E-90C9-4963-96E2-8DADBFC3BC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43" name="Picture 142">
            <a:extLst>
              <a:ext uri="{FF2B5EF4-FFF2-40B4-BE49-F238E27FC236}">
                <a16:creationId xmlns:a16="http://schemas.microsoft.com/office/drawing/2014/main" id="{C5F93E90-4379-4AAC-B021-E5FA6D974A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145" name="Rectangle 144">
            <a:extLst>
              <a:ext uri="{FF2B5EF4-FFF2-40B4-BE49-F238E27FC236}">
                <a16:creationId xmlns:a16="http://schemas.microsoft.com/office/drawing/2014/main" id="{329FDD08-42D8-4AFF-90E5-5DAA5BC4CBD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7" name="Rectangle 146">
            <a:extLst>
              <a:ext uri="{FF2B5EF4-FFF2-40B4-BE49-F238E27FC236}">
                <a16:creationId xmlns:a16="http://schemas.microsoft.com/office/drawing/2014/main" id="{BC8E541E-F46D-4823-8DB2-872BC4A7225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5"/>
            <a:ext cx="12191695" cy="473074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Rectangle 148">
            <a:extLst>
              <a:ext uri="{FF2B5EF4-FFF2-40B4-BE49-F238E27FC236}">
                <a16:creationId xmlns:a16="http://schemas.microsoft.com/office/drawing/2014/main" id="{15DFA58F-DE6F-4232-907E-6B5DB371DC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51" name="Freeform 16">
            <a:extLst>
              <a:ext uri="{FF2B5EF4-FFF2-40B4-BE49-F238E27FC236}">
                <a16:creationId xmlns:a16="http://schemas.microsoft.com/office/drawing/2014/main" id="{8DB971D8-C6E3-4485-8895-8ABD7A9AB73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719939" y="2835162"/>
            <a:ext cx="3472060" cy="825932"/>
          </a:xfrm>
          <a:custGeom>
            <a:avLst/>
            <a:gdLst>
              <a:gd name="connsiteX0" fmla="*/ 3470310 w 3472060"/>
              <a:gd name="connsiteY0" fmla="*/ 0 h 825932"/>
              <a:gd name="connsiteX1" fmla="*/ 3472060 w 3472060"/>
              <a:gd name="connsiteY1" fmla="*/ 12850 h 825932"/>
              <a:gd name="connsiteX2" fmla="*/ 3472060 w 3472060"/>
              <a:gd name="connsiteY2" fmla="*/ 480529 h 825932"/>
              <a:gd name="connsiteX3" fmla="*/ 3363699 w 3472060"/>
              <a:gd name="connsiteY3" fmla="*/ 498471 h 825932"/>
              <a:gd name="connsiteX4" fmla="*/ 42060 w 3472060"/>
              <a:gd name="connsiteY4" fmla="*/ 824486 h 825932"/>
              <a:gd name="connsiteX5" fmla="*/ 0 w 3472060"/>
              <a:gd name="connsiteY5" fmla="*/ 758452 h 825932"/>
              <a:gd name="connsiteX6" fmla="*/ 188014 w 3472060"/>
              <a:gd name="connsiteY6" fmla="*/ 735602 h 825932"/>
              <a:gd name="connsiteX7" fmla="*/ 284087 w 3472060"/>
              <a:gd name="connsiteY7" fmla="*/ 722590 h 825932"/>
              <a:gd name="connsiteX8" fmla="*/ 382288 w 3472060"/>
              <a:gd name="connsiteY8" fmla="*/ 709392 h 825932"/>
              <a:gd name="connsiteX9" fmla="*/ 481858 w 3472060"/>
              <a:gd name="connsiteY9" fmla="*/ 695774 h 825932"/>
              <a:gd name="connsiteX10" fmla="*/ 581897 w 3472060"/>
              <a:gd name="connsiteY10" fmla="*/ 680711 h 825932"/>
              <a:gd name="connsiteX11" fmla="*/ 683670 w 3472060"/>
              <a:gd name="connsiteY11" fmla="*/ 665256 h 825932"/>
              <a:gd name="connsiteX12" fmla="*/ 787206 w 3472060"/>
              <a:gd name="connsiteY12" fmla="*/ 649587 h 825932"/>
              <a:gd name="connsiteX13" fmla="*/ 892019 w 3472060"/>
              <a:gd name="connsiteY13" fmla="*/ 632968 h 825932"/>
              <a:gd name="connsiteX14" fmla="*/ 997620 w 3472060"/>
              <a:gd name="connsiteY14" fmla="*/ 614667 h 825932"/>
              <a:gd name="connsiteX15" fmla="*/ 1104727 w 3472060"/>
              <a:gd name="connsiteY15" fmla="*/ 596741 h 825932"/>
              <a:gd name="connsiteX16" fmla="*/ 1212669 w 3472060"/>
              <a:gd name="connsiteY16" fmla="*/ 577397 h 825932"/>
              <a:gd name="connsiteX17" fmla="*/ 1321506 w 3472060"/>
              <a:gd name="connsiteY17" fmla="*/ 556988 h 825932"/>
              <a:gd name="connsiteX18" fmla="*/ 1430709 w 3472060"/>
              <a:gd name="connsiteY18" fmla="*/ 536607 h 825932"/>
              <a:gd name="connsiteX19" fmla="*/ 1541050 w 3472060"/>
              <a:gd name="connsiteY19" fmla="*/ 514481 h 825932"/>
              <a:gd name="connsiteX20" fmla="*/ 1652805 w 3472060"/>
              <a:gd name="connsiteY20" fmla="*/ 492202 h 825932"/>
              <a:gd name="connsiteX21" fmla="*/ 1763708 w 3472060"/>
              <a:gd name="connsiteY21" fmla="*/ 469161 h 825932"/>
              <a:gd name="connsiteX22" fmla="*/ 1875795 w 3472060"/>
              <a:gd name="connsiteY22" fmla="*/ 444641 h 825932"/>
              <a:gd name="connsiteX23" fmla="*/ 1989128 w 3472060"/>
              <a:gd name="connsiteY23" fmla="*/ 418995 h 825932"/>
              <a:gd name="connsiteX24" fmla="*/ 2102476 w 3472060"/>
              <a:gd name="connsiteY24" fmla="*/ 393438 h 825932"/>
              <a:gd name="connsiteX25" fmla="*/ 2215549 w 3472060"/>
              <a:gd name="connsiteY25" fmla="*/ 366291 h 825932"/>
              <a:gd name="connsiteX26" fmla="*/ 2330490 w 3472060"/>
              <a:gd name="connsiteY26" fmla="*/ 337455 h 825932"/>
              <a:gd name="connsiteX27" fmla="*/ 2443333 w 3472060"/>
              <a:gd name="connsiteY27" fmla="*/ 308983 h 825932"/>
              <a:gd name="connsiteX28" fmla="*/ 2558014 w 3472060"/>
              <a:gd name="connsiteY28" fmla="*/ 278646 h 825932"/>
              <a:gd name="connsiteX29" fmla="*/ 2673621 w 3472060"/>
              <a:gd name="connsiteY29" fmla="*/ 247421 h 825932"/>
              <a:gd name="connsiteX30" fmla="*/ 2787008 w 3472060"/>
              <a:gd name="connsiteY30" fmla="*/ 215853 h 825932"/>
              <a:gd name="connsiteX31" fmla="*/ 2901442 w 3472060"/>
              <a:gd name="connsiteY31" fmla="*/ 182011 h 825932"/>
              <a:gd name="connsiteX32" fmla="*/ 3015722 w 3472060"/>
              <a:gd name="connsiteY32" fmla="*/ 147286 h 825932"/>
              <a:gd name="connsiteX33" fmla="*/ 3130018 w 3472060"/>
              <a:gd name="connsiteY33" fmla="*/ 112649 h 825932"/>
              <a:gd name="connsiteX34" fmla="*/ 3243551 w 3472060"/>
              <a:gd name="connsiteY34" fmla="*/ 75688 h 825932"/>
              <a:gd name="connsiteX35" fmla="*/ 3356992 w 3472060"/>
              <a:gd name="connsiteY35" fmla="*/ 38197 h 825932"/>
              <a:gd name="connsiteX36" fmla="*/ 3470310 w 3472060"/>
              <a:gd name="connsiteY36" fmla="*/ 0 h 825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72060" h="825932">
                <a:moveTo>
                  <a:pt x="3470310" y="0"/>
                </a:moveTo>
                <a:lnTo>
                  <a:pt x="3472060" y="12850"/>
                </a:lnTo>
                <a:lnTo>
                  <a:pt x="3472060" y="480529"/>
                </a:lnTo>
                <a:lnTo>
                  <a:pt x="3363699" y="498471"/>
                </a:lnTo>
                <a:cubicBezTo>
                  <a:pt x="2435623" y="645518"/>
                  <a:pt x="603076" y="844866"/>
                  <a:pt x="42060" y="824486"/>
                </a:cubicBezTo>
                <a:cubicBezTo>
                  <a:pt x="28151" y="802425"/>
                  <a:pt x="13909" y="780513"/>
                  <a:pt x="0" y="758452"/>
                </a:cubicBezTo>
                <a:lnTo>
                  <a:pt x="188014" y="735602"/>
                </a:lnTo>
                <a:lnTo>
                  <a:pt x="284087" y="722590"/>
                </a:lnTo>
                <a:lnTo>
                  <a:pt x="382288" y="709392"/>
                </a:lnTo>
                <a:lnTo>
                  <a:pt x="481858" y="695774"/>
                </a:lnTo>
                <a:lnTo>
                  <a:pt x="581897" y="680711"/>
                </a:lnTo>
                <a:lnTo>
                  <a:pt x="683670" y="665256"/>
                </a:lnTo>
                <a:lnTo>
                  <a:pt x="787206" y="649587"/>
                </a:lnTo>
                <a:lnTo>
                  <a:pt x="892019" y="632968"/>
                </a:lnTo>
                <a:lnTo>
                  <a:pt x="997620" y="614667"/>
                </a:lnTo>
                <a:lnTo>
                  <a:pt x="1104727" y="596741"/>
                </a:lnTo>
                <a:lnTo>
                  <a:pt x="1212669" y="577397"/>
                </a:lnTo>
                <a:lnTo>
                  <a:pt x="1321506" y="556988"/>
                </a:lnTo>
                <a:lnTo>
                  <a:pt x="1430709" y="536607"/>
                </a:lnTo>
                <a:lnTo>
                  <a:pt x="1541050" y="514481"/>
                </a:lnTo>
                <a:lnTo>
                  <a:pt x="1652805" y="492202"/>
                </a:lnTo>
                <a:lnTo>
                  <a:pt x="1763708" y="469161"/>
                </a:lnTo>
                <a:lnTo>
                  <a:pt x="1875795" y="444641"/>
                </a:lnTo>
                <a:lnTo>
                  <a:pt x="1989128" y="418995"/>
                </a:lnTo>
                <a:lnTo>
                  <a:pt x="2102476" y="393438"/>
                </a:lnTo>
                <a:lnTo>
                  <a:pt x="2215549" y="366291"/>
                </a:lnTo>
                <a:lnTo>
                  <a:pt x="2330490" y="337455"/>
                </a:lnTo>
                <a:lnTo>
                  <a:pt x="2443333" y="308983"/>
                </a:lnTo>
                <a:lnTo>
                  <a:pt x="2558014" y="278646"/>
                </a:lnTo>
                <a:lnTo>
                  <a:pt x="2673621" y="247421"/>
                </a:lnTo>
                <a:lnTo>
                  <a:pt x="2787008" y="215853"/>
                </a:lnTo>
                <a:lnTo>
                  <a:pt x="2901442" y="182011"/>
                </a:lnTo>
                <a:lnTo>
                  <a:pt x="3015722" y="147286"/>
                </a:lnTo>
                <a:lnTo>
                  <a:pt x="3130018" y="112649"/>
                </a:lnTo>
                <a:lnTo>
                  <a:pt x="3243551" y="75688"/>
                </a:lnTo>
                <a:lnTo>
                  <a:pt x="3356992" y="38197"/>
                </a:lnTo>
                <a:lnTo>
                  <a:pt x="3470310" y="0"/>
                </a:lnTo>
                <a:close/>
              </a:path>
            </a:pathLst>
          </a:custGeom>
          <a:solidFill>
            <a:schemeClr val="bg2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 useBgFill="1">
        <p:nvSpPr>
          <p:cNvPr id="153" name="Rectangle 152">
            <a:extLst>
              <a:ext uri="{FF2B5EF4-FFF2-40B4-BE49-F238E27FC236}">
                <a16:creationId xmlns:a16="http://schemas.microsoft.com/office/drawing/2014/main" id="{4526474A-480D-4539-BBC4-C39D5B71BF5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5370824"/>
            <a:ext cx="12191695" cy="14871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55" name="Freeform 5">
            <a:extLst>
              <a:ext uri="{FF2B5EF4-FFF2-40B4-BE49-F238E27FC236}">
                <a16:creationId xmlns:a16="http://schemas.microsoft.com/office/drawing/2014/main" id="{1BBBFF8E-A51B-4081-B134-B1E893A89F4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>
            <a:off x="1" y="3136999"/>
            <a:ext cx="12191695" cy="2802467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ln>
            <a:noFill/>
          </a:ln>
        </p:spPr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886CCA01-6331-4EB5-B8A1-B5BBC37A43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6916" y="3928983"/>
            <a:ext cx="9149350" cy="1793390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6100" dirty="0"/>
              <a:t>Senza </a:t>
            </a:r>
            <a:r>
              <a:rPr lang="en-US" sz="6100" dirty="0" err="1"/>
              <a:t>distinzione</a:t>
            </a:r>
            <a:r>
              <a:rPr lang="en-US" sz="6100" dirty="0"/>
              <a:t> di </a:t>
            </a:r>
            <a:r>
              <a:rPr lang="en-US" sz="6100" dirty="0" err="1"/>
              <a:t>casi</a:t>
            </a:r>
            <a:r>
              <a:rPr lang="en-US" sz="6100" dirty="0"/>
              <a:t> - 1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6F4B93C9-DC9C-45DB-A522-00AD95548F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6916" y="5722374"/>
            <a:ext cx="9149349" cy="487924"/>
          </a:xfrm>
        </p:spPr>
        <p:txBody>
          <a:bodyPr vert="horz" lIns="91440" tIns="45720" rIns="91440" bIns="45720" rtlCol="0" anchor="t">
            <a:noAutofit/>
          </a:bodyPr>
          <a:lstStyle/>
          <a:p>
            <a:pPr marL="0" indent="0">
              <a:buNone/>
            </a:pPr>
            <a:r>
              <a:rPr lang="en-US" sz="3000" b="1" cap="all" dirty="0" err="1">
                <a:solidFill>
                  <a:schemeClr val="bg1"/>
                </a:solidFill>
                <a:highlight>
                  <a:srgbClr val="ACD433"/>
                </a:highlight>
              </a:rPr>
              <a:t>Dimostrazione</a:t>
            </a:r>
            <a:r>
              <a:rPr lang="en-US" sz="3000" b="1" cap="all" dirty="0">
                <a:solidFill>
                  <a:schemeClr val="bg1"/>
                </a:solidFill>
                <a:highlight>
                  <a:srgbClr val="ACD433"/>
                </a:highlight>
              </a:rPr>
              <a:t> </a:t>
            </a:r>
            <a:r>
              <a:rPr lang="en-US" sz="3000" b="1" cap="all" dirty="0" err="1">
                <a:solidFill>
                  <a:schemeClr val="bg1"/>
                </a:solidFill>
                <a:highlight>
                  <a:srgbClr val="ACD433"/>
                </a:highlight>
              </a:rPr>
              <a:t>visuale</a:t>
            </a:r>
            <a:endParaRPr lang="en-US" sz="3000" b="1" cap="all" dirty="0">
              <a:solidFill>
                <a:schemeClr val="bg1"/>
              </a:solidFill>
              <a:highlight>
                <a:srgbClr val="ACD433"/>
              </a:highlight>
            </a:endParaRP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1AB7DC72-42F7-424E-A85A-054A0D31452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2386" y="1058391"/>
            <a:ext cx="9853583" cy="2032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58153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" name="Picture 134">
            <a:extLst>
              <a:ext uri="{FF2B5EF4-FFF2-40B4-BE49-F238E27FC236}">
                <a16:creationId xmlns:a16="http://schemas.microsoft.com/office/drawing/2014/main" id="{7594FC8B-8CD2-407F-94F1-9C71F5AEC2B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137" name="Picture 136">
            <a:extLst>
              <a:ext uri="{FF2B5EF4-FFF2-40B4-BE49-F238E27FC236}">
                <a16:creationId xmlns:a16="http://schemas.microsoft.com/office/drawing/2014/main" id="{DBABC971-8D40-4A4F-AC60-28B9172789B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39" name="Oval 138">
            <a:extLst>
              <a:ext uri="{FF2B5EF4-FFF2-40B4-BE49-F238E27FC236}">
                <a16:creationId xmlns:a16="http://schemas.microsoft.com/office/drawing/2014/main" id="{B9C04DC5-313B-4FE4-B868-5672A37641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141" name="Picture 140">
            <a:extLst>
              <a:ext uri="{FF2B5EF4-FFF2-40B4-BE49-F238E27FC236}">
                <a16:creationId xmlns:a16="http://schemas.microsoft.com/office/drawing/2014/main" id="{791AE23E-90C9-4963-96E2-8DADBFC3BC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43" name="Picture 142">
            <a:extLst>
              <a:ext uri="{FF2B5EF4-FFF2-40B4-BE49-F238E27FC236}">
                <a16:creationId xmlns:a16="http://schemas.microsoft.com/office/drawing/2014/main" id="{C5F93E90-4379-4AAC-B021-E5FA6D974A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145" name="Rectangle 144">
            <a:extLst>
              <a:ext uri="{FF2B5EF4-FFF2-40B4-BE49-F238E27FC236}">
                <a16:creationId xmlns:a16="http://schemas.microsoft.com/office/drawing/2014/main" id="{329FDD08-42D8-4AFF-90E5-5DAA5BC4CBD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7" name="Rectangle 146">
            <a:extLst>
              <a:ext uri="{FF2B5EF4-FFF2-40B4-BE49-F238E27FC236}">
                <a16:creationId xmlns:a16="http://schemas.microsoft.com/office/drawing/2014/main" id="{BC8E541E-F46D-4823-8DB2-872BC4A7225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5"/>
            <a:ext cx="12191695" cy="473074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Rectangle 148">
            <a:extLst>
              <a:ext uri="{FF2B5EF4-FFF2-40B4-BE49-F238E27FC236}">
                <a16:creationId xmlns:a16="http://schemas.microsoft.com/office/drawing/2014/main" id="{15DFA58F-DE6F-4232-907E-6B5DB371DC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51" name="Freeform 16">
            <a:extLst>
              <a:ext uri="{FF2B5EF4-FFF2-40B4-BE49-F238E27FC236}">
                <a16:creationId xmlns:a16="http://schemas.microsoft.com/office/drawing/2014/main" id="{8DB971D8-C6E3-4485-8895-8ABD7A9AB73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719939" y="2835162"/>
            <a:ext cx="3472060" cy="825932"/>
          </a:xfrm>
          <a:custGeom>
            <a:avLst/>
            <a:gdLst>
              <a:gd name="connsiteX0" fmla="*/ 3470310 w 3472060"/>
              <a:gd name="connsiteY0" fmla="*/ 0 h 825932"/>
              <a:gd name="connsiteX1" fmla="*/ 3472060 w 3472060"/>
              <a:gd name="connsiteY1" fmla="*/ 12850 h 825932"/>
              <a:gd name="connsiteX2" fmla="*/ 3472060 w 3472060"/>
              <a:gd name="connsiteY2" fmla="*/ 480529 h 825932"/>
              <a:gd name="connsiteX3" fmla="*/ 3363699 w 3472060"/>
              <a:gd name="connsiteY3" fmla="*/ 498471 h 825932"/>
              <a:gd name="connsiteX4" fmla="*/ 42060 w 3472060"/>
              <a:gd name="connsiteY4" fmla="*/ 824486 h 825932"/>
              <a:gd name="connsiteX5" fmla="*/ 0 w 3472060"/>
              <a:gd name="connsiteY5" fmla="*/ 758452 h 825932"/>
              <a:gd name="connsiteX6" fmla="*/ 188014 w 3472060"/>
              <a:gd name="connsiteY6" fmla="*/ 735602 h 825932"/>
              <a:gd name="connsiteX7" fmla="*/ 284087 w 3472060"/>
              <a:gd name="connsiteY7" fmla="*/ 722590 h 825932"/>
              <a:gd name="connsiteX8" fmla="*/ 382288 w 3472060"/>
              <a:gd name="connsiteY8" fmla="*/ 709392 h 825932"/>
              <a:gd name="connsiteX9" fmla="*/ 481858 w 3472060"/>
              <a:gd name="connsiteY9" fmla="*/ 695774 h 825932"/>
              <a:gd name="connsiteX10" fmla="*/ 581897 w 3472060"/>
              <a:gd name="connsiteY10" fmla="*/ 680711 h 825932"/>
              <a:gd name="connsiteX11" fmla="*/ 683670 w 3472060"/>
              <a:gd name="connsiteY11" fmla="*/ 665256 h 825932"/>
              <a:gd name="connsiteX12" fmla="*/ 787206 w 3472060"/>
              <a:gd name="connsiteY12" fmla="*/ 649587 h 825932"/>
              <a:gd name="connsiteX13" fmla="*/ 892019 w 3472060"/>
              <a:gd name="connsiteY13" fmla="*/ 632968 h 825932"/>
              <a:gd name="connsiteX14" fmla="*/ 997620 w 3472060"/>
              <a:gd name="connsiteY14" fmla="*/ 614667 h 825932"/>
              <a:gd name="connsiteX15" fmla="*/ 1104727 w 3472060"/>
              <a:gd name="connsiteY15" fmla="*/ 596741 h 825932"/>
              <a:gd name="connsiteX16" fmla="*/ 1212669 w 3472060"/>
              <a:gd name="connsiteY16" fmla="*/ 577397 h 825932"/>
              <a:gd name="connsiteX17" fmla="*/ 1321506 w 3472060"/>
              <a:gd name="connsiteY17" fmla="*/ 556988 h 825932"/>
              <a:gd name="connsiteX18" fmla="*/ 1430709 w 3472060"/>
              <a:gd name="connsiteY18" fmla="*/ 536607 h 825932"/>
              <a:gd name="connsiteX19" fmla="*/ 1541050 w 3472060"/>
              <a:gd name="connsiteY19" fmla="*/ 514481 h 825932"/>
              <a:gd name="connsiteX20" fmla="*/ 1652805 w 3472060"/>
              <a:gd name="connsiteY20" fmla="*/ 492202 h 825932"/>
              <a:gd name="connsiteX21" fmla="*/ 1763708 w 3472060"/>
              <a:gd name="connsiteY21" fmla="*/ 469161 h 825932"/>
              <a:gd name="connsiteX22" fmla="*/ 1875795 w 3472060"/>
              <a:gd name="connsiteY22" fmla="*/ 444641 h 825932"/>
              <a:gd name="connsiteX23" fmla="*/ 1989128 w 3472060"/>
              <a:gd name="connsiteY23" fmla="*/ 418995 h 825932"/>
              <a:gd name="connsiteX24" fmla="*/ 2102476 w 3472060"/>
              <a:gd name="connsiteY24" fmla="*/ 393438 h 825932"/>
              <a:gd name="connsiteX25" fmla="*/ 2215549 w 3472060"/>
              <a:gd name="connsiteY25" fmla="*/ 366291 h 825932"/>
              <a:gd name="connsiteX26" fmla="*/ 2330490 w 3472060"/>
              <a:gd name="connsiteY26" fmla="*/ 337455 h 825932"/>
              <a:gd name="connsiteX27" fmla="*/ 2443333 w 3472060"/>
              <a:gd name="connsiteY27" fmla="*/ 308983 h 825932"/>
              <a:gd name="connsiteX28" fmla="*/ 2558014 w 3472060"/>
              <a:gd name="connsiteY28" fmla="*/ 278646 h 825932"/>
              <a:gd name="connsiteX29" fmla="*/ 2673621 w 3472060"/>
              <a:gd name="connsiteY29" fmla="*/ 247421 h 825932"/>
              <a:gd name="connsiteX30" fmla="*/ 2787008 w 3472060"/>
              <a:gd name="connsiteY30" fmla="*/ 215853 h 825932"/>
              <a:gd name="connsiteX31" fmla="*/ 2901442 w 3472060"/>
              <a:gd name="connsiteY31" fmla="*/ 182011 h 825932"/>
              <a:gd name="connsiteX32" fmla="*/ 3015722 w 3472060"/>
              <a:gd name="connsiteY32" fmla="*/ 147286 h 825932"/>
              <a:gd name="connsiteX33" fmla="*/ 3130018 w 3472060"/>
              <a:gd name="connsiteY33" fmla="*/ 112649 h 825932"/>
              <a:gd name="connsiteX34" fmla="*/ 3243551 w 3472060"/>
              <a:gd name="connsiteY34" fmla="*/ 75688 h 825932"/>
              <a:gd name="connsiteX35" fmla="*/ 3356992 w 3472060"/>
              <a:gd name="connsiteY35" fmla="*/ 38197 h 825932"/>
              <a:gd name="connsiteX36" fmla="*/ 3470310 w 3472060"/>
              <a:gd name="connsiteY36" fmla="*/ 0 h 825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72060" h="825932">
                <a:moveTo>
                  <a:pt x="3470310" y="0"/>
                </a:moveTo>
                <a:lnTo>
                  <a:pt x="3472060" y="12850"/>
                </a:lnTo>
                <a:lnTo>
                  <a:pt x="3472060" y="480529"/>
                </a:lnTo>
                <a:lnTo>
                  <a:pt x="3363699" y="498471"/>
                </a:lnTo>
                <a:cubicBezTo>
                  <a:pt x="2435623" y="645518"/>
                  <a:pt x="603076" y="844866"/>
                  <a:pt x="42060" y="824486"/>
                </a:cubicBezTo>
                <a:cubicBezTo>
                  <a:pt x="28151" y="802425"/>
                  <a:pt x="13909" y="780513"/>
                  <a:pt x="0" y="758452"/>
                </a:cubicBezTo>
                <a:lnTo>
                  <a:pt x="188014" y="735602"/>
                </a:lnTo>
                <a:lnTo>
                  <a:pt x="284087" y="722590"/>
                </a:lnTo>
                <a:lnTo>
                  <a:pt x="382288" y="709392"/>
                </a:lnTo>
                <a:lnTo>
                  <a:pt x="481858" y="695774"/>
                </a:lnTo>
                <a:lnTo>
                  <a:pt x="581897" y="680711"/>
                </a:lnTo>
                <a:lnTo>
                  <a:pt x="683670" y="665256"/>
                </a:lnTo>
                <a:lnTo>
                  <a:pt x="787206" y="649587"/>
                </a:lnTo>
                <a:lnTo>
                  <a:pt x="892019" y="632968"/>
                </a:lnTo>
                <a:lnTo>
                  <a:pt x="997620" y="614667"/>
                </a:lnTo>
                <a:lnTo>
                  <a:pt x="1104727" y="596741"/>
                </a:lnTo>
                <a:lnTo>
                  <a:pt x="1212669" y="577397"/>
                </a:lnTo>
                <a:lnTo>
                  <a:pt x="1321506" y="556988"/>
                </a:lnTo>
                <a:lnTo>
                  <a:pt x="1430709" y="536607"/>
                </a:lnTo>
                <a:lnTo>
                  <a:pt x="1541050" y="514481"/>
                </a:lnTo>
                <a:lnTo>
                  <a:pt x="1652805" y="492202"/>
                </a:lnTo>
                <a:lnTo>
                  <a:pt x="1763708" y="469161"/>
                </a:lnTo>
                <a:lnTo>
                  <a:pt x="1875795" y="444641"/>
                </a:lnTo>
                <a:lnTo>
                  <a:pt x="1989128" y="418995"/>
                </a:lnTo>
                <a:lnTo>
                  <a:pt x="2102476" y="393438"/>
                </a:lnTo>
                <a:lnTo>
                  <a:pt x="2215549" y="366291"/>
                </a:lnTo>
                <a:lnTo>
                  <a:pt x="2330490" y="337455"/>
                </a:lnTo>
                <a:lnTo>
                  <a:pt x="2443333" y="308983"/>
                </a:lnTo>
                <a:lnTo>
                  <a:pt x="2558014" y="278646"/>
                </a:lnTo>
                <a:lnTo>
                  <a:pt x="2673621" y="247421"/>
                </a:lnTo>
                <a:lnTo>
                  <a:pt x="2787008" y="215853"/>
                </a:lnTo>
                <a:lnTo>
                  <a:pt x="2901442" y="182011"/>
                </a:lnTo>
                <a:lnTo>
                  <a:pt x="3015722" y="147286"/>
                </a:lnTo>
                <a:lnTo>
                  <a:pt x="3130018" y="112649"/>
                </a:lnTo>
                <a:lnTo>
                  <a:pt x="3243551" y="75688"/>
                </a:lnTo>
                <a:lnTo>
                  <a:pt x="3356992" y="38197"/>
                </a:lnTo>
                <a:lnTo>
                  <a:pt x="3470310" y="0"/>
                </a:lnTo>
                <a:close/>
              </a:path>
            </a:pathLst>
          </a:custGeom>
          <a:solidFill>
            <a:schemeClr val="bg2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 useBgFill="1">
        <p:nvSpPr>
          <p:cNvPr id="153" name="Rectangle 152">
            <a:extLst>
              <a:ext uri="{FF2B5EF4-FFF2-40B4-BE49-F238E27FC236}">
                <a16:creationId xmlns:a16="http://schemas.microsoft.com/office/drawing/2014/main" id="{4526474A-480D-4539-BBC4-C39D5B71BF5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5370824"/>
            <a:ext cx="12191695" cy="14871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55" name="Freeform 5">
            <a:extLst>
              <a:ext uri="{FF2B5EF4-FFF2-40B4-BE49-F238E27FC236}">
                <a16:creationId xmlns:a16="http://schemas.microsoft.com/office/drawing/2014/main" id="{1BBBFF8E-A51B-4081-B134-B1E893A89F4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>
            <a:off x="1" y="3136999"/>
            <a:ext cx="12191695" cy="2802467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ln>
            <a:noFill/>
          </a:ln>
        </p:spPr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886CCA01-6331-4EB5-B8A1-B5BBC37A43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12774" y="4186095"/>
            <a:ext cx="9149350" cy="768972"/>
          </a:xfrm>
        </p:spPr>
        <p:txBody>
          <a:bodyPr vert="horz" lIns="91440" tIns="45720" rIns="91440" bIns="45720" rtlCol="0" anchor="b">
            <a:normAutofit fontScale="90000"/>
          </a:bodyPr>
          <a:lstStyle/>
          <a:p>
            <a:pPr algn="just">
              <a:lnSpc>
                <a:spcPct val="90000"/>
              </a:lnSpc>
            </a:pPr>
            <a:r>
              <a:rPr lang="en-US" sz="3000" b="1" dirty="0" err="1">
                <a:solidFill>
                  <a:schemeClr val="bg1"/>
                </a:solidFill>
                <a:highlight>
                  <a:srgbClr val="ACD433"/>
                </a:highlight>
              </a:rPr>
              <a:t>L’</a:t>
            </a:r>
            <a:r>
              <a:rPr lang="en-US" sz="3000" b="1" i="1" dirty="0" err="1">
                <a:solidFill>
                  <a:schemeClr val="bg1"/>
                </a:solidFill>
                <a:highlight>
                  <a:srgbClr val="ACD433"/>
                </a:highlight>
              </a:rPr>
              <a:t>n</a:t>
            </a:r>
            <a:r>
              <a:rPr lang="en-US" sz="3000" b="1" dirty="0" err="1">
                <a:solidFill>
                  <a:schemeClr val="bg1"/>
                </a:solidFill>
                <a:highlight>
                  <a:srgbClr val="ACD433"/>
                </a:highlight>
              </a:rPr>
              <a:t>-esimo</a:t>
            </a:r>
            <a:r>
              <a:rPr lang="en-US" sz="3000" b="1" dirty="0">
                <a:solidFill>
                  <a:schemeClr val="bg1"/>
                </a:solidFill>
                <a:highlight>
                  <a:srgbClr val="ACD433"/>
                </a:highlight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highlight>
                  <a:srgbClr val="ACD433"/>
                </a:highlight>
              </a:rPr>
              <a:t>numero</a:t>
            </a:r>
            <a:r>
              <a:rPr lang="en-US" sz="3000" b="1" dirty="0">
                <a:solidFill>
                  <a:schemeClr val="bg1"/>
                </a:solidFill>
                <a:highlight>
                  <a:srgbClr val="ACD433"/>
                </a:highlight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highlight>
                  <a:srgbClr val="ACD433"/>
                </a:highlight>
              </a:rPr>
              <a:t>triangolare</a:t>
            </a:r>
            <a:r>
              <a:rPr lang="en-US" sz="3000" b="1" dirty="0">
                <a:solidFill>
                  <a:schemeClr val="bg1"/>
                </a:solidFill>
                <a:highlight>
                  <a:srgbClr val="ACD433"/>
                </a:highlight>
              </a:rPr>
              <a:t> è la </a:t>
            </a:r>
            <a:r>
              <a:rPr lang="en-US" sz="3000" b="1" dirty="0" err="1">
                <a:solidFill>
                  <a:schemeClr val="bg1"/>
                </a:solidFill>
                <a:highlight>
                  <a:srgbClr val="ACD433"/>
                </a:highlight>
              </a:rPr>
              <a:t>metà</a:t>
            </a:r>
            <a:r>
              <a:rPr lang="en-US" sz="3000" b="1" dirty="0">
                <a:solidFill>
                  <a:schemeClr val="bg1"/>
                </a:solidFill>
                <a:highlight>
                  <a:srgbClr val="ACD433"/>
                </a:highlight>
              </a:rPr>
              <a:t> di un </a:t>
            </a:r>
            <a:r>
              <a:rPr lang="en-US" sz="3000" b="1" dirty="0" err="1">
                <a:solidFill>
                  <a:schemeClr val="bg1"/>
                </a:solidFill>
                <a:highlight>
                  <a:srgbClr val="ACD433"/>
                </a:highlight>
              </a:rPr>
              <a:t>rettangolo</a:t>
            </a:r>
            <a:r>
              <a:rPr lang="en-US" sz="3000" b="1" dirty="0">
                <a:solidFill>
                  <a:schemeClr val="bg1"/>
                </a:solidFill>
                <a:highlight>
                  <a:srgbClr val="ACD433"/>
                </a:highlight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highlight>
                  <a:srgbClr val="ACD433"/>
                </a:highlight>
              </a:rPr>
              <a:t>formato</a:t>
            </a:r>
            <a:r>
              <a:rPr lang="en-US" sz="3000" b="1" dirty="0">
                <a:solidFill>
                  <a:schemeClr val="bg1"/>
                </a:solidFill>
                <a:highlight>
                  <a:srgbClr val="ACD433"/>
                </a:highlight>
              </a:rPr>
              <a:t> da </a:t>
            </a:r>
            <a:r>
              <a:rPr lang="en-US" sz="3000" b="1" i="1" dirty="0">
                <a:solidFill>
                  <a:schemeClr val="bg1"/>
                </a:solidFill>
                <a:highlight>
                  <a:srgbClr val="ACD433"/>
                </a:highlight>
              </a:rPr>
              <a:t>n</a:t>
            </a:r>
            <a:r>
              <a:rPr lang="en-US" sz="3000" b="1" dirty="0">
                <a:solidFill>
                  <a:schemeClr val="bg1"/>
                </a:solidFill>
                <a:highlight>
                  <a:srgbClr val="ACD433"/>
                </a:highlight>
                <a:sym typeface="Symbol" panose="05050102010706020507" pitchFamily="18" charset="2"/>
              </a:rPr>
              <a:t>(</a:t>
            </a:r>
            <a:r>
              <a:rPr lang="en-US" sz="3000" b="1" i="1" dirty="0">
                <a:solidFill>
                  <a:schemeClr val="bg1"/>
                </a:solidFill>
                <a:highlight>
                  <a:srgbClr val="ACD433"/>
                </a:highlight>
                <a:sym typeface="Symbol" panose="05050102010706020507" pitchFamily="18" charset="2"/>
              </a:rPr>
              <a:t>n</a:t>
            </a:r>
            <a:r>
              <a:rPr lang="en-US" sz="3000" b="1" dirty="0">
                <a:solidFill>
                  <a:schemeClr val="bg1"/>
                </a:solidFill>
                <a:highlight>
                  <a:srgbClr val="ACD433"/>
                </a:highlight>
                <a:sym typeface="Symbol" panose="05050102010706020507" pitchFamily="18" charset="2"/>
              </a:rPr>
              <a:t>+1) </a:t>
            </a:r>
            <a:r>
              <a:rPr lang="en-US" sz="3000" b="1" dirty="0" err="1">
                <a:solidFill>
                  <a:schemeClr val="bg1"/>
                </a:solidFill>
                <a:highlight>
                  <a:srgbClr val="ACD433"/>
                </a:highlight>
                <a:sym typeface="Symbol" panose="05050102010706020507" pitchFamily="18" charset="2"/>
              </a:rPr>
              <a:t>unità</a:t>
            </a:r>
            <a:r>
              <a:rPr lang="en-US" sz="3000" b="1" dirty="0">
                <a:solidFill>
                  <a:schemeClr val="bg1"/>
                </a:solidFill>
                <a:highlight>
                  <a:srgbClr val="ACD433"/>
                </a:highlight>
                <a:sym typeface="Symbol" panose="05050102010706020507" pitchFamily="18" charset="2"/>
              </a:rPr>
              <a:t>. </a:t>
            </a:r>
            <a:endParaRPr lang="en-US" sz="3000" b="1" dirty="0">
              <a:solidFill>
                <a:schemeClr val="bg1"/>
              </a:solidFill>
              <a:highlight>
                <a:srgbClr val="ACD433"/>
              </a:highlight>
            </a:endParaRP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6F4B93C9-DC9C-45DB-A522-00AD95548F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6916" y="5722374"/>
            <a:ext cx="9149349" cy="487924"/>
          </a:xfrm>
        </p:spPr>
        <p:txBody>
          <a:bodyPr vert="horz" lIns="91440" tIns="45720" rIns="91440" bIns="45720" rtlCol="0" anchor="t">
            <a:noAutofit/>
          </a:bodyPr>
          <a:lstStyle/>
          <a:p>
            <a:pPr marL="0" indent="0">
              <a:buNone/>
            </a:pPr>
            <a:r>
              <a:rPr lang="en-US" sz="3000" b="1" cap="all" dirty="0" err="1">
                <a:solidFill>
                  <a:schemeClr val="bg1"/>
                </a:solidFill>
                <a:highlight>
                  <a:srgbClr val="ACD433"/>
                </a:highlight>
              </a:rPr>
              <a:t>Dimostrazione</a:t>
            </a:r>
            <a:r>
              <a:rPr lang="en-US" sz="3000" b="1" cap="all" dirty="0">
                <a:solidFill>
                  <a:schemeClr val="bg1"/>
                </a:solidFill>
                <a:highlight>
                  <a:srgbClr val="ACD433"/>
                </a:highlight>
              </a:rPr>
              <a:t> </a:t>
            </a:r>
            <a:r>
              <a:rPr lang="en-US" sz="3000" b="1" cap="all" dirty="0" err="1">
                <a:solidFill>
                  <a:schemeClr val="bg1"/>
                </a:solidFill>
                <a:highlight>
                  <a:srgbClr val="ACD433"/>
                </a:highlight>
              </a:rPr>
              <a:t>visuale</a:t>
            </a:r>
            <a:endParaRPr lang="en-US" sz="3000" b="1" cap="all" dirty="0">
              <a:solidFill>
                <a:schemeClr val="bg1"/>
              </a:solidFill>
              <a:highlight>
                <a:srgbClr val="ACD433"/>
              </a:highlight>
            </a:endParaRP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1AB7DC72-42F7-424E-A85A-054A0D31452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2386" y="1058391"/>
            <a:ext cx="9853583" cy="2032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372392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EA84AA5-B82C-42E4-B31C-935965040E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4415A7C7-1198-467F-9662-FC5AFC9A546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8F4B561C-6E16-4351-8A1F-4A5DF6482D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480" y="452718"/>
            <a:ext cx="6061869" cy="5883788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A7FEAEEE-3856-47D3-984B-B6FE15AA13F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93356" y="4516967"/>
            <a:ext cx="7744731" cy="1731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38959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BEE11D7-ECFF-4371-9DC7-4A5277E549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2381" y="629266"/>
            <a:ext cx="4767471" cy="1641986"/>
          </a:xfrm>
        </p:spPr>
        <p:txBody>
          <a:bodyPr>
            <a:normAutofit/>
          </a:bodyPr>
          <a:lstStyle/>
          <a:p>
            <a:r>
              <a:rPr lang="it-IT" dirty="0"/>
              <a:t>Altri numeri figurati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C892EFAB-2047-465E-B235-C9E80E3DF85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342"/>
          <a:stretch/>
        </p:blipFill>
        <p:spPr>
          <a:xfrm>
            <a:off x="-1" y="10"/>
            <a:ext cx="4634680" cy="6857990"/>
          </a:xfrm>
          <a:prstGeom prst="rect">
            <a:avLst/>
          </a:prstGeom>
        </p:spPr>
      </p:pic>
      <p:pic>
        <p:nvPicPr>
          <p:cNvPr id="7170" name="Picture 2" descr="Portrait of Giuseppe Antonio Alberti (1712- 1768), Italian land surveyor  and architectural expert, Stock Photo, Picture And Rights Managed Image.  Pic. DAE-BA015576 | agefotostock">
            <a:extLst>
              <a:ext uri="{FF2B5EF4-FFF2-40B4-BE49-F238E27FC236}">
                <a16:creationId xmlns:a16="http://schemas.microsoft.com/office/drawing/2014/main" id="{9B9AA0B6-5B5F-47E3-97E5-19BDC673D968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2706" y="2152650"/>
            <a:ext cx="3683701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87D49D4B-8E21-4C05-BF53-BA75DE6355A6}"/>
              </a:ext>
            </a:extLst>
          </p:cNvPr>
          <p:cNvSpPr txBox="1"/>
          <p:nvPr/>
        </p:nvSpPr>
        <p:spPr>
          <a:xfrm>
            <a:off x="5346156" y="6050757"/>
            <a:ext cx="51337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Giuseppe Antonio Alberti (1712-1768)</a:t>
            </a:r>
          </a:p>
        </p:txBody>
      </p:sp>
      <p:pic>
        <p:nvPicPr>
          <p:cNvPr id="7172" name="Picture 4" descr="Giuseppe Antonio Alberti - Istruzioni pratiche per l'ingegnero civile - 1782">
            <a:extLst>
              <a:ext uri="{FF2B5EF4-FFF2-40B4-BE49-F238E27FC236}">
                <a16:creationId xmlns:a16="http://schemas.microsoft.com/office/drawing/2014/main" id="{A2720234-571A-4E7D-89CF-4F655E762D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3496" y="2271252"/>
            <a:ext cx="2288116" cy="30321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30188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6F250F9-3EA4-4E42-858F-3DFD6BF3C8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0668" y="629266"/>
            <a:ext cx="6249784" cy="1641986"/>
          </a:xfrm>
        </p:spPr>
        <p:txBody>
          <a:bodyPr>
            <a:normAutofit/>
          </a:bodyPr>
          <a:lstStyle/>
          <a:p>
            <a:r>
              <a:rPr lang="it-IT" dirty="0"/>
              <a:t>Senza distinzione di casi - 2</a:t>
            </a:r>
          </a:p>
        </p:txBody>
      </p:sp>
      <p:pic>
        <p:nvPicPr>
          <p:cNvPr id="10242" name="Picture 2" descr="Abstract Technology Arrows Vector Graphic | Free Vector Graphics | All Free  Web Resources for Designer - Web Design Hot!">
            <a:extLst>
              <a:ext uri="{FF2B5EF4-FFF2-40B4-BE49-F238E27FC236}">
                <a16:creationId xmlns:a16="http://schemas.microsoft.com/office/drawing/2014/main" id="{A7077DFF-5ABB-432B-B158-99E06EA9923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77" r="25981" b="-2"/>
          <a:stretch/>
        </p:blipFill>
        <p:spPr bwMode="auto">
          <a:xfrm>
            <a:off x="7548152" y="10"/>
            <a:ext cx="4646658" cy="68579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" name="Rectangle 70">
            <a:extLst>
              <a:ext uri="{FF2B5EF4-FFF2-40B4-BE49-F238E27FC236}">
                <a16:creationId xmlns:a16="http://schemas.microsoft.com/office/drawing/2014/main" id="{EF049B09-93BA-40D3-8B80-788A87C8F92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egnaposto contenuto 2">
                <a:extLst>
                  <a:ext uri="{FF2B5EF4-FFF2-40B4-BE49-F238E27FC236}">
                    <a16:creationId xmlns:a16="http://schemas.microsoft.com/office/drawing/2014/main" id="{884EDBDE-427C-46FD-AEF2-B8E7A8FECAC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50668" y="2438400"/>
                <a:ext cx="6249784" cy="380999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cap="all" dirty="0" err="1">
                    <a:solidFill>
                      <a:schemeClr val="bg1"/>
                    </a:solidFill>
                    <a:highlight>
                      <a:srgbClr val="ACD433"/>
                    </a:highlight>
                  </a:rPr>
                  <a:t>Dimostrazione</a:t>
                </a:r>
                <a:r>
                  <a:rPr lang="en-US" b="1" cap="all" dirty="0">
                    <a:solidFill>
                      <a:schemeClr val="bg1"/>
                    </a:solidFill>
                    <a:highlight>
                      <a:srgbClr val="ACD433"/>
                    </a:highlight>
                  </a:rPr>
                  <a:t> PER INDUZIONE</a:t>
                </a:r>
              </a:p>
              <a:p>
                <a:r>
                  <a:rPr lang="en-US" dirty="0"/>
                  <a:t>Per </a:t>
                </a:r>
                <a:r>
                  <a:rPr lang="en-US" dirty="0" err="1"/>
                  <a:t>ogni</a:t>
                </a:r>
                <a:r>
                  <a:rPr lang="en-US" dirty="0"/>
                  <a:t> </a:t>
                </a:r>
                <a:r>
                  <a:rPr lang="en-US" dirty="0" err="1"/>
                  <a:t>intero</a:t>
                </a:r>
                <a:r>
                  <a:rPr lang="en-US" dirty="0"/>
                  <a:t> </a:t>
                </a:r>
                <a:r>
                  <a:rPr lang="en-US" dirty="0" err="1"/>
                  <a:t>positivo</a:t>
                </a:r>
                <a:r>
                  <a:rPr lang="en-US" dirty="0"/>
                  <a:t> </a:t>
                </a:r>
                <a:r>
                  <a:rPr lang="en-US" i="1" dirty="0"/>
                  <a:t>n</a:t>
                </a:r>
                <a:r>
                  <a:rPr lang="en-US" dirty="0"/>
                  <a:t> </a:t>
                </a:r>
                <a:r>
                  <a:rPr lang="en-US" dirty="0" err="1"/>
                  <a:t>consideriamo</a:t>
                </a:r>
                <a:r>
                  <a:rPr lang="en-US" dirty="0"/>
                  <a:t> la </a:t>
                </a:r>
                <a:r>
                  <a:rPr lang="en-US" dirty="0" err="1"/>
                  <a:t>proposizione</a:t>
                </a:r>
                <a:r>
                  <a:rPr lang="en-US" dirty="0"/>
                  <a:t> </a:t>
                </a:r>
                <a:r>
                  <a:rPr lang="en-US" dirty="0" err="1"/>
                  <a:t>seguente</a:t>
                </a:r>
                <a:r>
                  <a:rPr lang="en-US" b="1" dirty="0"/>
                  <a:t>:</a:t>
                </a:r>
              </a:p>
              <a:p>
                <a:endParaRPr lang="en-US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b="0" i="1" dirty="0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it-IT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it-IT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b="1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1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1" i="0" dirty="0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1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b="1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nary>
                      <m:r>
                        <a:rPr lang="en-US" b="1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d>
                            <m:dPr>
                              <m:ctrlPr>
                                <a:rPr lang="en-US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1" i="0" dirty="0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num>
                        <m:den>
                          <m:r>
                            <a:rPr lang="en-US" b="1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:r>
                  <a:rPr lang="en-US" sz="3000" cap="all" dirty="0"/>
                  <a:t>                                                  (*)</a:t>
                </a:r>
              </a:p>
              <a:p>
                <a:pPr marL="0" indent="0">
                  <a:buNone/>
                </a:pPr>
                <a:endParaRPr lang="it-IT" dirty="0"/>
              </a:p>
            </p:txBody>
          </p:sp>
        </mc:Choice>
        <mc:Fallback xmlns="">
          <p:sp>
            <p:nvSpPr>
              <p:cNvPr id="3" name="Segnaposto contenuto 2">
                <a:extLst>
                  <a:ext uri="{FF2B5EF4-FFF2-40B4-BE49-F238E27FC236}">
                    <a16:creationId xmlns:a16="http://schemas.microsoft.com/office/drawing/2014/main" id="{884EDBDE-427C-46FD-AEF2-B8E7A8FECAC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50668" y="2438400"/>
                <a:ext cx="6249784" cy="3809999"/>
              </a:xfrm>
              <a:blipFill>
                <a:blip r:embed="rId4"/>
                <a:stretch>
                  <a:fillRect l="-1073" t="-80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ttangolo 3">
            <a:extLst>
              <a:ext uri="{FF2B5EF4-FFF2-40B4-BE49-F238E27FC236}">
                <a16:creationId xmlns:a16="http://schemas.microsoft.com/office/drawing/2014/main" id="{6931CA6A-BC85-4F91-BD4F-3FD6C780259F}"/>
              </a:ext>
            </a:extLst>
          </p:cNvPr>
          <p:cNvSpPr/>
          <p:nvPr/>
        </p:nvSpPr>
        <p:spPr>
          <a:xfrm>
            <a:off x="1851239" y="3825894"/>
            <a:ext cx="3921262" cy="1273429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941091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9000" b="-3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A782D9F-84C1-4831-B38F-42210B7385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Base dell’induzione </a:t>
            </a:r>
            <a:br>
              <a:rPr lang="it-IT" dirty="0"/>
            </a:br>
            <a:endParaRPr lang="it-IT" dirty="0"/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30C63B22-CB4A-478C-A593-84FE95F37B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/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F10059A7-A2AD-4A87-8587-14AFA6A64D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0499" y="1600200"/>
            <a:ext cx="9791700" cy="4572000"/>
          </a:xfrm>
          <a:prstGeom prst="rect">
            <a:avLst/>
          </a:prstGeom>
          <a:effectLst>
            <a:glow rad="228600">
              <a:schemeClr val="accent4">
                <a:satMod val="175000"/>
                <a:alpha val="40000"/>
              </a:schemeClr>
            </a:glow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14619221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9000" b="-3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A782D9F-84C1-4831-B38F-42210B7385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Passo induttivo</a:t>
            </a:r>
            <a:br>
              <a:rPr lang="it-IT" dirty="0"/>
            </a:br>
            <a:endParaRPr lang="it-IT" dirty="0"/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30C63B22-CB4A-478C-A593-84FE95F37B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9895C26C-027A-4BAF-BC34-0BF1DAB848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3691" y="1363899"/>
            <a:ext cx="9886950" cy="5219700"/>
          </a:xfrm>
          <a:prstGeom prst="rect">
            <a:avLst/>
          </a:prstGeom>
          <a:effectLst>
            <a:glow rad="228600">
              <a:schemeClr val="accent4">
                <a:satMod val="175000"/>
                <a:alpha val="40000"/>
              </a:schemeClr>
            </a:glow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33982599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B8BB5B9-CB97-44B7-9DDE-E796CAC04C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Enunciat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D102F92-BD8C-4705-ACAE-DE24A60DED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5010" y="2080967"/>
            <a:ext cx="8946541" cy="4195481"/>
          </a:xfrm>
        </p:spPr>
        <p:txBody>
          <a:bodyPr/>
          <a:lstStyle/>
          <a:p>
            <a:pPr marL="0" indent="0">
              <a:buNone/>
            </a:pPr>
            <a:r>
              <a:rPr lang="it-IT" dirty="0"/>
              <a:t>Sia </a:t>
            </a:r>
            <a:r>
              <a:rPr lang="it-IT" i="1" dirty="0"/>
              <a:t>n</a:t>
            </a:r>
            <a:r>
              <a:rPr lang="it-IT" baseline="-25000" dirty="0"/>
              <a:t>0</a:t>
            </a:r>
            <a:r>
              <a:rPr lang="it-IT" dirty="0"/>
              <a:t> un intero.</a:t>
            </a:r>
          </a:p>
          <a:p>
            <a:pPr marL="0" indent="0">
              <a:buNone/>
            </a:pPr>
            <a:r>
              <a:rPr lang="it-IT" dirty="0"/>
              <a:t>Per ogni intero </a:t>
            </a:r>
            <a:r>
              <a:rPr lang="it-IT" i="1" dirty="0"/>
              <a:t>n</a:t>
            </a:r>
            <a:r>
              <a:rPr lang="it-IT" dirty="0">
                <a:sym typeface="Symbol" panose="05050102010706020507" pitchFamily="18" charset="2"/>
              </a:rPr>
              <a:t></a:t>
            </a:r>
            <a:r>
              <a:rPr lang="it-IT" i="1" dirty="0"/>
              <a:t>n</a:t>
            </a:r>
            <a:r>
              <a:rPr lang="it-IT" baseline="-25000" dirty="0"/>
              <a:t>0</a:t>
            </a:r>
            <a:r>
              <a:rPr lang="it-IT" dirty="0"/>
              <a:t> sia </a:t>
            </a:r>
            <a:r>
              <a:rPr lang="it-IT" i="1" dirty="0"/>
              <a:t>P</a:t>
            </a:r>
            <a:r>
              <a:rPr lang="it-IT" dirty="0"/>
              <a:t>(</a:t>
            </a:r>
            <a:r>
              <a:rPr lang="it-IT" i="1" dirty="0"/>
              <a:t>n</a:t>
            </a:r>
            <a:r>
              <a:rPr lang="it-IT" dirty="0"/>
              <a:t>) una proposizione.</a:t>
            </a:r>
          </a:p>
          <a:p>
            <a:pPr marL="0" indent="0">
              <a:buNone/>
            </a:pPr>
            <a:r>
              <a:rPr lang="it-IT" dirty="0"/>
              <a:t>Supponiamo che</a:t>
            </a:r>
          </a:p>
          <a:p>
            <a:r>
              <a:rPr lang="it-IT" b="1" i="1" dirty="0">
                <a:solidFill>
                  <a:srgbClr val="ACD433"/>
                </a:solidFill>
              </a:rPr>
              <a:t>P</a:t>
            </a:r>
            <a:r>
              <a:rPr lang="it-IT" b="1" dirty="0">
                <a:solidFill>
                  <a:srgbClr val="ACD433"/>
                </a:solidFill>
              </a:rPr>
              <a:t>(</a:t>
            </a:r>
            <a:r>
              <a:rPr lang="it-IT" b="1" i="1" dirty="0">
                <a:solidFill>
                  <a:srgbClr val="ACD433"/>
                </a:solidFill>
              </a:rPr>
              <a:t>n</a:t>
            </a:r>
            <a:r>
              <a:rPr lang="it-IT" b="1" baseline="-25000" dirty="0">
                <a:solidFill>
                  <a:srgbClr val="ACD433"/>
                </a:solidFill>
              </a:rPr>
              <a:t>0</a:t>
            </a:r>
            <a:r>
              <a:rPr lang="it-IT" b="1" dirty="0">
                <a:solidFill>
                  <a:srgbClr val="ACD433"/>
                </a:solidFill>
              </a:rPr>
              <a:t>) </a:t>
            </a:r>
            <a:r>
              <a:rPr lang="it-IT" dirty="0"/>
              <a:t>sia vera</a:t>
            </a:r>
            <a:r>
              <a:rPr lang="it-IT" b="1" dirty="0">
                <a:solidFill>
                  <a:srgbClr val="FFFF00"/>
                </a:solidFill>
              </a:rPr>
              <a:t>; (base dell’induzione)</a:t>
            </a:r>
          </a:p>
          <a:p>
            <a:r>
              <a:rPr lang="it-IT" dirty="0"/>
              <a:t>per ogni </a:t>
            </a:r>
            <a:r>
              <a:rPr lang="it-IT" i="1" dirty="0"/>
              <a:t>n</a:t>
            </a:r>
            <a:r>
              <a:rPr lang="it-IT" dirty="0">
                <a:sym typeface="Symbol" panose="05050102010706020507" pitchFamily="18" charset="2"/>
              </a:rPr>
              <a:t></a:t>
            </a:r>
            <a:r>
              <a:rPr lang="it-IT" i="1" dirty="0"/>
              <a:t>n</a:t>
            </a:r>
            <a:r>
              <a:rPr lang="it-IT" baseline="-25000" dirty="0"/>
              <a:t>0</a:t>
            </a:r>
            <a:r>
              <a:rPr lang="it-IT" dirty="0"/>
              <a:t>, sia vera l’implicazione</a:t>
            </a:r>
            <a:r>
              <a:rPr lang="it-IT" b="1" dirty="0">
                <a:solidFill>
                  <a:srgbClr val="ACD433"/>
                </a:solidFill>
              </a:rPr>
              <a:t> </a:t>
            </a:r>
            <a:r>
              <a:rPr lang="it-IT" b="1" i="1" dirty="0">
                <a:solidFill>
                  <a:srgbClr val="ACD433"/>
                </a:solidFill>
              </a:rPr>
              <a:t>P</a:t>
            </a:r>
            <a:r>
              <a:rPr lang="it-IT" b="1" dirty="0">
                <a:solidFill>
                  <a:srgbClr val="ACD433"/>
                </a:solidFill>
              </a:rPr>
              <a:t>(</a:t>
            </a:r>
            <a:r>
              <a:rPr lang="it-IT" b="1" i="1" dirty="0">
                <a:solidFill>
                  <a:srgbClr val="ACD433"/>
                </a:solidFill>
              </a:rPr>
              <a:t>n</a:t>
            </a:r>
            <a:r>
              <a:rPr lang="it-IT" b="1" dirty="0">
                <a:solidFill>
                  <a:srgbClr val="ACD433"/>
                </a:solidFill>
              </a:rPr>
              <a:t>)</a:t>
            </a:r>
            <a:r>
              <a:rPr lang="it-IT" b="1" dirty="0">
                <a:solidFill>
                  <a:srgbClr val="ACD433"/>
                </a:solidFill>
                <a:sym typeface="Symbol" panose="05050102010706020507" pitchFamily="18" charset="2"/>
              </a:rPr>
              <a:t></a:t>
            </a:r>
            <a:r>
              <a:rPr lang="it-IT" b="1" i="1" dirty="0">
                <a:solidFill>
                  <a:srgbClr val="ACD433"/>
                </a:solidFill>
              </a:rPr>
              <a:t>P</a:t>
            </a:r>
            <a:r>
              <a:rPr lang="it-IT" b="1" dirty="0">
                <a:solidFill>
                  <a:srgbClr val="ACD433"/>
                </a:solidFill>
              </a:rPr>
              <a:t>(</a:t>
            </a:r>
            <a:r>
              <a:rPr lang="it-IT" b="1" i="1" dirty="0">
                <a:solidFill>
                  <a:srgbClr val="ACD433"/>
                </a:solidFill>
              </a:rPr>
              <a:t>n</a:t>
            </a:r>
            <a:r>
              <a:rPr lang="it-IT" b="1" dirty="0">
                <a:solidFill>
                  <a:srgbClr val="ACD433"/>
                </a:solidFill>
              </a:rPr>
              <a:t>+1); </a:t>
            </a:r>
            <a:r>
              <a:rPr lang="it-IT" b="1" dirty="0">
                <a:solidFill>
                  <a:srgbClr val="FFFF00"/>
                </a:solidFill>
              </a:rPr>
              <a:t>(passo induttivo)</a:t>
            </a:r>
          </a:p>
          <a:p>
            <a:endParaRPr lang="it-IT" dirty="0"/>
          </a:p>
          <a:p>
            <a:pPr marL="0" indent="0">
              <a:buNone/>
            </a:pPr>
            <a:r>
              <a:rPr lang="it-IT" dirty="0"/>
              <a:t>Allora</a:t>
            </a:r>
          </a:p>
          <a:p>
            <a:r>
              <a:rPr lang="it-IT" b="1" i="1" dirty="0">
                <a:solidFill>
                  <a:srgbClr val="ACD433"/>
                </a:solidFill>
              </a:rPr>
              <a:t>P</a:t>
            </a:r>
            <a:r>
              <a:rPr lang="it-IT" b="1" dirty="0">
                <a:solidFill>
                  <a:srgbClr val="ACD433"/>
                </a:solidFill>
              </a:rPr>
              <a:t>(</a:t>
            </a:r>
            <a:r>
              <a:rPr lang="it-IT" b="1" i="1" dirty="0">
                <a:solidFill>
                  <a:srgbClr val="ACD433"/>
                </a:solidFill>
              </a:rPr>
              <a:t>n</a:t>
            </a:r>
            <a:r>
              <a:rPr lang="it-IT" b="1" dirty="0">
                <a:solidFill>
                  <a:srgbClr val="ACD433"/>
                </a:solidFill>
              </a:rPr>
              <a:t>) </a:t>
            </a:r>
            <a:r>
              <a:rPr lang="it-IT" dirty="0"/>
              <a:t>è vera per ogni intero </a:t>
            </a:r>
            <a:r>
              <a:rPr lang="it-IT" i="1" dirty="0"/>
              <a:t>n</a:t>
            </a:r>
            <a:r>
              <a:rPr lang="it-IT" dirty="0">
                <a:sym typeface="Symbol" panose="05050102010706020507" pitchFamily="18" charset="2"/>
              </a:rPr>
              <a:t></a:t>
            </a:r>
            <a:r>
              <a:rPr lang="it-IT" i="1" dirty="0"/>
              <a:t>n</a:t>
            </a:r>
            <a:r>
              <a:rPr lang="it-IT" baseline="-25000" dirty="0"/>
              <a:t>0.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27805027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9000" b="-3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A782D9F-84C1-4831-B38F-42210B7385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Passo induttivo</a:t>
            </a:r>
            <a:br>
              <a:rPr lang="it-IT" dirty="0"/>
            </a:br>
            <a:endParaRPr lang="it-IT" dirty="0"/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30C63B22-CB4A-478C-A593-84FE95F37B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/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44698A4D-A676-48B1-B60F-B3A61C00D7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9344" y="1702430"/>
            <a:ext cx="7336985" cy="4896456"/>
          </a:xfrm>
          <a:prstGeom prst="rect">
            <a:avLst/>
          </a:prstGeom>
          <a:effectLst>
            <a:glow rad="228600">
              <a:schemeClr val="accent4">
                <a:satMod val="175000"/>
                <a:alpha val="40000"/>
              </a:schemeClr>
            </a:glow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158876146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C6E19A8-DA41-4E1A-AB3B-928BCB48A3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Un’altra applicazione aritmetic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egnaposto contenuto 2">
                <a:extLst>
                  <a:ext uri="{FF2B5EF4-FFF2-40B4-BE49-F238E27FC236}">
                    <a16:creationId xmlns:a16="http://schemas.microsoft.com/office/drawing/2014/main" id="{9B62D5D0-8CD8-4DF9-9136-7AE647647F3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 algn="just">
                  <a:buNone/>
                </a:pPr>
                <a:r>
                  <a:rPr lang="it-IT" dirty="0"/>
                  <a:t>Dimostriamo che, per ogni numero naturale </a:t>
                </a:r>
                <a:r>
                  <a:rPr lang="it-IT" i="1" dirty="0"/>
                  <a:t>n</a:t>
                </a:r>
                <a:r>
                  <a:rPr lang="it-IT" dirty="0"/>
                  <a:t>, il numero </a:t>
                </a:r>
                <a:r>
                  <a:rPr lang="it-IT" i="1" dirty="0"/>
                  <a:t>n</a:t>
                </a:r>
                <a:r>
                  <a:rPr lang="it-IT" baseline="30000" dirty="0"/>
                  <a:t>3 </a:t>
                </a:r>
                <a:r>
                  <a:rPr lang="it-IT" dirty="0"/>
                  <a:t>– </a:t>
                </a:r>
                <a:r>
                  <a:rPr lang="it-IT" i="1" dirty="0"/>
                  <a:t>n</a:t>
                </a:r>
                <a:r>
                  <a:rPr lang="it-IT" dirty="0"/>
                  <a:t> è divisibile per 3. </a:t>
                </a:r>
              </a:p>
              <a:p>
                <a:pPr marL="0" indent="0" algn="just">
                  <a:buNone/>
                </a:pPr>
                <a:r>
                  <a:rPr lang="it-IT" u="sng" dirty="0"/>
                  <a:t>Dimostrazione per induzione su </a:t>
                </a:r>
                <a:r>
                  <a:rPr lang="it-IT" i="1" u="sng" dirty="0"/>
                  <a:t>n</a:t>
                </a:r>
                <a:endParaRPr lang="it-IT" u="sng" dirty="0"/>
              </a:p>
              <a:p>
                <a:pPr marL="0" indent="0" algn="just">
                  <a:buNone/>
                </a:pPr>
                <a:r>
                  <a:rPr lang="it-IT" dirty="0"/>
                  <a:t>La tesi è vera per </a:t>
                </a:r>
                <a:r>
                  <a:rPr lang="it-IT" i="1" dirty="0"/>
                  <a:t>n = </a:t>
                </a:r>
                <a:r>
                  <a:rPr lang="it-IT" dirty="0"/>
                  <a:t>0. </a:t>
                </a:r>
              </a:p>
              <a:p>
                <a:pPr marL="0" indent="0" algn="just">
                  <a:buNone/>
                </a:pPr>
                <a:r>
                  <a:rPr lang="it-IT" dirty="0"/>
                  <a:t>Sia ora </a:t>
                </a:r>
                <a:r>
                  <a:rPr lang="it-IT" i="1" dirty="0"/>
                  <a:t>n</a:t>
                </a:r>
                <a:r>
                  <a:rPr lang="it-IT" dirty="0"/>
                  <a:t> </a:t>
                </a:r>
                <a:r>
                  <a:rPr lang="it-IT" dirty="0">
                    <a:sym typeface="Symbol" panose="05050102010706020507" pitchFamily="18" charset="2"/>
                  </a:rPr>
                  <a:t></a:t>
                </a:r>
                <a:r>
                  <a:rPr lang="it-IT" dirty="0"/>
                  <a:t> 0 e supponiamo la tesi per vera per </a:t>
                </a:r>
                <a:r>
                  <a:rPr lang="it-IT" i="1" dirty="0"/>
                  <a:t>n</a:t>
                </a:r>
                <a:r>
                  <a:rPr lang="it-IT" dirty="0"/>
                  <a:t>. </a:t>
                </a:r>
              </a:p>
              <a:p>
                <a:pPr marL="0" indent="0" algn="just">
                  <a:buNone/>
                </a:pPr>
                <a:r>
                  <a:rPr lang="it-IT" b="0" dirty="0"/>
                  <a:t>Ora</a:t>
                </a:r>
                <a:r>
                  <a:rPr lang="it-IT" dirty="0"/>
                  <a:t>:</a:t>
                </a:r>
                <a:endParaRPr lang="it-IT" b="0" dirty="0"/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it-IT" i="1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it-IT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it-IT" i="1">
                          <a:latin typeface="Cambria Math" panose="02040503050406030204" pitchFamily="18" charset="0"/>
                        </a:rPr>
                        <m:t>3</m:t>
                      </m:r>
                      <m:sSup>
                        <m:sSup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it-IT" i="1">
                          <a:latin typeface="Cambria Math" panose="02040503050406030204" pitchFamily="18" charset="0"/>
                        </a:rPr>
                        <m:t>+3</m:t>
                      </m:r>
                      <m:r>
                        <a:rPr lang="it-IT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it-IT" i="1">
                          <a:latin typeface="Cambria Math" panose="02040503050406030204" pitchFamily="18" charset="0"/>
                        </a:rPr>
                        <m:t>1−</m:t>
                      </m:r>
                      <m:r>
                        <a:rPr lang="it-IT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it-IT" i="1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it-IT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it-IT" dirty="0"/>
              </a:p>
              <a:p>
                <a:pPr marL="0" indent="0" algn="just">
                  <a:buNone/>
                </a:pPr>
                <a:r>
                  <a:rPr lang="it-IT" dirty="0"/>
                  <a:t>                           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it-IT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it-IT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it-IT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it-IT" i="1">
                        <a:latin typeface="Cambria Math" panose="02040503050406030204" pitchFamily="18" charset="0"/>
                      </a:rPr>
                      <m:t>+3</m:t>
                    </m:r>
                    <m:d>
                      <m:d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it-IT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it-IT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it-IT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it-IT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it-IT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it-IT" dirty="0"/>
                  <a:t>.</a:t>
                </a:r>
              </a:p>
              <a:p>
                <a:pPr marL="0" indent="0" algn="just">
                  <a:buNone/>
                </a:pPr>
                <a:r>
                  <a:rPr lang="it-IT" dirty="0"/>
                  <a:t>Questo numero è multiplo di 3, in quanto somma di due numeri multipli di 3. </a:t>
                </a:r>
              </a:p>
              <a:p>
                <a:pPr marL="0" indent="0" algn="just">
                  <a:buNone/>
                </a:pPr>
                <a:endParaRPr lang="it-IT" dirty="0"/>
              </a:p>
            </p:txBody>
          </p:sp>
        </mc:Choice>
        <mc:Fallback xmlns="">
          <p:sp>
            <p:nvSpPr>
              <p:cNvPr id="3" name="Segnaposto contenuto 2">
                <a:extLst>
                  <a:ext uri="{FF2B5EF4-FFF2-40B4-BE49-F238E27FC236}">
                    <a16:creationId xmlns:a16="http://schemas.microsoft.com/office/drawing/2014/main" id="{9B62D5D0-8CD8-4DF9-9136-7AE647647F3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49" t="-872" r="-68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Immagine 5">
            <a:extLst>
              <a:ext uri="{FF2B5EF4-FFF2-40B4-BE49-F238E27FC236}">
                <a16:creationId xmlns:a16="http://schemas.microsoft.com/office/drawing/2014/main" id="{971656D4-A823-4A77-98FA-2B343037E5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49359" y="2458634"/>
            <a:ext cx="2172080" cy="2993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18334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052BEFF1-896C-45B1-B02C-96A6A1BC389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36">
            <a:extLst>
              <a:ext uri="{FF2B5EF4-FFF2-40B4-BE49-F238E27FC236}">
                <a16:creationId xmlns:a16="http://schemas.microsoft.com/office/drawing/2014/main" id="{BB237A14-61B1-4C00-A670-5D8D68A8668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4644637" y="0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2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598F259-6F54-47A3-8D13-1603D786A3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1"/>
            <a:ext cx="4990911" cy="6858001"/>
          </a:xfrm>
          <a:custGeom>
            <a:avLst/>
            <a:gdLst>
              <a:gd name="connsiteX0" fmla="*/ 3646196 w 4990911"/>
              <a:gd name="connsiteY0" fmla="*/ 0 h 6858001"/>
              <a:gd name="connsiteX1" fmla="*/ 4989734 w 4990911"/>
              <a:gd name="connsiteY1" fmla="*/ 0 h 6858001"/>
              <a:gd name="connsiteX2" fmla="*/ 4964689 w 4990911"/>
              <a:gd name="connsiteY2" fmla="*/ 155677 h 6858001"/>
              <a:gd name="connsiteX3" fmla="*/ 4940820 w 4990911"/>
              <a:gd name="connsiteY3" fmla="*/ 310668 h 6858001"/>
              <a:gd name="connsiteX4" fmla="*/ 4917456 w 4990911"/>
              <a:gd name="connsiteY4" fmla="*/ 466344 h 6858001"/>
              <a:gd name="connsiteX5" fmla="*/ 4897453 w 4990911"/>
              <a:gd name="connsiteY5" fmla="*/ 622707 h 6858001"/>
              <a:gd name="connsiteX6" fmla="*/ 4877282 w 4990911"/>
              <a:gd name="connsiteY6" fmla="*/ 778383 h 6858001"/>
              <a:gd name="connsiteX7" fmla="*/ 4858456 w 4990911"/>
              <a:gd name="connsiteY7" fmla="*/ 934746 h 6858001"/>
              <a:gd name="connsiteX8" fmla="*/ 4842320 w 4990911"/>
              <a:gd name="connsiteY8" fmla="*/ 1089051 h 6858001"/>
              <a:gd name="connsiteX9" fmla="*/ 4827024 w 4990911"/>
              <a:gd name="connsiteY9" fmla="*/ 1245413 h 6858001"/>
              <a:gd name="connsiteX10" fmla="*/ 4813072 w 4990911"/>
              <a:gd name="connsiteY10" fmla="*/ 1401090 h 6858001"/>
              <a:gd name="connsiteX11" fmla="*/ 4800970 w 4990911"/>
              <a:gd name="connsiteY11" fmla="*/ 1554023 h 6858001"/>
              <a:gd name="connsiteX12" fmla="*/ 4788867 w 4990911"/>
              <a:gd name="connsiteY12" fmla="*/ 1709014 h 6858001"/>
              <a:gd name="connsiteX13" fmla="*/ 4778782 w 4990911"/>
              <a:gd name="connsiteY13" fmla="*/ 1861947 h 6858001"/>
              <a:gd name="connsiteX14" fmla="*/ 4770882 w 4990911"/>
              <a:gd name="connsiteY14" fmla="*/ 2014881 h 6858001"/>
              <a:gd name="connsiteX15" fmla="*/ 4762645 w 4990911"/>
              <a:gd name="connsiteY15" fmla="*/ 2167128 h 6858001"/>
              <a:gd name="connsiteX16" fmla="*/ 4755754 w 4990911"/>
              <a:gd name="connsiteY16" fmla="*/ 2318004 h 6858001"/>
              <a:gd name="connsiteX17" fmla="*/ 4750879 w 4990911"/>
              <a:gd name="connsiteY17" fmla="*/ 2467509 h 6858001"/>
              <a:gd name="connsiteX18" fmla="*/ 4746677 w 4990911"/>
              <a:gd name="connsiteY18" fmla="*/ 2617013 h 6858001"/>
              <a:gd name="connsiteX19" fmla="*/ 4742643 w 4990911"/>
              <a:gd name="connsiteY19" fmla="*/ 2765146 h 6858001"/>
              <a:gd name="connsiteX20" fmla="*/ 4740794 w 4990911"/>
              <a:gd name="connsiteY20" fmla="*/ 2911221 h 6858001"/>
              <a:gd name="connsiteX21" fmla="*/ 4738777 w 4990911"/>
              <a:gd name="connsiteY21" fmla="*/ 3057297 h 6858001"/>
              <a:gd name="connsiteX22" fmla="*/ 4737768 w 4990911"/>
              <a:gd name="connsiteY22" fmla="*/ 3201315 h 6858001"/>
              <a:gd name="connsiteX23" fmla="*/ 4738777 w 4990911"/>
              <a:gd name="connsiteY23" fmla="*/ 3343961 h 6858001"/>
              <a:gd name="connsiteX24" fmla="*/ 4738777 w 4990911"/>
              <a:gd name="connsiteY24" fmla="*/ 3485236 h 6858001"/>
              <a:gd name="connsiteX25" fmla="*/ 4740794 w 4990911"/>
              <a:gd name="connsiteY25" fmla="*/ 3625139 h 6858001"/>
              <a:gd name="connsiteX26" fmla="*/ 4743819 w 4990911"/>
              <a:gd name="connsiteY26" fmla="*/ 3762299 h 6858001"/>
              <a:gd name="connsiteX27" fmla="*/ 4746677 w 4990911"/>
              <a:gd name="connsiteY27" fmla="*/ 3898087 h 6858001"/>
              <a:gd name="connsiteX28" fmla="*/ 4749871 w 4990911"/>
              <a:gd name="connsiteY28" fmla="*/ 4031133 h 6858001"/>
              <a:gd name="connsiteX29" fmla="*/ 4754745 w 4990911"/>
              <a:gd name="connsiteY29" fmla="*/ 4163492 h 6858001"/>
              <a:gd name="connsiteX30" fmla="*/ 4759956 w 4990911"/>
              <a:gd name="connsiteY30" fmla="*/ 4293793 h 6858001"/>
              <a:gd name="connsiteX31" fmla="*/ 4764662 w 4990911"/>
              <a:gd name="connsiteY31" fmla="*/ 4421352 h 6858001"/>
              <a:gd name="connsiteX32" fmla="*/ 4777942 w 4990911"/>
              <a:gd name="connsiteY32" fmla="*/ 4670298 h 6858001"/>
              <a:gd name="connsiteX33" fmla="*/ 4792061 w 4990911"/>
              <a:gd name="connsiteY33" fmla="*/ 4908956 h 6858001"/>
              <a:gd name="connsiteX34" fmla="*/ 4806853 w 4990911"/>
              <a:gd name="connsiteY34" fmla="*/ 5138013 h 6858001"/>
              <a:gd name="connsiteX35" fmla="*/ 4823158 w 4990911"/>
              <a:gd name="connsiteY35" fmla="*/ 5354726 h 6858001"/>
              <a:gd name="connsiteX36" fmla="*/ 4840135 w 4990911"/>
              <a:gd name="connsiteY36" fmla="*/ 5561838 h 6858001"/>
              <a:gd name="connsiteX37" fmla="*/ 4858456 w 4990911"/>
              <a:gd name="connsiteY37" fmla="*/ 5753862 h 6858001"/>
              <a:gd name="connsiteX38" fmla="*/ 4876442 w 4990911"/>
              <a:gd name="connsiteY38" fmla="*/ 5934227 h 6858001"/>
              <a:gd name="connsiteX39" fmla="*/ 4894427 w 4990911"/>
              <a:gd name="connsiteY39" fmla="*/ 6100191 h 6858001"/>
              <a:gd name="connsiteX40" fmla="*/ 4911404 w 4990911"/>
              <a:gd name="connsiteY40" fmla="*/ 6252438 h 6858001"/>
              <a:gd name="connsiteX41" fmla="*/ 4927541 w 4990911"/>
              <a:gd name="connsiteY41" fmla="*/ 6387541 h 6858001"/>
              <a:gd name="connsiteX42" fmla="*/ 4942837 w 4990911"/>
              <a:gd name="connsiteY42" fmla="*/ 6509613 h 6858001"/>
              <a:gd name="connsiteX43" fmla="*/ 4955612 w 4990911"/>
              <a:gd name="connsiteY43" fmla="*/ 6612483 h 6858001"/>
              <a:gd name="connsiteX44" fmla="*/ 4967714 w 4990911"/>
              <a:gd name="connsiteY44" fmla="*/ 6698894 h 6858001"/>
              <a:gd name="connsiteX45" fmla="*/ 4985028 w 4990911"/>
              <a:gd name="connsiteY45" fmla="*/ 6817538 h 6858001"/>
              <a:gd name="connsiteX46" fmla="*/ 4990911 w 4990911"/>
              <a:gd name="connsiteY46" fmla="*/ 6858000 h 6858001"/>
              <a:gd name="connsiteX47" fmla="*/ 4085557 w 4990911"/>
              <a:gd name="connsiteY47" fmla="*/ 6858000 h 6858001"/>
              <a:gd name="connsiteX48" fmla="*/ 4085557 w 4990911"/>
              <a:gd name="connsiteY48" fmla="*/ 6858001 h 6858001"/>
              <a:gd name="connsiteX49" fmla="*/ 0 w 4990911"/>
              <a:gd name="connsiteY49" fmla="*/ 6858001 h 6858001"/>
              <a:gd name="connsiteX50" fmla="*/ 0 w 4990911"/>
              <a:gd name="connsiteY50" fmla="*/ 1 h 6858001"/>
              <a:gd name="connsiteX51" fmla="*/ 3646196 w 4990911"/>
              <a:gd name="connsiteY51" fmla="*/ 1 h 68580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4990911" h="6858001">
                <a:moveTo>
                  <a:pt x="3646196" y="0"/>
                </a:moveTo>
                <a:lnTo>
                  <a:pt x="4989734" y="0"/>
                </a:lnTo>
                <a:lnTo>
                  <a:pt x="4964689" y="155677"/>
                </a:lnTo>
                <a:lnTo>
                  <a:pt x="4940820" y="310668"/>
                </a:lnTo>
                <a:lnTo>
                  <a:pt x="4917456" y="466344"/>
                </a:lnTo>
                <a:lnTo>
                  <a:pt x="4897453" y="622707"/>
                </a:lnTo>
                <a:lnTo>
                  <a:pt x="4877282" y="778383"/>
                </a:lnTo>
                <a:lnTo>
                  <a:pt x="4858456" y="934746"/>
                </a:lnTo>
                <a:lnTo>
                  <a:pt x="4842320" y="1089051"/>
                </a:lnTo>
                <a:lnTo>
                  <a:pt x="4827024" y="1245413"/>
                </a:lnTo>
                <a:lnTo>
                  <a:pt x="4813072" y="1401090"/>
                </a:lnTo>
                <a:lnTo>
                  <a:pt x="4800970" y="1554023"/>
                </a:lnTo>
                <a:lnTo>
                  <a:pt x="4788867" y="1709014"/>
                </a:lnTo>
                <a:lnTo>
                  <a:pt x="4778782" y="1861947"/>
                </a:lnTo>
                <a:lnTo>
                  <a:pt x="4770882" y="2014881"/>
                </a:lnTo>
                <a:lnTo>
                  <a:pt x="4762645" y="2167128"/>
                </a:lnTo>
                <a:lnTo>
                  <a:pt x="4755754" y="2318004"/>
                </a:lnTo>
                <a:lnTo>
                  <a:pt x="4750879" y="2467509"/>
                </a:lnTo>
                <a:lnTo>
                  <a:pt x="4746677" y="2617013"/>
                </a:lnTo>
                <a:lnTo>
                  <a:pt x="4742643" y="2765146"/>
                </a:lnTo>
                <a:lnTo>
                  <a:pt x="4740794" y="2911221"/>
                </a:lnTo>
                <a:lnTo>
                  <a:pt x="4738777" y="3057297"/>
                </a:lnTo>
                <a:lnTo>
                  <a:pt x="4737768" y="3201315"/>
                </a:lnTo>
                <a:lnTo>
                  <a:pt x="4738777" y="3343961"/>
                </a:lnTo>
                <a:lnTo>
                  <a:pt x="4738777" y="3485236"/>
                </a:lnTo>
                <a:lnTo>
                  <a:pt x="4740794" y="3625139"/>
                </a:lnTo>
                <a:lnTo>
                  <a:pt x="4743819" y="3762299"/>
                </a:lnTo>
                <a:lnTo>
                  <a:pt x="4746677" y="3898087"/>
                </a:lnTo>
                <a:lnTo>
                  <a:pt x="4749871" y="4031133"/>
                </a:lnTo>
                <a:lnTo>
                  <a:pt x="4754745" y="4163492"/>
                </a:lnTo>
                <a:lnTo>
                  <a:pt x="4759956" y="4293793"/>
                </a:lnTo>
                <a:lnTo>
                  <a:pt x="4764662" y="4421352"/>
                </a:lnTo>
                <a:lnTo>
                  <a:pt x="4777942" y="4670298"/>
                </a:lnTo>
                <a:lnTo>
                  <a:pt x="4792061" y="4908956"/>
                </a:lnTo>
                <a:lnTo>
                  <a:pt x="4806853" y="5138013"/>
                </a:lnTo>
                <a:lnTo>
                  <a:pt x="4823158" y="5354726"/>
                </a:lnTo>
                <a:lnTo>
                  <a:pt x="4840135" y="5561838"/>
                </a:lnTo>
                <a:lnTo>
                  <a:pt x="4858456" y="5753862"/>
                </a:lnTo>
                <a:lnTo>
                  <a:pt x="4876442" y="5934227"/>
                </a:lnTo>
                <a:lnTo>
                  <a:pt x="4894427" y="6100191"/>
                </a:lnTo>
                <a:lnTo>
                  <a:pt x="4911404" y="6252438"/>
                </a:lnTo>
                <a:lnTo>
                  <a:pt x="4927541" y="6387541"/>
                </a:lnTo>
                <a:lnTo>
                  <a:pt x="4942837" y="6509613"/>
                </a:lnTo>
                <a:lnTo>
                  <a:pt x="4955612" y="6612483"/>
                </a:lnTo>
                <a:lnTo>
                  <a:pt x="4967714" y="6698894"/>
                </a:lnTo>
                <a:lnTo>
                  <a:pt x="4985028" y="6817538"/>
                </a:lnTo>
                <a:lnTo>
                  <a:pt x="4990911" y="6858000"/>
                </a:lnTo>
                <a:lnTo>
                  <a:pt x="4085557" y="6858000"/>
                </a:lnTo>
                <a:lnTo>
                  <a:pt x="4085557" y="6858001"/>
                </a:lnTo>
                <a:lnTo>
                  <a:pt x="0" y="6858001"/>
                </a:lnTo>
                <a:lnTo>
                  <a:pt x="0" y="1"/>
                </a:lnTo>
                <a:lnTo>
                  <a:pt x="3646196" y="1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BA768A8-4FED-4ED8-9E46-6BE72188ECD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BC6E19A8-DA41-4E1A-AB3B-928BCB48A3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3143" y="1645920"/>
            <a:ext cx="3522879" cy="4470821"/>
          </a:xfrm>
        </p:spPr>
        <p:txBody>
          <a:bodyPr>
            <a:normAutofit/>
          </a:bodyPr>
          <a:lstStyle/>
          <a:p>
            <a:pPr algn="r"/>
            <a:r>
              <a:rPr lang="it-IT" sz="3600">
                <a:solidFill>
                  <a:srgbClr val="FFFFFF"/>
                </a:solidFill>
              </a:rPr>
              <a:t>Dimostrazione senza induzio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egnaposto contenuto 2">
                <a:extLst>
                  <a:ext uri="{FF2B5EF4-FFF2-40B4-BE49-F238E27FC236}">
                    <a16:creationId xmlns:a16="http://schemas.microsoft.com/office/drawing/2014/main" id="{9B62D5D0-8CD8-4DF9-9136-7AE647647F3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204109" y="1645920"/>
                <a:ext cx="5919503" cy="4470821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it-IT" dirty="0"/>
                  <a:t>Dimostriamo che, per ogni numero</a:t>
                </a:r>
                <a:r>
                  <a:rPr lang="it-IT" dirty="0">
                    <a:highlight>
                      <a:srgbClr val="ACD433"/>
                    </a:highlight>
                  </a:rPr>
                  <a:t> </a:t>
                </a:r>
                <a:r>
                  <a:rPr lang="it-IT" b="1" dirty="0">
                    <a:highlight>
                      <a:srgbClr val="ACD433"/>
                    </a:highlight>
                  </a:rPr>
                  <a:t>intero</a:t>
                </a:r>
                <a:r>
                  <a:rPr lang="it-IT" dirty="0">
                    <a:highlight>
                      <a:srgbClr val="ACD433"/>
                    </a:highlight>
                  </a:rPr>
                  <a:t> </a:t>
                </a:r>
                <a:r>
                  <a:rPr lang="it-IT" i="1" dirty="0"/>
                  <a:t>n</a:t>
                </a:r>
                <a:r>
                  <a:rPr lang="it-IT" dirty="0"/>
                  <a:t>, il numero </a:t>
                </a:r>
                <a:r>
                  <a:rPr lang="it-IT" i="1" dirty="0"/>
                  <a:t>n</a:t>
                </a:r>
                <a:r>
                  <a:rPr lang="it-IT" baseline="30000" dirty="0"/>
                  <a:t>3 </a:t>
                </a:r>
                <a:r>
                  <a:rPr lang="it-IT" dirty="0"/>
                  <a:t>– </a:t>
                </a:r>
                <a:r>
                  <a:rPr lang="it-IT" i="1" dirty="0"/>
                  <a:t>n</a:t>
                </a:r>
                <a:r>
                  <a:rPr lang="it-IT" dirty="0"/>
                  <a:t> è divisibile per 3. </a:t>
                </a:r>
              </a:p>
              <a:p>
                <a:pPr marL="0" indent="0">
                  <a:buNone/>
                </a:pPr>
                <a:r>
                  <a:rPr lang="it-IT" u="sng" dirty="0"/>
                  <a:t>Dimostrazione: </a:t>
                </a:r>
              </a:p>
              <a:p>
                <a:pPr marL="0" indent="0">
                  <a:buNone/>
                </a:pPr>
                <a:r>
                  <a:rPr lang="it-IT" dirty="0"/>
                  <a:t>Si osservi che, per ogni intero </a:t>
                </a:r>
                <a:r>
                  <a:rPr lang="it-IT" i="1" dirty="0"/>
                  <a:t>n</a:t>
                </a:r>
                <a:r>
                  <a:rPr lang="it-IT" dirty="0"/>
                  <a:t>, </a:t>
                </a:r>
              </a:p>
              <a:p>
                <a:pPr marL="0" indent="0">
                  <a:buNone/>
                </a:pPr>
                <a:endParaRPr lang="it-IT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it-IT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it-IT" i="1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it-IT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it-IT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i="1" dirty="0" smtClean="0">
                          <a:latin typeface="Cambria Math" panose="02040503050406030204" pitchFamily="18" charset="0"/>
                        </a:rPr>
                        <m:t>𝑛</m:t>
                      </m:r>
                      <m:d>
                        <m:dPr>
                          <m:ctrlPr>
                            <a:rPr lang="it-IT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it-IT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it-IT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it-IT" i="1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it-IT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i="1" dirty="0" smtClean="0">
                          <a:latin typeface="Cambria Math" panose="02040503050406030204" pitchFamily="18" charset="0"/>
                        </a:rPr>
                        <m:t>𝑛</m:t>
                      </m:r>
                      <m:d>
                        <m:dPr>
                          <m:ctrlPr>
                            <a:rPr lang="it-IT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it-IT" i="1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d>
                        <m:dPr>
                          <m:ctrlPr>
                            <a:rPr lang="it-IT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it-IT" i="1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</m:oMath>
                  </m:oMathPara>
                </a14:m>
                <a:endParaRPr lang="it-IT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it-IT" dirty="0"/>
              </a:p>
              <a:p>
                <a:pPr marL="0" indent="0">
                  <a:buNone/>
                </a:pPr>
                <a:r>
                  <a:rPr lang="it-IT" dirty="0"/>
                  <a:t>che è il prodotto di 3 interi consecutivi. Uno di essi è necessariamente multiplo di 3, quindi tale è anche il prodotto. </a:t>
                </a:r>
              </a:p>
              <a:p>
                <a:pPr marL="0" indent="0">
                  <a:buNone/>
                </a:pPr>
                <a:endParaRPr lang="it-IT" dirty="0"/>
              </a:p>
            </p:txBody>
          </p:sp>
        </mc:Choice>
        <mc:Fallback xmlns="">
          <p:sp>
            <p:nvSpPr>
              <p:cNvPr id="3" name="Segnaposto contenuto 2">
                <a:extLst>
                  <a:ext uri="{FF2B5EF4-FFF2-40B4-BE49-F238E27FC236}">
                    <a16:creationId xmlns:a16="http://schemas.microsoft.com/office/drawing/2014/main" id="{9B62D5D0-8CD8-4DF9-9136-7AE647647F3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204109" y="1645920"/>
                <a:ext cx="5919503" cy="4470821"/>
              </a:xfrm>
              <a:blipFill>
                <a:blip r:embed="rId2"/>
                <a:stretch>
                  <a:fillRect l="-1133" t="-682" r="-10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00" name="Picture 4" descr="Multiplying on a Number Line">
            <a:extLst>
              <a:ext uri="{FF2B5EF4-FFF2-40B4-BE49-F238E27FC236}">
                <a16:creationId xmlns:a16="http://schemas.microsoft.com/office/drawing/2014/main" id="{8FFB5C0F-DB38-49D2-A606-7660F38B5C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9558" y="5563445"/>
            <a:ext cx="4924425" cy="923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0473710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B8BB5B9-CB97-44B7-9DDE-E796CAC04C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Enunciato (variante)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D102F92-BD8C-4705-ACAE-DE24A60DED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5010" y="2080967"/>
            <a:ext cx="8946541" cy="4195481"/>
          </a:xfrm>
        </p:spPr>
        <p:txBody>
          <a:bodyPr/>
          <a:lstStyle/>
          <a:p>
            <a:pPr marL="0" indent="0">
              <a:buNone/>
            </a:pPr>
            <a:r>
              <a:rPr lang="it-IT" dirty="0"/>
              <a:t>Sia </a:t>
            </a:r>
            <a:r>
              <a:rPr lang="it-IT" i="1" dirty="0"/>
              <a:t>n</a:t>
            </a:r>
            <a:r>
              <a:rPr lang="it-IT" baseline="-25000" dirty="0"/>
              <a:t>0</a:t>
            </a:r>
            <a:r>
              <a:rPr lang="it-IT" dirty="0"/>
              <a:t> un intero.</a:t>
            </a:r>
          </a:p>
          <a:p>
            <a:pPr marL="0" indent="0">
              <a:buNone/>
            </a:pPr>
            <a:r>
              <a:rPr lang="it-IT" dirty="0"/>
              <a:t>Per ogni intero </a:t>
            </a:r>
            <a:r>
              <a:rPr lang="it-IT" i="1" dirty="0"/>
              <a:t>n</a:t>
            </a:r>
            <a:r>
              <a:rPr lang="it-IT" dirty="0">
                <a:sym typeface="Symbol" panose="05050102010706020507" pitchFamily="18" charset="2"/>
              </a:rPr>
              <a:t></a:t>
            </a:r>
            <a:r>
              <a:rPr lang="it-IT" i="1" dirty="0"/>
              <a:t>n</a:t>
            </a:r>
            <a:r>
              <a:rPr lang="it-IT" baseline="-25000" dirty="0"/>
              <a:t>0</a:t>
            </a:r>
            <a:r>
              <a:rPr lang="it-IT" dirty="0"/>
              <a:t> sia </a:t>
            </a:r>
            <a:r>
              <a:rPr lang="it-IT" i="1" dirty="0"/>
              <a:t>P</a:t>
            </a:r>
            <a:r>
              <a:rPr lang="it-IT" dirty="0"/>
              <a:t>(</a:t>
            </a:r>
            <a:r>
              <a:rPr lang="it-IT" i="1" dirty="0"/>
              <a:t>n</a:t>
            </a:r>
            <a:r>
              <a:rPr lang="it-IT" dirty="0"/>
              <a:t>) una proposizione.</a:t>
            </a:r>
          </a:p>
          <a:p>
            <a:pPr marL="0" indent="0">
              <a:buNone/>
            </a:pPr>
            <a:r>
              <a:rPr lang="it-IT" dirty="0"/>
              <a:t>Supponiamo che</a:t>
            </a:r>
          </a:p>
          <a:p>
            <a:r>
              <a:rPr lang="it-IT" b="1" i="1" dirty="0">
                <a:solidFill>
                  <a:srgbClr val="ACD433"/>
                </a:solidFill>
              </a:rPr>
              <a:t>P</a:t>
            </a:r>
            <a:r>
              <a:rPr lang="it-IT" b="1" dirty="0">
                <a:solidFill>
                  <a:srgbClr val="ACD433"/>
                </a:solidFill>
              </a:rPr>
              <a:t>(</a:t>
            </a:r>
            <a:r>
              <a:rPr lang="it-IT" b="1" i="1" dirty="0">
                <a:solidFill>
                  <a:srgbClr val="ACD433"/>
                </a:solidFill>
              </a:rPr>
              <a:t>n</a:t>
            </a:r>
            <a:r>
              <a:rPr lang="it-IT" b="1" baseline="-25000" dirty="0">
                <a:solidFill>
                  <a:srgbClr val="ACD433"/>
                </a:solidFill>
              </a:rPr>
              <a:t>0</a:t>
            </a:r>
            <a:r>
              <a:rPr lang="it-IT" b="1" dirty="0">
                <a:solidFill>
                  <a:srgbClr val="ACD433"/>
                </a:solidFill>
              </a:rPr>
              <a:t>) </a:t>
            </a:r>
            <a:r>
              <a:rPr lang="it-IT" dirty="0"/>
              <a:t>sia vera</a:t>
            </a:r>
            <a:r>
              <a:rPr lang="it-IT" b="1" dirty="0">
                <a:solidFill>
                  <a:srgbClr val="FFFF00"/>
                </a:solidFill>
              </a:rPr>
              <a:t>; (base dell’induzione)</a:t>
            </a:r>
          </a:p>
          <a:p>
            <a:r>
              <a:rPr lang="it-IT" dirty="0"/>
              <a:t>per ogni </a:t>
            </a:r>
            <a:r>
              <a:rPr lang="it-IT" i="1" dirty="0">
                <a:solidFill>
                  <a:schemeClr val="bg1"/>
                </a:solidFill>
                <a:highlight>
                  <a:srgbClr val="ACD433"/>
                </a:highlight>
              </a:rPr>
              <a:t>n</a:t>
            </a:r>
            <a:r>
              <a:rPr lang="it-IT" i="1" dirty="0">
                <a:solidFill>
                  <a:schemeClr val="bg1"/>
                </a:solidFill>
                <a:highlight>
                  <a:srgbClr val="ACD433"/>
                </a:highlight>
                <a:sym typeface="Symbol" panose="05050102010706020507" pitchFamily="18" charset="2"/>
              </a:rPr>
              <a:t>&gt;</a:t>
            </a:r>
            <a:r>
              <a:rPr lang="it-IT" i="1" dirty="0">
                <a:solidFill>
                  <a:schemeClr val="bg1"/>
                </a:solidFill>
                <a:highlight>
                  <a:srgbClr val="ACD433"/>
                </a:highlight>
              </a:rPr>
              <a:t>n</a:t>
            </a:r>
            <a:r>
              <a:rPr lang="it-IT" baseline="-25000" dirty="0">
                <a:solidFill>
                  <a:schemeClr val="bg1"/>
                </a:solidFill>
                <a:highlight>
                  <a:srgbClr val="ACD433"/>
                </a:highlight>
              </a:rPr>
              <a:t>0</a:t>
            </a:r>
            <a:r>
              <a:rPr lang="it-IT" dirty="0"/>
              <a:t>, sia vera l’implicazione</a:t>
            </a:r>
            <a:r>
              <a:rPr lang="it-IT" b="1" dirty="0">
                <a:solidFill>
                  <a:srgbClr val="ACD433"/>
                </a:solidFill>
              </a:rPr>
              <a:t> </a:t>
            </a:r>
            <a:r>
              <a:rPr lang="it-IT" b="1" i="1" dirty="0">
                <a:solidFill>
                  <a:schemeClr val="bg1"/>
                </a:solidFill>
                <a:highlight>
                  <a:srgbClr val="ACD433"/>
                </a:highlight>
              </a:rPr>
              <a:t>P</a:t>
            </a:r>
            <a:r>
              <a:rPr lang="it-IT" b="1" dirty="0">
                <a:solidFill>
                  <a:schemeClr val="bg1"/>
                </a:solidFill>
                <a:highlight>
                  <a:srgbClr val="ACD433"/>
                </a:highlight>
              </a:rPr>
              <a:t>(</a:t>
            </a:r>
            <a:r>
              <a:rPr lang="it-IT" b="1" i="1" dirty="0">
                <a:solidFill>
                  <a:schemeClr val="bg1"/>
                </a:solidFill>
                <a:highlight>
                  <a:srgbClr val="ACD433"/>
                </a:highlight>
              </a:rPr>
              <a:t>n</a:t>
            </a:r>
            <a:r>
              <a:rPr lang="it-IT" b="1" dirty="0">
                <a:solidFill>
                  <a:schemeClr val="bg1"/>
                </a:solidFill>
                <a:highlight>
                  <a:srgbClr val="ACD433"/>
                </a:highlight>
              </a:rPr>
              <a:t>-1)</a:t>
            </a:r>
            <a:r>
              <a:rPr lang="it-IT" b="1" dirty="0">
                <a:solidFill>
                  <a:schemeClr val="bg1"/>
                </a:solidFill>
                <a:highlight>
                  <a:srgbClr val="ACD433"/>
                </a:highlight>
                <a:sym typeface="Symbol" panose="05050102010706020507" pitchFamily="18" charset="2"/>
              </a:rPr>
              <a:t></a:t>
            </a:r>
            <a:r>
              <a:rPr lang="it-IT" b="1" i="1" dirty="0">
                <a:solidFill>
                  <a:schemeClr val="bg1"/>
                </a:solidFill>
                <a:highlight>
                  <a:srgbClr val="ACD433"/>
                </a:highlight>
              </a:rPr>
              <a:t>P</a:t>
            </a:r>
            <a:r>
              <a:rPr lang="it-IT" b="1" dirty="0">
                <a:solidFill>
                  <a:schemeClr val="bg1"/>
                </a:solidFill>
                <a:highlight>
                  <a:srgbClr val="ACD433"/>
                </a:highlight>
              </a:rPr>
              <a:t>(</a:t>
            </a:r>
            <a:r>
              <a:rPr lang="it-IT" b="1" i="1" dirty="0">
                <a:solidFill>
                  <a:schemeClr val="bg1"/>
                </a:solidFill>
                <a:highlight>
                  <a:srgbClr val="ACD433"/>
                </a:highlight>
              </a:rPr>
              <a:t>n</a:t>
            </a:r>
            <a:r>
              <a:rPr lang="it-IT" b="1" dirty="0">
                <a:solidFill>
                  <a:schemeClr val="bg1"/>
                </a:solidFill>
                <a:highlight>
                  <a:srgbClr val="ACD433"/>
                </a:highlight>
              </a:rPr>
              <a:t>)</a:t>
            </a:r>
            <a:r>
              <a:rPr lang="it-IT" b="1" dirty="0">
                <a:solidFill>
                  <a:srgbClr val="ACD433"/>
                </a:solidFill>
              </a:rPr>
              <a:t>; </a:t>
            </a:r>
            <a:r>
              <a:rPr lang="it-IT" b="1" dirty="0">
                <a:solidFill>
                  <a:srgbClr val="FFFF00"/>
                </a:solidFill>
              </a:rPr>
              <a:t>(passo induttivo)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dirty="0"/>
              <a:t>Allora</a:t>
            </a:r>
          </a:p>
          <a:p>
            <a:r>
              <a:rPr lang="it-IT" b="1" i="1" dirty="0">
                <a:solidFill>
                  <a:srgbClr val="ACD433"/>
                </a:solidFill>
              </a:rPr>
              <a:t>P</a:t>
            </a:r>
            <a:r>
              <a:rPr lang="it-IT" b="1" dirty="0">
                <a:solidFill>
                  <a:srgbClr val="ACD433"/>
                </a:solidFill>
              </a:rPr>
              <a:t>(</a:t>
            </a:r>
            <a:r>
              <a:rPr lang="it-IT" b="1" i="1" dirty="0">
                <a:solidFill>
                  <a:srgbClr val="ACD433"/>
                </a:solidFill>
              </a:rPr>
              <a:t>n</a:t>
            </a:r>
            <a:r>
              <a:rPr lang="it-IT" b="1" dirty="0">
                <a:solidFill>
                  <a:srgbClr val="ACD433"/>
                </a:solidFill>
              </a:rPr>
              <a:t>) </a:t>
            </a:r>
            <a:r>
              <a:rPr lang="it-IT" dirty="0"/>
              <a:t>è vera per ogni intero </a:t>
            </a:r>
            <a:r>
              <a:rPr lang="it-IT" i="1" dirty="0"/>
              <a:t>n</a:t>
            </a:r>
            <a:r>
              <a:rPr lang="it-IT" dirty="0">
                <a:sym typeface="Symbol" panose="05050102010706020507" pitchFamily="18" charset="2"/>
              </a:rPr>
              <a:t></a:t>
            </a:r>
            <a:r>
              <a:rPr lang="it-IT" i="1" dirty="0"/>
              <a:t>n</a:t>
            </a:r>
            <a:r>
              <a:rPr lang="it-IT" baseline="-25000" dirty="0"/>
              <a:t>0.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53129951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D9ADDA4-B830-4802-9765-9B7657D20B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Tornando all’insieme delle parti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C22300F4-DB5A-4EA5-9DD0-0E345BD7E3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2328" y="2013649"/>
            <a:ext cx="8946541" cy="4195481"/>
          </a:xfrm>
        </p:spPr>
        <p:txBody>
          <a:bodyPr/>
          <a:lstStyle/>
          <a:p>
            <a:pPr marL="0" indent="0">
              <a:buNone/>
            </a:pPr>
            <a:r>
              <a:rPr lang="it-IT" sz="2500" dirty="0"/>
              <a:t>Proviamo per induzione il seguente enunciato:</a:t>
            </a:r>
          </a:p>
          <a:p>
            <a:pPr marL="0" indent="0">
              <a:buNone/>
            </a:pPr>
            <a:r>
              <a:rPr lang="it-IT" sz="3000" b="1" dirty="0">
                <a:solidFill>
                  <a:srgbClr val="FFFF00"/>
                </a:solidFill>
              </a:rPr>
              <a:t>Se </a:t>
            </a:r>
            <a:r>
              <a:rPr lang="it-IT" sz="3000" b="1" i="1" dirty="0">
                <a:solidFill>
                  <a:srgbClr val="FFFF00"/>
                </a:solidFill>
              </a:rPr>
              <a:t>X</a:t>
            </a:r>
            <a:r>
              <a:rPr lang="it-IT" sz="3000" b="1" dirty="0">
                <a:solidFill>
                  <a:srgbClr val="FFFF00"/>
                </a:solidFill>
              </a:rPr>
              <a:t> è un insieme finito </a:t>
            </a:r>
          </a:p>
          <a:p>
            <a:pPr marL="0" indent="0">
              <a:buNone/>
            </a:pPr>
            <a:r>
              <a:rPr lang="it-IT" sz="3000" b="1" dirty="0">
                <a:solidFill>
                  <a:srgbClr val="FFFF00"/>
                </a:solidFill>
              </a:rPr>
              <a:t>tale che |</a:t>
            </a:r>
            <a:r>
              <a:rPr lang="it-IT" sz="3000" b="1" i="1" dirty="0">
                <a:solidFill>
                  <a:srgbClr val="FFFF00"/>
                </a:solidFill>
              </a:rPr>
              <a:t>X</a:t>
            </a:r>
            <a:r>
              <a:rPr lang="it-IT" sz="3000" b="1" dirty="0">
                <a:solidFill>
                  <a:srgbClr val="FFFF00"/>
                </a:solidFill>
              </a:rPr>
              <a:t>|= </a:t>
            </a:r>
            <a:r>
              <a:rPr lang="it-IT" sz="3000" b="1" i="1" dirty="0">
                <a:solidFill>
                  <a:srgbClr val="FFFF00"/>
                </a:solidFill>
              </a:rPr>
              <a:t>n</a:t>
            </a:r>
            <a:r>
              <a:rPr lang="it-IT" sz="3000" b="1" dirty="0">
                <a:solidFill>
                  <a:srgbClr val="FFFF00"/>
                </a:solidFill>
              </a:rPr>
              <a:t>,</a:t>
            </a:r>
          </a:p>
          <a:p>
            <a:pPr marL="0" indent="0">
              <a:buNone/>
            </a:pPr>
            <a:r>
              <a:rPr lang="it-IT" sz="3000" b="1" dirty="0">
                <a:solidFill>
                  <a:srgbClr val="FFFF00"/>
                </a:solidFill>
              </a:rPr>
              <a:t>allora </a:t>
            </a:r>
            <a:r>
              <a:rPr lang="it-IT" sz="3000" b="1" i="1" dirty="0">
                <a:solidFill>
                  <a:srgbClr val="FFFF00"/>
                </a:solidFill>
                <a:latin typeface="French Script MT" panose="03020402040607040605" pitchFamily="66" charset="0"/>
              </a:rPr>
              <a:t>P </a:t>
            </a:r>
            <a:r>
              <a:rPr lang="it-IT" sz="3000" b="1" dirty="0">
                <a:solidFill>
                  <a:srgbClr val="FFFF00"/>
                </a:solidFill>
              </a:rPr>
              <a:t>(</a:t>
            </a:r>
            <a:r>
              <a:rPr lang="it-IT" sz="3000" b="1" i="1" dirty="0">
                <a:solidFill>
                  <a:srgbClr val="FFFF00"/>
                </a:solidFill>
              </a:rPr>
              <a:t>X</a:t>
            </a:r>
            <a:r>
              <a:rPr lang="it-IT" sz="3000" b="1" dirty="0">
                <a:solidFill>
                  <a:srgbClr val="FFFF00"/>
                </a:solidFill>
              </a:rPr>
              <a:t>) è finito </a:t>
            </a:r>
          </a:p>
          <a:p>
            <a:pPr marL="0" indent="0">
              <a:buNone/>
            </a:pPr>
            <a:r>
              <a:rPr lang="it-IT" sz="3000" b="1" dirty="0">
                <a:solidFill>
                  <a:srgbClr val="FFFF00"/>
                </a:solidFill>
              </a:rPr>
              <a:t>e |</a:t>
            </a:r>
            <a:r>
              <a:rPr lang="it-IT" sz="3000" b="1" i="1" dirty="0">
                <a:solidFill>
                  <a:srgbClr val="FFFF00"/>
                </a:solidFill>
                <a:latin typeface="French Script MT" panose="03020402040607040605" pitchFamily="66" charset="0"/>
              </a:rPr>
              <a:t>P </a:t>
            </a:r>
            <a:r>
              <a:rPr lang="it-IT" sz="3000" b="1" dirty="0">
                <a:solidFill>
                  <a:srgbClr val="FFFF00"/>
                </a:solidFill>
              </a:rPr>
              <a:t>(</a:t>
            </a:r>
            <a:r>
              <a:rPr lang="it-IT" sz="3000" b="1" i="1" dirty="0">
                <a:solidFill>
                  <a:srgbClr val="FFFF00"/>
                </a:solidFill>
              </a:rPr>
              <a:t>X</a:t>
            </a:r>
            <a:r>
              <a:rPr lang="it-IT" sz="3000" b="1" dirty="0">
                <a:solidFill>
                  <a:srgbClr val="FFFF00"/>
                </a:solidFill>
              </a:rPr>
              <a:t>)|= 2</a:t>
            </a:r>
            <a:r>
              <a:rPr lang="it-IT" sz="3000" b="1" i="1" baseline="30000" dirty="0">
                <a:solidFill>
                  <a:srgbClr val="FFFF00"/>
                </a:solidFill>
              </a:rPr>
              <a:t>n</a:t>
            </a:r>
            <a:r>
              <a:rPr lang="it-IT" sz="3000" b="1" i="1" dirty="0">
                <a:solidFill>
                  <a:srgbClr val="FFFF00"/>
                </a:solidFill>
              </a:rPr>
              <a:t>.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BA806BAD-AD28-430E-9739-E3223238CC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43647" y="3713631"/>
            <a:ext cx="4020167" cy="26916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022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D8B9538A-2A89-47DD-996C-7D2BE2AB6CA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1"/>
            <a:ext cx="12192000" cy="685800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7717AE18-BBC6-4187-A68D-6933EEE9EF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3855" y="1447800"/>
            <a:ext cx="3108626" cy="4572000"/>
          </a:xfrm>
        </p:spPr>
        <p:txBody>
          <a:bodyPr anchor="ctr">
            <a:normAutofit/>
          </a:bodyPr>
          <a:lstStyle/>
          <a:p>
            <a:r>
              <a:rPr lang="it-IT" sz="3300">
                <a:solidFill>
                  <a:srgbClr val="EBEBEB"/>
                </a:solidFill>
              </a:rPr>
              <a:t>Dimostrazione per induzione su </a:t>
            </a:r>
            <a:r>
              <a:rPr lang="it-IT" sz="3300" i="1">
                <a:solidFill>
                  <a:srgbClr val="EBEBEB"/>
                </a:solidFill>
              </a:rPr>
              <a:t>n</a:t>
            </a:r>
            <a:endParaRPr lang="it-IT" sz="3300">
              <a:solidFill>
                <a:srgbClr val="EBEBEB"/>
              </a:solidFill>
            </a:endParaRPr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E625979B-5325-4898-8EF9-5C174B19218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161310" y="0"/>
            <a:ext cx="8030690" cy="6858000"/>
          </a:xfrm>
          <a:custGeom>
            <a:avLst/>
            <a:gdLst>
              <a:gd name="connsiteX0" fmla="*/ 1176 w 8030690"/>
              <a:gd name="connsiteY0" fmla="*/ 0 h 6858000"/>
              <a:gd name="connsiteX1" fmla="*/ 1344715 w 8030690"/>
              <a:gd name="connsiteY1" fmla="*/ 0 h 6858000"/>
              <a:gd name="connsiteX2" fmla="*/ 1344715 w 8030690"/>
              <a:gd name="connsiteY2" fmla="*/ 0 h 6858000"/>
              <a:gd name="connsiteX3" fmla="*/ 8030690 w 8030690"/>
              <a:gd name="connsiteY3" fmla="*/ 0 h 6858000"/>
              <a:gd name="connsiteX4" fmla="*/ 8030690 w 8030690"/>
              <a:gd name="connsiteY4" fmla="*/ 6858000 h 6858000"/>
              <a:gd name="connsiteX5" fmla="*/ 477746 w 8030690"/>
              <a:gd name="connsiteY5" fmla="*/ 6858000 h 6858000"/>
              <a:gd name="connsiteX6" fmla="*/ 477746 w 8030690"/>
              <a:gd name="connsiteY6" fmla="*/ 6858000 h 6858000"/>
              <a:gd name="connsiteX7" fmla="*/ 0 w 8030690"/>
              <a:gd name="connsiteY7" fmla="*/ 6858000 h 6858000"/>
              <a:gd name="connsiteX8" fmla="*/ 5883 w 8030690"/>
              <a:gd name="connsiteY8" fmla="*/ 6817538 h 6858000"/>
              <a:gd name="connsiteX9" fmla="*/ 23196 w 8030690"/>
              <a:gd name="connsiteY9" fmla="*/ 6698894 h 6858000"/>
              <a:gd name="connsiteX10" fmla="*/ 35298 w 8030690"/>
              <a:gd name="connsiteY10" fmla="*/ 6612483 h 6858000"/>
              <a:gd name="connsiteX11" fmla="*/ 48073 w 8030690"/>
              <a:gd name="connsiteY11" fmla="*/ 6509613 h 6858000"/>
              <a:gd name="connsiteX12" fmla="*/ 63369 w 8030690"/>
              <a:gd name="connsiteY12" fmla="*/ 6387541 h 6858000"/>
              <a:gd name="connsiteX13" fmla="*/ 79506 w 8030690"/>
              <a:gd name="connsiteY13" fmla="*/ 6252438 h 6858000"/>
              <a:gd name="connsiteX14" fmla="*/ 96483 w 8030690"/>
              <a:gd name="connsiteY14" fmla="*/ 6100191 h 6858000"/>
              <a:gd name="connsiteX15" fmla="*/ 114468 w 8030690"/>
              <a:gd name="connsiteY15" fmla="*/ 5934227 h 6858000"/>
              <a:gd name="connsiteX16" fmla="*/ 132454 w 8030690"/>
              <a:gd name="connsiteY16" fmla="*/ 5753862 h 6858000"/>
              <a:gd name="connsiteX17" fmla="*/ 150775 w 8030690"/>
              <a:gd name="connsiteY17" fmla="*/ 5561838 h 6858000"/>
              <a:gd name="connsiteX18" fmla="*/ 167752 w 8030690"/>
              <a:gd name="connsiteY18" fmla="*/ 5354726 h 6858000"/>
              <a:gd name="connsiteX19" fmla="*/ 184057 w 8030690"/>
              <a:gd name="connsiteY19" fmla="*/ 5138013 h 6858000"/>
              <a:gd name="connsiteX20" fmla="*/ 198849 w 8030690"/>
              <a:gd name="connsiteY20" fmla="*/ 4908956 h 6858000"/>
              <a:gd name="connsiteX21" fmla="*/ 212968 w 8030690"/>
              <a:gd name="connsiteY21" fmla="*/ 4670298 h 6858000"/>
              <a:gd name="connsiteX22" fmla="*/ 226248 w 8030690"/>
              <a:gd name="connsiteY22" fmla="*/ 4421352 h 6858000"/>
              <a:gd name="connsiteX23" fmla="*/ 230954 w 8030690"/>
              <a:gd name="connsiteY23" fmla="*/ 4293793 h 6858000"/>
              <a:gd name="connsiteX24" fmla="*/ 236165 w 8030690"/>
              <a:gd name="connsiteY24" fmla="*/ 4163491 h 6858000"/>
              <a:gd name="connsiteX25" fmla="*/ 241039 w 8030690"/>
              <a:gd name="connsiteY25" fmla="*/ 4031132 h 6858000"/>
              <a:gd name="connsiteX26" fmla="*/ 244233 w 8030690"/>
              <a:gd name="connsiteY26" fmla="*/ 3898087 h 6858000"/>
              <a:gd name="connsiteX27" fmla="*/ 247091 w 8030690"/>
              <a:gd name="connsiteY27" fmla="*/ 3762298 h 6858000"/>
              <a:gd name="connsiteX28" fmla="*/ 250116 w 8030690"/>
              <a:gd name="connsiteY28" fmla="*/ 3625138 h 6858000"/>
              <a:gd name="connsiteX29" fmla="*/ 252133 w 8030690"/>
              <a:gd name="connsiteY29" fmla="*/ 3485235 h 6858000"/>
              <a:gd name="connsiteX30" fmla="*/ 252133 w 8030690"/>
              <a:gd name="connsiteY30" fmla="*/ 3343960 h 6858000"/>
              <a:gd name="connsiteX31" fmla="*/ 253142 w 8030690"/>
              <a:gd name="connsiteY31" fmla="*/ 3201314 h 6858000"/>
              <a:gd name="connsiteX32" fmla="*/ 252133 w 8030690"/>
              <a:gd name="connsiteY32" fmla="*/ 3057296 h 6858000"/>
              <a:gd name="connsiteX33" fmla="*/ 250116 w 8030690"/>
              <a:gd name="connsiteY33" fmla="*/ 2911221 h 6858000"/>
              <a:gd name="connsiteX34" fmla="*/ 248267 w 8030690"/>
              <a:gd name="connsiteY34" fmla="*/ 2765145 h 6858000"/>
              <a:gd name="connsiteX35" fmla="*/ 244233 w 8030690"/>
              <a:gd name="connsiteY35" fmla="*/ 2617013 h 6858000"/>
              <a:gd name="connsiteX36" fmla="*/ 240031 w 8030690"/>
              <a:gd name="connsiteY36" fmla="*/ 2467508 h 6858000"/>
              <a:gd name="connsiteX37" fmla="*/ 235156 w 8030690"/>
              <a:gd name="connsiteY37" fmla="*/ 2318004 h 6858000"/>
              <a:gd name="connsiteX38" fmla="*/ 228265 w 8030690"/>
              <a:gd name="connsiteY38" fmla="*/ 2167128 h 6858000"/>
              <a:gd name="connsiteX39" fmla="*/ 220028 w 8030690"/>
              <a:gd name="connsiteY39" fmla="*/ 2014880 h 6858000"/>
              <a:gd name="connsiteX40" fmla="*/ 212128 w 8030690"/>
              <a:gd name="connsiteY40" fmla="*/ 1861947 h 6858000"/>
              <a:gd name="connsiteX41" fmla="*/ 202043 w 8030690"/>
              <a:gd name="connsiteY41" fmla="*/ 1709013 h 6858000"/>
              <a:gd name="connsiteX42" fmla="*/ 189940 w 8030690"/>
              <a:gd name="connsiteY42" fmla="*/ 1554023 h 6858000"/>
              <a:gd name="connsiteX43" fmla="*/ 177838 w 8030690"/>
              <a:gd name="connsiteY43" fmla="*/ 1401089 h 6858000"/>
              <a:gd name="connsiteX44" fmla="*/ 163886 w 8030690"/>
              <a:gd name="connsiteY44" fmla="*/ 1245413 h 6858000"/>
              <a:gd name="connsiteX45" fmla="*/ 148590 w 8030690"/>
              <a:gd name="connsiteY45" fmla="*/ 1089050 h 6858000"/>
              <a:gd name="connsiteX46" fmla="*/ 132454 w 8030690"/>
              <a:gd name="connsiteY46" fmla="*/ 934745 h 6858000"/>
              <a:gd name="connsiteX47" fmla="*/ 113628 w 8030690"/>
              <a:gd name="connsiteY47" fmla="*/ 778383 h 6858000"/>
              <a:gd name="connsiteX48" fmla="*/ 93457 w 8030690"/>
              <a:gd name="connsiteY48" fmla="*/ 622706 h 6858000"/>
              <a:gd name="connsiteX49" fmla="*/ 73454 w 8030690"/>
              <a:gd name="connsiteY49" fmla="*/ 466344 h 6858000"/>
              <a:gd name="connsiteX50" fmla="*/ 50090 w 8030690"/>
              <a:gd name="connsiteY50" fmla="*/ 310667 h 6858000"/>
              <a:gd name="connsiteX51" fmla="*/ 26222 w 8030690"/>
              <a:gd name="connsiteY51" fmla="*/ 155676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8030690" h="6858000">
                <a:moveTo>
                  <a:pt x="1176" y="0"/>
                </a:moveTo>
                <a:lnTo>
                  <a:pt x="1344715" y="0"/>
                </a:lnTo>
                <a:lnTo>
                  <a:pt x="1344715" y="0"/>
                </a:lnTo>
                <a:lnTo>
                  <a:pt x="8030690" y="0"/>
                </a:lnTo>
                <a:lnTo>
                  <a:pt x="8030690" y="6858000"/>
                </a:lnTo>
                <a:lnTo>
                  <a:pt x="477746" y="6858000"/>
                </a:lnTo>
                <a:lnTo>
                  <a:pt x="477746" y="6858000"/>
                </a:lnTo>
                <a:lnTo>
                  <a:pt x="0" y="6858000"/>
                </a:lnTo>
                <a:lnTo>
                  <a:pt x="5883" y="6817538"/>
                </a:lnTo>
                <a:lnTo>
                  <a:pt x="23196" y="6698894"/>
                </a:lnTo>
                <a:lnTo>
                  <a:pt x="35298" y="6612483"/>
                </a:lnTo>
                <a:lnTo>
                  <a:pt x="48073" y="6509613"/>
                </a:lnTo>
                <a:lnTo>
                  <a:pt x="63369" y="6387541"/>
                </a:lnTo>
                <a:lnTo>
                  <a:pt x="79506" y="6252438"/>
                </a:lnTo>
                <a:lnTo>
                  <a:pt x="96483" y="6100191"/>
                </a:lnTo>
                <a:lnTo>
                  <a:pt x="114468" y="5934227"/>
                </a:lnTo>
                <a:lnTo>
                  <a:pt x="132454" y="5753862"/>
                </a:lnTo>
                <a:lnTo>
                  <a:pt x="150775" y="5561838"/>
                </a:lnTo>
                <a:lnTo>
                  <a:pt x="167752" y="5354726"/>
                </a:lnTo>
                <a:lnTo>
                  <a:pt x="184057" y="5138013"/>
                </a:lnTo>
                <a:lnTo>
                  <a:pt x="198849" y="4908956"/>
                </a:lnTo>
                <a:lnTo>
                  <a:pt x="212968" y="4670298"/>
                </a:lnTo>
                <a:lnTo>
                  <a:pt x="226248" y="4421352"/>
                </a:lnTo>
                <a:lnTo>
                  <a:pt x="230954" y="4293793"/>
                </a:lnTo>
                <a:lnTo>
                  <a:pt x="236165" y="4163491"/>
                </a:lnTo>
                <a:lnTo>
                  <a:pt x="241039" y="4031132"/>
                </a:lnTo>
                <a:lnTo>
                  <a:pt x="244233" y="3898087"/>
                </a:lnTo>
                <a:lnTo>
                  <a:pt x="247091" y="3762298"/>
                </a:lnTo>
                <a:lnTo>
                  <a:pt x="250116" y="3625138"/>
                </a:lnTo>
                <a:lnTo>
                  <a:pt x="252133" y="3485235"/>
                </a:lnTo>
                <a:lnTo>
                  <a:pt x="252133" y="3343960"/>
                </a:lnTo>
                <a:lnTo>
                  <a:pt x="253142" y="3201314"/>
                </a:lnTo>
                <a:lnTo>
                  <a:pt x="252133" y="3057296"/>
                </a:lnTo>
                <a:lnTo>
                  <a:pt x="250116" y="2911221"/>
                </a:lnTo>
                <a:lnTo>
                  <a:pt x="248267" y="2765145"/>
                </a:lnTo>
                <a:lnTo>
                  <a:pt x="244233" y="2617013"/>
                </a:lnTo>
                <a:lnTo>
                  <a:pt x="240031" y="2467508"/>
                </a:lnTo>
                <a:lnTo>
                  <a:pt x="235156" y="2318004"/>
                </a:lnTo>
                <a:lnTo>
                  <a:pt x="228265" y="2167128"/>
                </a:lnTo>
                <a:lnTo>
                  <a:pt x="220028" y="2014880"/>
                </a:lnTo>
                <a:lnTo>
                  <a:pt x="212128" y="1861947"/>
                </a:lnTo>
                <a:lnTo>
                  <a:pt x="202043" y="1709013"/>
                </a:lnTo>
                <a:lnTo>
                  <a:pt x="189940" y="1554023"/>
                </a:lnTo>
                <a:lnTo>
                  <a:pt x="177838" y="1401089"/>
                </a:lnTo>
                <a:lnTo>
                  <a:pt x="163886" y="1245413"/>
                </a:lnTo>
                <a:lnTo>
                  <a:pt x="148590" y="1089050"/>
                </a:lnTo>
                <a:lnTo>
                  <a:pt x="132454" y="934745"/>
                </a:lnTo>
                <a:lnTo>
                  <a:pt x="113628" y="778383"/>
                </a:lnTo>
                <a:lnTo>
                  <a:pt x="93457" y="622706"/>
                </a:lnTo>
                <a:lnTo>
                  <a:pt x="73454" y="466344"/>
                </a:lnTo>
                <a:lnTo>
                  <a:pt x="50090" y="310667"/>
                </a:lnTo>
                <a:lnTo>
                  <a:pt x="26222" y="155676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3" name="Freeform 11">
            <a:extLst>
              <a:ext uri="{FF2B5EF4-FFF2-40B4-BE49-F238E27FC236}">
                <a16:creationId xmlns:a16="http://schemas.microsoft.com/office/drawing/2014/main" id="{34B22E2B-30D5-47A4-97C5-091EA1ABC7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94811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B6DA3CD-A002-40ED-8194-B4E637BD766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graphicFrame>
        <p:nvGraphicFramePr>
          <p:cNvPr id="5" name="Segnaposto contenuto 2">
            <a:extLst>
              <a:ext uri="{FF2B5EF4-FFF2-40B4-BE49-F238E27FC236}">
                <a16:creationId xmlns:a16="http://schemas.microsoft.com/office/drawing/2014/main" id="{AA08DEDA-84C8-441C-B84E-39A6611BDCD1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92288057"/>
              </p:ext>
            </p:extLst>
          </p:nvPr>
        </p:nvGraphicFramePr>
        <p:xfrm>
          <a:off x="5048250" y="1447800"/>
          <a:ext cx="6496050" cy="4572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03688387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:a16="http://schemas.microsoft.com/office/drawing/2014/main" id="{7594FC8B-8CD2-407F-94F1-9C71F5AEC2B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DBABC971-8D40-4A4F-AC60-28B9172789B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24" name="Oval 23">
            <a:extLst>
              <a:ext uri="{FF2B5EF4-FFF2-40B4-BE49-F238E27FC236}">
                <a16:creationId xmlns:a16="http://schemas.microsoft.com/office/drawing/2014/main" id="{B9C04DC5-313B-4FE4-B868-5672A37641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791AE23E-90C9-4963-96E2-8DADBFC3BC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C5F93E90-4379-4AAC-B021-E5FA6D974A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329FDD08-42D8-4AFF-90E5-5DAA5BC4CBD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7717AE18-BBC6-4187-A68D-6933EEE9EF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72012" y="1447800"/>
            <a:ext cx="5222325" cy="3329581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z="7200" dirty="0" err="1"/>
              <a:t>Questo</a:t>
            </a:r>
            <a:r>
              <a:rPr lang="en-US" sz="7200" dirty="0"/>
              <a:t> è </a:t>
            </a:r>
            <a:r>
              <a:rPr lang="en-US" sz="7200" i="1" dirty="0"/>
              <a:t>X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2FD235D7-E555-468D-A368-E23596CCEE6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3577807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Freeform 8">
            <a:extLst>
              <a:ext uri="{FF2B5EF4-FFF2-40B4-BE49-F238E27FC236}">
                <a16:creationId xmlns:a16="http://schemas.microsoft.com/office/drawing/2014/main" id="{AA0BB620-0E1B-444E-B4DA-620EC18FCDA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4135692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5">
            <a:extLst>
              <a:ext uri="{FF2B5EF4-FFF2-40B4-BE49-F238E27FC236}">
                <a16:creationId xmlns:a16="http://schemas.microsoft.com/office/drawing/2014/main" id="{2429450D-EE6E-4527-982F-934CA86EE09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5400000" flipH="1">
            <a:off x="38060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6" name="Segnaposto contenuto 5">
            <a:extLst>
              <a:ext uri="{FF2B5EF4-FFF2-40B4-BE49-F238E27FC236}">
                <a16:creationId xmlns:a16="http://schemas.microsoft.com/office/drawing/2014/main" id="{7B446ABF-4D46-4B50-BB92-3221B3AB5C8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7"/>
          <a:stretch>
            <a:fillRect/>
          </a:stretch>
        </p:blipFill>
        <p:spPr>
          <a:xfrm>
            <a:off x="801865" y="1447800"/>
            <a:ext cx="2627586" cy="4191000"/>
          </a:xfrm>
          <a:prstGeom prst="rect">
            <a:avLst/>
          </a:prstGeom>
          <a:effectLst/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BFD634A8-FC64-4E9A-8214-EFFFA96A6BCB}"/>
              </a:ext>
            </a:extLst>
          </p:cNvPr>
          <p:cNvSpPr txBox="1"/>
          <p:nvPr/>
        </p:nvSpPr>
        <p:spPr>
          <a:xfrm>
            <a:off x="2407444" y="5638800"/>
            <a:ext cx="1170364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5000" dirty="0">
                <a:solidFill>
                  <a:srgbClr val="BA5915"/>
                </a:solidFill>
              </a:rPr>
              <a:t>x</a:t>
            </a:r>
            <a:r>
              <a:rPr lang="it-IT" sz="5000" baseline="-25000" dirty="0">
                <a:solidFill>
                  <a:srgbClr val="BA5915"/>
                </a:solidFill>
              </a:rPr>
              <a:t>0</a:t>
            </a:r>
            <a:endParaRPr lang="it-IT" sz="5000" dirty="0">
              <a:solidFill>
                <a:srgbClr val="BA5915"/>
              </a:solidFill>
            </a:endParaRPr>
          </a:p>
        </p:txBody>
      </p:sp>
      <p:cxnSp>
        <p:nvCxnSpPr>
          <p:cNvPr id="16" name="Connettore 2 15">
            <a:extLst>
              <a:ext uri="{FF2B5EF4-FFF2-40B4-BE49-F238E27FC236}">
                <a16:creationId xmlns:a16="http://schemas.microsoft.com/office/drawing/2014/main" id="{7441FDAC-DD26-43FB-8825-B20188C7F905}"/>
              </a:ext>
            </a:extLst>
          </p:cNvPr>
          <p:cNvCxnSpPr/>
          <p:nvPr/>
        </p:nvCxnSpPr>
        <p:spPr>
          <a:xfrm flipH="1" flipV="1">
            <a:off x="2075632" y="3709641"/>
            <a:ext cx="611470" cy="1877736"/>
          </a:xfrm>
          <a:prstGeom prst="straightConnector1">
            <a:avLst/>
          </a:prstGeom>
          <a:ln w="76200">
            <a:solidFill>
              <a:srgbClr val="ACD43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686908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B161C6A-5E41-4148-AF01-D7CE2837FE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Come si applica l’ipotesi induttiva?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41EE21A3-01D6-4060-AB31-AC671D2387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/>
              <a:t>Sia ora </a:t>
            </a:r>
          </a:p>
          <a:p>
            <a:pPr marL="0" indent="0">
              <a:buNone/>
            </a:pPr>
            <a:endParaRPr lang="it-IT" b="1" i="1" dirty="0">
              <a:solidFill>
                <a:srgbClr val="ACD433"/>
              </a:solidFill>
            </a:endParaRPr>
          </a:p>
          <a:p>
            <a:pPr marL="0" indent="0" algn="ctr">
              <a:buNone/>
            </a:pPr>
            <a:r>
              <a:rPr lang="it-IT" sz="10000" b="1" i="1" dirty="0">
                <a:solidFill>
                  <a:srgbClr val="ACD433"/>
                </a:solidFill>
              </a:rPr>
              <a:t>Y</a:t>
            </a:r>
            <a:r>
              <a:rPr lang="it-IT" sz="10000" b="1" dirty="0">
                <a:solidFill>
                  <a:srgbClr val="ACD433"/>
                </a:solidFill>
              </a:rPr>
              <a:t> = </a:t>
            </a:r>
            <a:r>
              <a:rPr lang="it-IT" sz="10000" b="1" i="1" dirty="0">
                <a:solidFill>
                  <a:srgbClr val="ACD433"/>
                </a:solidFill>
              </a:rPr>
              <a:t>X</a:t>
            </a:r>
            <a:r>
              <a:rPr lang="it-IT" sz="10000" b="1" dirty="0">
                <a:solidFill>
                  <a:srgbClr val="ACD433"/>
                </a:solidFill>
              </a:rPr>
              <a:t>\{</a:t>
            </a:r>
            <a:r>
              <a:rPr lang="it-IT" sz="10000" b="1" i="1" dirty="0">
                <a:solidFill>
                  <a:srgbClr val="ACD433"/>
                </a:solidFill>
              </a:rPr>
              <a:t>x</a:t>
            </a:r>
            <a:r>
              <a:rPr lang="it-IT" sz="10000" b="1" baseline="-25000" dirty="0">
                <a:solidFill>
                  <a:srgbClr val="ACD433"/>
                </a:solidFill>
              </a:rPr>
              <a:t>0</a:t>
            </a:r>
            <a:r>
              <a:rPr lang="it-IT" sz="10000" b="1" dirty="0">
                <a:solidFill>
                  <a:srgbClr val="ACD433"/>
                </a:solidFill>
              </a:rPr>
              <a:t>}. </a:t>
            </a:r>
          </a:p>
        </p:txBody>
      </p:sp>
    </p:spTree>
    <p:extLst>
      <p:ext uri="{BB962C8B-B14F-4D97-AF65-F5344CB8AC3E}">
        <p14:creationId xmlns:p14="http://schemas.microsoft.com/office/powerpoint/2010/main" val="338374809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:a16="http://schemas.microsoft.com/office/drawing/2014/main" id="{7594FC8B-8CD2-407F-94F1-9C71F5AEC2B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DBABC971-8D40-4A4F-AC60-28B9172789B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24" name="Oval 23">
            <a:extLst>
              <a:ext uri="{FF2B5EF4-FFF2-40B4-BE49-F238E27FC236}">
                <a16:creationId xmlns:a16="http://schemas.microsoft.com/office/drawing/2014/main" id="{B9C04DC5-313B-4FE4-B868-5672A37641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791AE23E-90C9-4963-96E2-8DADBFC3BC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C5F93E90-4379-4AAC-B021-E5FA6D974A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329FDD08-42D8-4AFF-90E5-5DAA5BC4CBD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7717AE18-BBC6-4187-A68D-6933EEE9EF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72012" y="1447800"/>
            <a:ext cx="5222325" cy="3329581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z="7200" dirty="0" err="1"/>
              <a:t>Questo</a:t>
            </a:r>
            <a:r>
              <a:rPr lang="en-US" sz="7200" dirty="0"/>
              <a:t> è </a:t>
            </a:r>
            <a:r>
              <a:rPr lang="en-US" sz="7200" i="1" dirty="0"/>
              <a:t>Y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2FD235D7-E555-468D-A368-E23596CCEE6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3577807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Freeform 8">
            <a:extLst>
              <a:ext uri="{FF2B5EF4-FFF2-40B4-BE49-F238E27FC236}">
                <a16:creationId xmlns:a16="http://schemas.microsoft.com/office/drawing/2014/main" id="{AA0BB620-0E1B-444E-B4DA-620EC18FCDA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4135692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5">
            <a:extLst>
              <a:ext uri="{FF2B5EF4-FFF2-40B4-BE49-F238E27FC236}">
                <a16:creationId xmlns:a16="http://schemas.microsoft.com/office/drawing/2014/main" id="{2429450D-EE6E-4527-982F-934CA86EE09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5400000" flipH="1">
            <a:off x="38060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6" name="Segnaposto contenuto 5">
            <a:extLst>
              <a:ext uri="{FF2B5EF4-FFF2-40B4-BE49-F238E27FC236}">
                <a16:creationId xmlns:a16="http://schemas.microsoft.com/office/drawing/2014/main" id="{7B446ABF-4D46-4B50-BB92-3221B3AB5C8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7"/>
          <a:stretch>
            <a:fillRect/>
          </a:stretch>
        </p:blipFill>
        <p:spPr>
          <a:xfrm>
            <a:off x="801865" y="1447800"/>
            <a:ext cx="2627586" cy="4191000"/>
          </a:xfrm>
          <a:prstGeom prst="rect">
            <a:avLst/>
          </a:prstGeom>
          <a:effectLst/>
        </p:spPr>
      </p:pic>
      <p:pic>
        <p:nvPicPr>
          <p:cNvPr id="3" name="Immagine 2">
            <a:extLst>
              <a:ext uri="{FF2B5EF4-FFF2-40B4-BE49-F238E27FC236}">
                <a16:creationId xmlns:a16="http://schemas.microsoft.com/office/drawing/2014/main" id="{6CCAF8E3-82EF-4DB4-97B2-B6B849A61F3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1161" y="1447799"/>
            <a:ext cx="2896647" cy="4245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331855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B161C6A-5E41-4148-AF01-D7CE2837FE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Ad </a:t>
            </a:r>
            <a:r>
              <a:rPr lang="it-IT" i="1" dirty="0"/>
              <a:t>Y</a:t>
            </a:r>
            <a:r>
              <a:rPr lang="it-IT" dirty="0"/>
              <a:t> si applica l’ipotesi induttiva!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41EE21A3-01D6-4060-AB31-AC671D2387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/>
              <a:t>Allora </a:t>
            </a:r>
          </a:p>
          <a:p>
            <a:pPr marL="0" indent="0">
              <a:buNone/>
            </a:pPr>
            <a:endParaRPr lang="it-IT" b="1" i="1" dirty="0">
              <a:solidFill>
                <a:srgbClr val="ACD433"/>
              </a:solidFill>
            </a:endParaRPr>
          </a:p>
          <a:p>
            <a:pPr marL="0" indent="0" algn="ctr">
              <a:buNone/>
            </a:pPr>
            <a:r>
              <a:rPr lang="it-IT" sz="10000" b="1" i="1" dirty="0">
                <a:solidFill>
                  <a:srgbClr val="ACD433"/>
                </a:solidFill>
              </a:rPr>
              <a:t>|Y|</a:t>
            </a:r>
            <a:r>
              <a:rPr lang="it-IT" sz="10000" b="1" dirty="0">
                <a:solidFill>
                  <a:srgbClr val="ACD433"/>
                </a:solidFill>
              </a:rPr>
              <a:t> = </a:t>
            </a:r>
            <a:r>
              <a:rPr lang="it-IT" sz="10000" b="1" i="1" dirty="0">
                <a:solidFill>
                  <a:srgbClr val="ACD433"/>
                </a:solidFill>
              </a:rPr>
              <a:t>n</a:t>
            </a:r>
            <a:r>
              <a:rPr lang="it-IT" sz="10000" b="1" dirty="0">
                <a:solidFill>
                  <a:srgbClr val="ACD433"/>
                </a:solidFill>
              </a:rPr>
              <a:t> -1. </a:t>
            </a:r>
          </a:p>
        </p:txBody>
      </p:sp>
    </p:spTree>
    <p:extLst>
      <p:ext uri="{BB962C8B-B14F-4D97-AF65-F5344CB8AC3E}">
        <p14:creationId xmlns:p14="http://schemas.microsoft.com/office/powerpoint/2010/main" val="38864525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D8B9538A-2A89-47DD-996C-7D2BE2AB6CA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1"/>
            <a:ext cx="12192000" cy="685800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53CC01C4-F343-461C-B65B-9C6B61B247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3855" y="1447800"/>
            <a:ext cx="3108626" cy="4572000"/>
          </a:xfrm>
        </p:spPr>
        <p:txBody>
          <a:bodyPr anchor="ctr">
            <a:normAutofit/>
          </a:bodyPr>
          <a:lstStyle/>
          <a:p>
            <a:r>
              <a:rPr lang="it-IT" sz="3600">
                <a:solidFill>
                  <a:srgbClr val="EBEBEB"/>
                </a:solidFill>
              </a:rPr>
              <a:t>Meccanismo di fondo</a:t>
            </a:r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E625979B-5325-4898-8EF9-5C174B19218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161310" y="0"/>
            <a:ext cx="8030690" cy="6858000"/>
          </a:xfrm>
          <a:custGeom>
            <a:avLst/>
            <a:gdLst>
              <a:gd name="connsiteX0" fmla="*/ 1176 w 8030690"/>
              <a:gd name="connsiteY0" fmla="*/ 0 h 6858000"/>
              <a:gd name="connsiteX1" fmla="*/ 1344715 w 8030690"/>
              <a:gd name="connsiteY1" fmla="*/ 0 h 6858000"/>
              <a:gd name="connsiteX2" fmla="*/ 1344715 w 8030690"/>
              <a:gd name="connsiteY2" fmla="*/ 0 h 6858000"/>
              <a:gd name="connsiteX3" fmla="*/ 8030690 w 8030690"/>
              <a:gd name="connsiteY3" fmla="*/ 0 h 6858000"/>
              <a:gd name="connsiteX4" fmla="*/ 8030690 w 8030690"/>
              <a:gd name="connsiteY4" fmla="*/ 6858000 h 6858000"/>
              <a:gd name="connsiteX5" fmla="*/ 477746 w 8030690"/>
              <a:gd name="connsiteY5" fmla="*/ 6858000 h 6858000"/>
              <a:gd name="connsiteX6" fmla="*/ 477746 w 8030690"/>
              <a:gd name="connsiteY6" fmla="*/ 6858000 h 6858000"/>
              <a:gd name="connsiteX7" fmla="*/ 0 w 8030690"/>
              <a:gd name="connsiteY7" fmla="*/ 6858000 h 6858000"/>
              <a:gd name="connsiteX8" fmla="*/ 5883 w 8030690"/>
              <a:gd name="connsiteY8" fmla="*/ 6817538 h 6858000"/>
              <a:gd name="connsiteX9" fmla="*/ 23196 w 8030690"/>
              <a:gd name="connsiteY9" fmla="*/ 6698894 h 6858000"/>
              <a:gd name="connsiteX10" fmla="*/ 35298 w 8030690"/>
              <a:gd name="connsiteY10" fmla="*/ 6612483 h 6858000"/>
              <a:gd name="connsiteX11" fmla="*/ 48073 w 8030690"/>
              <a:gd name="connsiteY11" fmla="*/ 6509613 h 6858000"/>
              <a:gd name="connsiteX12" fmla="*/ 63369 w 8030690"/>
              <a:gd name="connsiteY12" fmla="*/ 6387541 h 6858000"/>
              <a:gd name="connsiteX13" fmla="*/ 79506 w 8030690"/>
              <a:gd name="connsiteY13" fmla="*/ 6252438 h 6858000"/>
              <a:gd name="connsiteX14" fmla="*/ 96483 w 8030690"/>
              <a:gd name="connsiteY14" fmla="*/ 6100191 h 6858000"/>
              <a:gd name="connsiteX15" fmla="*/ 114468 w 8030690"/>
              <a:gd name="connsiteY15" fmla="*/ 5934227 h 6858000"/>
              <a:gd name="connsiteX16" fmla="*/ 132454 w 8030690"/>
              <a:gd name="connsiteY16" fmla="*/ 5753862 h 6858000"/>
              <a:gd name="connsiteX17" fmla="*/ 150775 w 8030690"/>
              <a:gd name="connsiteY17" fmla="*/ 5561838 h 6858000"/>
              <a:gd name="connsiteX18" fmla="*/ 167752 w 8030690"/>
              <a:gd name="connsiteY18" fmla="*/ 5354726 h 6858000"/>
              <a:gd name="connsiteX19" fmla="*/ 184057 w 8030690"/>
              <a:gd name="connsiteY19" fmla="*/ 5138013 h 6858000"/>
              <a:gd name="connsiteX20" fmla="*/ 198849 w 8030690"/>
              <a:gd name="connsiteY20" fmla="*/ 4908956 h 6858000"/>
              <a:gd name="connsiteX21" fmla="*/ 212968 w 8030690"/>
              <a:gd name="connsiteY21" fmla="*/ 4670298 h 6858000"/>
              <a:gd name="connsiteX22" fmla="*/ 226248 w 8030690"/>
              <a:gd name="connsiteY22" fmla="*/ 4421352 h 6858000"/>
              <a:gd name="connsiteX23" fmla="*/ 230954 w 8030690"/>
              <a:gd name="connsiteY23" fmla="*/ 4293793 h 6858000"/>
              <a:gd name="connsiteX24" fmla="*/ 236165 w 8030690"/>
              <a:gd name="connsiteY24" fmla="*/ 4163491 h 6858000"/>
              <a:gd name="connsiteX25" fmla="*/ 241039 w 8030690"/>
              <a:gd name="connsiteY25" fmla="*/ 4031132 h 6858000"/>
              <a:gd name="connsiteX26" fmla="*/ 244233 w 8030690"/>
              <a:gd name="connsiteY26" fmla="*/ 3898087 h 6858000"/>
              <a:gd name="connsiteX27" fmla="*/ 247091 w 8030690"/>
              <a:gd name="connsiteY27" fmla="*/ 3762298 h 6858000"/>
              <a:gd name="connsiteX28" fmla="*/ 250116 w 8030690"/>
              <a:gd name="connsiteY28" fmla="*/ 3625138 h 6858000"/>
              <a:gd name="connsiteX29" fmla="*/ 252133 w 8030690"/>
              <a:gd name="connsiteY29" fmla="*/ 3485235 h 6858000"/>
              <a:gd name="connsiteX30" fmla="*/ 252133 w 8030690"/>
              <a:gd name="connsiteY30" fmla="*/ 3343960 h 6858000"/>
              <a:gd name="connsiteX31" fmla="*/ 253142 w 8030690"/>
              <a:gd name="connsiteY31" fmla="*/ 3201314 h 6858000"/>
              <a:gd name="connsiteX32" fmla="*/ 252133 w 8030690"/>
              <a:gd name="connsiteY32" fmla="*/ 3057296 h 6858000"/>
              <a:gd name="connsiteX33" fmla="*/ 250116 w 8030690"/>
              <a:gd name="connsiteY33" fmla="*/ 2911221 h 6858000"/>
              <a:gd name="connsiteX34" fmla="*/ 248267 w 8030690"/>
              <a:gd name="connsiteY34" fmla="*/ 2765145 h 6858000"/>
              <a:gd name="connsiteX35" fmla="*/ 244233 w 8030690"/>
              <a:gd name="connsiteY35" fmla="*/ 2617013 h 6858000"/>
              <a:gd name="connsiteX36" fmla="*/ 240031 w 8030690"/>
              <a:gd name="connsiteY36" fmla="*/ 2467508 h 6858000"/>
              <a:gd name="connsiteX37" fmla="*/ 235156 w 8030690"/>
              <a:gd name="connsiteY37" fmla="*/ 2318004 h 6858000"/>
              <a:gd name="connsiteX38" fmla="*/ 228265 w 8030690"/>
              <a:gd name="connsiteY38" fmla="*/ 2167128 h 6858000"/>
              <a:gd name="connsiteX39" fmla="*/ 220028 w 8030690"/>
              <a:gd name="connsiteY39" fmla="*/ 2014880 h 6858000"/>
              <a:gd name="connsiteX40" fmla="*/ 212128 w 8030690"/>
              <a:gd name="connsiteY40" fmla="*/ 1861947 h 6858000"/>
              <a:gd name="connsiteX41" fmla="*/ 202043 w 8030690"/>
              <a:gd name="connsiteY41" fmla="*/ 1709013 h 6858000"/>
              <a:gd name="connsiteX42" fmla="*/ 189940 w 8030690"/>
              <a:gd name="connsiteY42" fmla="*/ 1554023 h 6858000"/>
              <a:gd name="connsiteX43" fmla="*/ 177838 w 8030690"/>
              <a:gd name="connsiteY43" fmla="*/ 1401089 h 6858000"/>
              <a:gd name="connsiteX44" fmla="*/ 163886 w 8030690"/>
              <a:gd name="connsiteY44" fmla="*/ 1245413 h 6858000"/>
              <a:gd name="connsiteX45" fmla="*/ 148590 w 8030690"/>
              <a:gd name="connsiteY45" fmla="*/ 1089050 h 6858000"/>
              <a:gd name="connsiteX46" fmla="*/ 132454 w 8030690"/>
              <a:gd name="connsiteY46" fmla="*/ 934745 h 6858000"/>
              <a:gd name="connsiteX47" fmla="*/ 113628 w 8030690"/>
              <a:gd name="connsiteY47" fmla="*/ 778383 h 6858000"/>
              <a:gd name="connsiteX48" fmla="*/ 93457 w 8030690"/>
              <a:gd name="connsiteY48" fmla="*/ 622706 h 6858000"/>
              <a:gd name="connsiteX49" fmla="*/ 73454 w 8030690"/>
              <a:gd name="connsiteY49" fmla="*/ 466344 h 6858000"/>
              <a:gd name="connsiteX50" fmla="*/ 50090 w 8030690"/>
              <a:gd name="connsiteY50" fmla="*/ 310667 h 6858000"/>
              <a:gd name="connsiteX51" fmla="*/ 26222 w 8030690"/>
              <a:gd name="connsiteY51" fmla="*/ 155676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8030690" h="6858000">
                <a:moveTo>
                  <a:pt x="1176" y="0"/>
                </a:moveTo>
                <a:lnTo>
                  <a:pt x="1344715" y="0"/>
                </a:lnTo>
                <a:lnTo>
                  <a:pt x="1344715" y="0"/>
                </a:lnTo>
                <a:lnTo>
                  <a:pt x="8030690" y="0"/>
                </a:lnTo>
                <a:lnTo>
                  <a:pt x="8030690" y="6858000"/>
                </a:lnTo>
                <a:lnTo>
                  <a:pt x="477746" y="6858000"/>
                </a:lnTo>
                <a:lnTo>
                  <a:pt x="477746" y="6858000"/>
                </a:lnTo>
                <a:lnTo>
                  <a:pt x="0" y="6858000"/>
                </a:lnTo>
                <a:lnTo>
                  <a:pt x="5883" y="6817538"/>
                </a:lnTo>
                <a:lnTo>
                  <a:pt x="23196" y="6698894"/>
                </a:lnTo>
                <a:lnTo>
                  <a:pt x="35298" y="6612483"/>
                </a:lnTo>
                <a:lnTo>
                  <a:pt x="48073" y="6509613"/>
                </a:lnTo>
                <a:lnTo>
                  <a:pt x="63369" y="6387541"/>
                </a:lnTo>
                <a:lnTo>
                  <a:pt x="79506" y="6252438"/>
                </a:lnTo>
                <a:lnTo>
                  <a:pt x="96483" y="6100191"/>
                </a:lnTo>
                <a:lnTo>
                  <a:pt x="114468" y="5934227"/>
                </a:lnTo>
                <a:lnTo>
                  <a:pt x="132454" y="5753862"/>
                </a:lnTo>
                <a:lnTo>
                  <a:pt x="150775" y="5561838"/>
                </a:lnTo>
                <a:lnTo>
                  <a:pt x="167752" y="5354726"/>
                </a:lnTo>
                <a:lnTo>
                  <a:pt x="184057" y="5138013"/>
                </a:lnTo>
                <a:lnTo>
                  <a:pt x="198849" y="4908956"/>
                </a:lnTo>
                <a:lnTo>
                  <a:pt x="212968" y="4670298"/>
                </a:lnTo>
                <a:lnTo>
                  <a:pt x="226248" y="4421352"/>
                </a:lnTo>
                <a:lnTo>
                  <a:pt x="230954" y="4293793"/>
                </a:lnTo>
                <a:lnTo>
                  <a:pt x="236165" y="4163491"/>
                </a:lnTo>
                <a:lnTo>
                  <a:pt x="241039" y="4031132"/>
                </a:lnTo>
                <a:lnTo>
                  <a:pt x="244233" y="3898087"/>
                </a:lnTo>
                <a:lnTo>
                  <a:pt x="247091" y="3762298"/>
                </a:lnTo>
                <a:lnTo>
                  <a:pt x="250116" y="3625138"/>
                </a:lnTo>
                <a:lnTo>
                  <a:pt x="252133" y="3485235"/>
                </a:lnTo>
                <a:lnTo>
                  <a:pt x="252133" y="3343960"/>
                </a:lnTo>
                <a:lnTo>
                  <a:pt x="253142" y="3201314"/>
                </a:lnTo>
                <a:lnTo>
                  <a:pt x="252133" y="3057296"/>
                </a:lnTo>
                <a:lnTo>
                  <a:pt x="250116" y="2911221"/>
                </a:lnTo>
                <a:lnTo>
                  <a:pt x="248267" y="2765145"/>
                </a:lnTo>
                <a:lnTo>
                  <a:pt x="244233" y="2617013"/>
                </a:lnTo>
                <a:lnTo>
                  <a:pt x="240031" y="2467508"/>
                </a:lnTo>
                <a:lnTo>
                  <a:pt x="235156" y="2318004"/>
                </a:lnTo>
                <a:lnTo>
                  <a:pt x="228265" y="2167128"/>
                </a:lnTo>
                <a:lnTo>
                  <a:pt x="220028" y="2014880"/>
                </a:lnTo>
                <a:lnTo>
                  <a:pt x="212128" y="1861947"/>
                </a:lnTo>
                <a:lnTo>
                  <a:pt x="202043" y="1709013"/>
                </a:lnTo>
                <a:lnTo>
                  <a:pt x="189940" y="1554023"/>
                </a:lnTo>
                <a:lnTo>
                  <a:pt x="177838" y="1401089"/>
                </a:lnTo>
                <a:lnTo>
                  <a:pt x="163886" y="1245413"/>
                </a:lnTo>
                <a:lnTo>
                  <a:pt x="148590" y="1089050"/>
                </a:lnTo>
                <a:lnTo>
                  <a:pt x="132454" y="934745"/>
                </a:lnTo>
                <a:lnTo>
                  <a:pt x="113628" y="778383"/>
                </a:lnTo>
                <a:lnTo>
                  <a:pt x="93457" y="622706"/>
                </a:lnTo>
                <a:lnTo>
                  <a:pt x="73454" y="466344"/>
                </a:lnTo>
                <a:lnTo>
                  <a:pt x="50090" y="310667"/>
                </a:lnTo>
                <a:lnTo>
                  <a:pt x="26222" y="155676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3" name="Freeform 11">
            <a:extLst>
              <a:ext uri="{FF2B5EF4-FFF2-40B4-BE49-F238E27FC236}">
                <a16:creationId xmlns:a16="http://schemas.microsoft.com/office/drawing/2014/main" id="{34B22E2B-30D5-47A4-97C5-091EA1ABC7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94811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B6DA3CD-A002-40ED-8194-B4E637BD766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graphicFrame>
        <p:nvGraphicFramePr>
          <p:cNvPr id="5" name="Segnaposto contenuto 2">
            <a:extLst>
              <a:ext uri="{FF2B5EF4-FFF2-40B4-BE49-F238E27FC236}">
                <a16:creationId xmlns:a16="http://schemas.microsoft.com/office/drawing/2014/main" id="{42722543-7ED1-4FFB-8563-766ECCC7E049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26373288"/>
              </p:ext>
            </p:extLst>
          </p:nvPr>
        </p:nvGraphicFramePr>
        <p:xfrm>
          <a:off x="5048250" y="1447800"/>
          <a:ext cx="6496050" cy="4572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42426084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B161C6A-5E41-4148-AF01-D7CE2837FE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Ad </a:t>
            </a:r>
            <a:r>
              <a:rPr lang="it-IT" i="1" dirty="0"/>
              <a:t>Y</a:t>
            </a:r>
            <a:r>
              <a:rPr lang="it-IT" dirty="0"/>
              <a:t> si applica </a:t>
            </a:r>
            <a:r>
              <a:rPr lang="it-IT"/>
              <a:t>l’ipotesi induttiva!</a:t>
            </a:r>
            <a:endParaRPr lang="it-IT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41EE21A3-01D6-4060-AB31-AC671D2387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it-IT" dirty="0"/>
              <a:t>E dunque</a:t>
            </a:r>
          </a:p>
          <a:p>
            <a:pPr marL="0" indent="0">
              <a:buNone/>
            </a:pPr>
            <a:endParaRPr lang="it-IT" b="1" i="1" dirty="0">
              <a:solidFill>
                <a:srgbClr val="ACD433"/>
              </a:solidFill>
            </a:endParaRPr>
          </a:p>
          <a:p>
            <a:pPr marL="0" indent="0" algn="ctr">
              <a:buNone/>
            </a:pPr>
            <a:r>
              <a:rPr lang="it-IT" sz="10000" b="1" i="1" dirty="0">
                <a:solidFill>
                  <a:srgbClr val="ACD433"/>
                </a:solidFill>
              </a:rPr>
              <a:t>|</a:t>
            </a:r>
            <a:r>
              <a:rPr lang="it-IT" sz="12000" b="1" i="1" dirty="0">
                <a:solidFill>
                  <a:srgbClr val="ACD433"/>
                </a:solidFill>
                <a:latin typeface="French Script MT" panose="03020402040607040605" pitchFamily="66" charset="0"/>
              </a:rPr>
              <a:t>P </a:t>
            </a:r>
            <a:r>
              <a:rPr lang="it-IT" sz="10000" b="1" dirty="0">
                <a:solidFill>
                  <a:srgbClr val="ACD433"/>
                </a:solidFill>
              </a:rPr>
              <a:t>(</a:t>
            </a:r>
            <a:r>
              <a:rPr lang="it-IT" sz="10000" b="1" i="1" dirty="0">
                <a:solidFill>
                  <a:srgbClr val="ACD433"/>
                </a:solidFill>
              </a:rPr>
              <a:t>Y</a:t>
            </a:r>
            <a:r>
              <a:rPr lang="it-IT" sz="10000" b="1" dirty="0">
                <a:solidFill>
                  <a:srgbClr val="ACD433"/>
                </a:solidFill>
              </a:rPr>
              <a:t>)</a:t>
            </a:r>
            <a:r>
              <a:rPr lang="it-IT" sz="10000" b="1" i="1" dirty="0">
                <a:solidFill>
                  <a:srgbClr val="ACD433"/>
                </a:solidFill>
              </a:rPr>
              <a:t>|</a:t>
            </a:r>
            <a:r>
              <a:rPr lang="it-IT" sz="10000" b="1" dirty="0">
                <a:solidFill>
                  <a:srgbClr val="ACD433"/>
                </a:solidFill>
              </a:rPr>
              <a:t> = 2</a:t>
            </a:r>
            <a:r>
              <a:rPr lang="it-IT" sz="10000" b="1" i="1" baseline="30000" dirty="0">
                <a:solidFill>
                  <a:srgbClr val="ACD433"/>
                </a:solidFill>
              </a:rPr>
              <a:t>n</a:t>
            </a:r>
            <a:r>
              <a:rPr lang="it-IT" sz="10000" b="1" baseline="30000" dirty="0">
                <a:solidFill>
                  <a:srgbClr val="ACD433"/>
                </a:solidFill>
              </a:rPr>
              <a:t>-1</a:t>
            </a:r>
            <a:r>
              <a:rPr lang="it-IT" sz="10000" b="1" dirty="0">
                <a:solidFill>
                  <a:srgbClr val="ACD433"/>
                </a:solidFill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05048472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B161C6A-5E41-4148-AF01-D7CE2837FE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Ora: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41EE21A3-01D6-4060-AB31-AC671D2387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3312" y="2052918"/>
            <a:ext cx="9280457" cy="4195481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b="1" i="1" dirty="0">
              <a:solidFill>
                <a:srgbClr val="ACD433"/>
              </a:solidFill>
            </a:endParaRPr>
          </a:p>
          <a:p>
            <a:pPr marL="0" indent="0" algn="ctr">
              <a:buNone/>
            </a:pPr>
            <a:r>
              <a:rPr lang="it-IT" sz="7800" b="1" i="1" dirty="0">
                <a:solidFill>
                  <a:srgbClr val="ACD433"/>
                </a:solidFill>
                <a:latin typeface="French Script MT" panose="03020402040607040605" pitchFamily="66" charset="0"/>
              </a:rPr>
              <a:t>P </a:t>
            </a:r>
            <a:r>
              <a:rPr lang="it-IT" sz="7000" b="1" dirty="0">
                <a:solidFill>
                  <a:srgbClr val="ACD433"/>
                </a:solidFill>
              </a:rPr>
              <a:t>(</a:t>
            </a:r>
            <a:r>
              <a:rPr lang="it-IT" sz="7000" b="1" i="1" dirty="0">
                <a:solidFill>
                  <a:srgbClr val="ACD433"/>
                </a:solidFill>
              </a:rPr>
              <a:t>Y</a:t>
            </a:r>
            <a:r>
              <a:rPr lang="it-IT" sz="7000" b="1" dirty="0">
                <a:solidFill>
                  <a:srgbClr val="ACD433"/>
                </a:solidFill>
              </a:rPr>
              <a:t>) è l’insieme</a:t>
            </a:r>
          </a:p>
          <a:p>
            <a:pPr marL="0" indent="0" algn="ctr">
              <a:buNone/>
            </a:pPr>
            <a:r>
              <a:rPr lang="it-IT" sz="7000" b="1" dirty="0">
                <a:solidFill>
                  <a:srgbClr val="ACD433"/>
                </a:solidFill>
              </a:rPr>
              <a:t>dei sottoinsiemi di X</a:t>
            </a:r>
          </a:p>
          <a:p>
            <a:pPr marL="0" indent="0" algn="ctr">
              <a:buNone/>
            </a:pPr>
            <a:r>
              <a:rPr lang="it-IT" sz="7000" b="1" dirty="0">
                <a:solidFill>
                  <a:srgbClr val="ACD433"/>
                </a:solidFill>
              </a:rPr>
              <a:t>a cui </a:t>
            </a:r>
            <a:r>
              <a:rPr lang="it-IT" sz="7000" b="1" i="1" dirty="0">
                <a:solidFill>
                  <a:srgbClr val="ACD433"/>
                </a:solidFill>
              </a:rPr>
              <a:t>x</a:t>
            </a:r>
            <a:r>
              <a:rPr lang="it-IT" sz="7000" b="1" baseline="-25000" dirty="0">
                <a:solidFill>
                  <a:srgbClr val="ACD433"/>
                </a:solidFill>
              </a:rPr>
              <a:t>0</a:t>
            </a:r>
            <a:r>
              <a:rPr lang="it-IT" sz="7000" b="1" dirty="0">
                <a:solidFill>
                  <a:srgbClr val="ACD433"/>
                </a:solidFill>
              </a:rPr>
              <a:t> non appartiene. </a:t>
            </a:r>
          </a:p>
        </p:txBody>
      </p:sp>
    </p:spTree>
    <p:extLst>
      <p:ext uri="{BB962C8B-B14F-4D97-AF65-F5344CB8AC3E}">
        <p14:creationId xmlns:p14="http://schemas.microsoft.com/office/powerpoint/2010/main" val="275180535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B161C6A-5E41-4148-AF01-D7CE2837FE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Ossia: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41EE21A3-01D6-4060-AB31-AC671D2387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3312" y="2052918"/>
            <a:ext cx="9280457" cy="4195481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b="1" i="1" dirty="0">
              <a:solidFill>
                <a:srgbClr val="ACD433"/>
              </a:solidFill>
            </a:endParaRPr>
          </a:p>
        </p:txBody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88BC882D-9117-4B53-B608-2B4F1C07D347}"/>
              </a:ext>
            </a:extLst>
          </p:cNvPr>
          <p:cNvSpPr/>
          <p:nvPr/>
        </p:nvSpPr>
        <p:spPr>
          <a:xfrm>
            <a:off x="1035936" y="2314545"/>
            <a:ext cx="10155344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7000" b="1" i="1" dirty="0">
                <a:solidFill>
                  <a:srgbClr val="ACD433"/>
                </a:solidFill>
                <a:latin typeface="French Script MT" panose="03020402040607040605" pitchFamily="66" charset="0"/>
              </a:rPr>
              <a:t>P </a:t>
            </a:r>
            <a:r>
              <a:rPr lang="it-IT" sz="6500" b="1" dirty="0">
                <a:solidFill>
                  <a:srgbClr val="ACD433"/>
                </a:solidFill>
              </a:rPr>
              <a:t>(</a:t>
            </a:r>
            <a:r>
              <a:rPr lang="it-IT" sz="6500" b="1" i="1" dirty="0">
                <a:solidFill>
                  <a:srgbClr val="ACD433"/>
                </a:solidFill>
              </a:rPr>
              <a:t>Y</a:t>
            </a:r>
            <a:r>
              <a:rPr lang="it-IT" sz="6500" b="1" dirty="0">
                <a:solidFill>
                  <a:srgbClr val="ACD433"/>
                </a:solidFill>
              </a:rPr>
              <a:t>)  = {</a:t>
            </a:r>
            <a:r>
              <a:rPr lang="it-IT" sz="6500" b="1" i="1" dirty="0">
                <a:solidFill>
                  <a:srgbClr val="ACD433"/>
                </a:solidFill>
              </a:rPr>
              <a:t>A</a:t>
            </a:r>
            <a:r>
              <a:rPr lang="it-IT" sz="6500" b="1" dirty="0">
                <a:solidFill>
                  <a:srgbClr val="ACD433"/>
                </a:solidFill>
                <a:sym typeface="Symbol" panose="05050102010706020507" pitchFamily="18" charset="2"/>
              </a:rPr>
              <a:t></a:t>
            </a:r>
            <a:r>
              <a:rPr lang="it-IT" sz="6500" b="1" i="1" dirty="0">
                <a:solidFill>
                  <a:srgbClr val="ACD433"/>
                </a:solidFill>
                <a:latin typeface="French Script MT" panose="03020402040607040605" pitchFamily="66" charset="0"/>
              </a:rPr>
              <a:t> </a:t>
            </a:r>
            <a:r>
              <a:rPr lang="it-IT" sz="7000" b="1" i="1" dirty="0">
                <a:solidFill>
                  <a:srgbClr val="ACD433"/>
                </a:solidFill>
                <a:latin typeface="French Script MT" panose="03020402040607040605" pitchFamily="66" charset="0"/>
              </a:rPr>
              <a:t>P </a:t>
            </a:r>
            <a:r>
              <a:rPr lang="it-IT" sz="6500" b="1" dirty="0">
                <a:solidFill>
                  <a:srgbClr val="ACD433"/>
                </a:solidFill>
              </a:rPr>
              <a:t>(</a:t>
            </a:r>
            <a:r>
              <a:rPr lang="it-IT" sz="6500" b="1" i="1" dirty="0">
                <a:solidFill>
                  <a:srgbClr val="ACD433"/>
                </a:solidFill>
              </a:rPr>
              <a:t>X</a:t>
            </a:r>
            <a:r>
              <a:rPr lang="it-IT" sz="6500" b="1" dirty="0">
                <a:solidFill>
                  <a:srgbClr val="ACD433"/>
                </a:solidFill>
              </a:rPr>
              <a:t>) |</a:t>
            </a:r>
            <a:r>
              <a:rPr lang="it-IT" sz="6500" b="1" i="1" dirty="0">
                <a:solidFill>
                  <a:srgbClr val="ACD433"/>
                </a:solidFill>
              </a:rPr>
              <a:t>x</a:t>
            </a:r>
            <a:r>
              <a:rPr lang="it-IT" sz="6500" b="1" baseline="-25000" dirty="0">
                <a:solidFill>
                  <a:srgbClr val="ACD433"/>
                </a:solidFill>
              </a:rPr>
              <a:t>0</a:t>
            </a:r>
            <a:r>
              <a:rPr lang="it-IT" sz="6500" b="1" dirty="0">
                <a:solidFill>
                  <a:srgbClr val="ACD433"/>
                </a:solidFill>
                <a:sym typeface="Symbol" panose="05050102010706020507" pitchFamily="18" charset="2"/>
              </a:rPr>
              <a:t></a:t>
            </a:r>
            <a:r>
              <a:rPr lang="it-IT" sz="6500" b="1" i="1" dirty="0">
                <a:solidFill>
                  <a:srgbClr val="ACD433"/>
                </a:solidFill>
                <a:sym typeface="Symbol" panose="05050102010706020507" pitchFamily="18" charset="2"/>
              </a:rPr>
              <a:t>A</a:t>
            </a:r>
            <a:r>
              <a:rPr lang="it-IT" sz="6500" b="1" dirty="0">
                <a:solidFill>
                  <a:srgbClr val="ACD433"/>
                </a:solidFill>
                <a:sym typeface="Symbol" panose="05050102010706020507" pitchFamily="18" charset="2"/>
              </a:rPr>
              <a:t>}</a:t>
            </a:r>
            <a:r>
              <a:rPr lang="it-IT" sz="8000" b="1" dirty="0">
                <a:solidFill>
                  <a:srgbClr val="ACD433"/>
                </a:solidFill>
              </a:rPr>
              <a:t> </a:t>
            </a:r>
            <a:endParaRPr lang="it-IT" sz="8000" dirty="0"/>
          </a:p>
        </p:txBody>
      </p:sp>
    </p:spTree>
    <p:extLst>
      <p:ext uri="{BB962C8B-B14F-4D97-AF65-F5344CB8AC3E}">
        <p14:creationId xmlns:p14="http://schemas.microsoft.com/office/powerpoint/2010/main" val="367470011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:a16="http://schemas.microsoft.com/office/drawing/2014/main" id="{7594FC8B-8CD2-407F-94F1-9C71F5AEC2B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DBABC971-8D40-4A4F-AC60-28B9172789B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24" name="Oval 23">
            <a:extLst>
              <a:ext uri="{FF2B5EF4-FFF2-40B4-BE49-F238E27FC236}">
                <a16:creationId xmlns:a16="http://schemas.microsoft.com/office/drawing/2014/main" id="{B9C04DC5-313B-4FE4-B868-5672A37641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791AE23E-90C9-4963-96E2-8DADBFC3BC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C5F93E90-4379-4AAC-B021-E5FA6D974A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329FDD08-42D8-4AFF-90E5-5DAA5BC4CBD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7717AE18-BBC6-4187-A68D-6933EEE9EF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72012" y="1447800"/>
            <a:ext cx="5222325" cy="3329581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z="7200" dirty="0" err="1"/>
              <a:t>Questo</a:t>
            </a:r>
            <a:r>
              <a:rPr lang="en-US" sz="7200" dirty="0"/>
              <a:t> è </a:t>
            </a:r>
            <a:br>
              <a:rPr lang="en-US" sz="7200" dirty="0"/>
            </a:br>
            <a:r>
              <a:rPr lang="en-US" sz="8100" dirty="0">
                <a:latin typeface="French Script MT" panose="03020402040607040605" pitchFamily="66" charset="0"/>
              </a:rPr>
              <a:t>P</a:t>
            </a:r>
            <a:r>
              <a:rPr lang="en-US" sz="7200" dirty="0"/>
              <a:t>(</a:t>
            </a:r>
            <a:r>
              <a:rPr lang="en-US" sz="7200" i="1" dirty="0"/>
              <a:t>Y</a:t>
            </a:r>
            <a:r>
              <a:rPr lang="en-US" sz="7200" dirty="0"/>
              <a:t>)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2FD235D7-E555-468D-A368-E23596CCEE6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3577807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Freeform 8">
            <a:extLst>
              <a:ext uri="{FF2B5EF4-FFF2-40B4-BE49-F238E27FC236}">
                <a16:creationId xmlns:a16="http://schemas.microsoft.com/office/drawing/2014/main" id="{AA0BB620-0E1B-444E-B4DA-620EC18FCDA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4135692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5">
            <a:extLst>
              <a:ext uri="{FF2B5EF4-FFF2-40B4-BE49-F238E27FC236}">
                <a16:creationId xmlns:a16="http://schemas.microsoft.com/office/drawing/2014/main" id="{2429450D-EE6E-4527-982F-934CA86EE09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5400000" flipH="1">
            <a:off x="38060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6" name="Segnaposto contenuto 5">
            <a:extLst>
              <a:ext uri="{FF2B5EF4-FFF2-40B4-BE49-F238E27FC236}">
                <a16:creationId xmlns:a16="http://schemas.microsoft.com/office/drawing/2014/main" id="{7B446ABF-4D46-4B50-BB92-3221B3AB5C8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7"/>
          <a:stretch>
            <a:fillRect/>
          </a:stretch>
        </p:blipFill>
        <p:spPr>
          <a:xfrm>
            <a:off x="801865" y="1447800"/>
            <a:ext cx="2627586" cy="4191000"/>
          </a:xfrm>
          <a:prstGeom prst="rect">
            <a:avLst/>
          </a:prstGeom>
          <a:effectLst/>
        </p:spPr>
      </p:pic>
      <p:pic>
        <p:nvPicPr>
          <p:cNvPr id="3" name="Immagine 2">
            <a:extLst>
              <a:ext uri="{FF2B5EF4-FFF2-40B4-BE49-F238E27FC236}">
                <a16:creationId xmlns:a16="http://schemas.microsoft.com/office/drawing/2014/main" id="{6CCAF8E3-82EF-4DB4-97B2-B6B849A61F3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1161" y="1447799"/>
            <a:ext cx="2896647" cy="424577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4" name="Input penna 13">
                <a:extLst>
                  <a:ext uri="{FF2B5EF4-FFF2-40B4-BE49-F238E27FC236}">
                    <a16:creationId xmlns:a16="http://schemas.microsoft.com/office/drawing/2014/main" id="{421F4BE8-AE9C-4CA8-8540-5D858C9FFFAD}"/>
                  </a:ext>
                </a:extLst>
              </p14:cNvPr>
              <p14:cNvContentPartPr/>
              <p14:nvPr/>
            </p14:nvContentPartPr>
            <p14:xfrm>
              <a:off x="1131723" y="2400224"/>
              <a:ext cx="1814040" cy="2144880"/>
            </p14:xfrm>
          </p:contentPart>
        </mc:Choice>
        <mc:Fallback xmlns="">
          <p:pic>
            <p:nvPicPr>
              <p:cNvPr id="14" name="Input penna 13">
                <a:extLst>
                  <a:ext uri="{FF2B5EF4-FFF2-40B4-BE49-F238E27FC236}">
                    <a16:creationId xmlns:a16="http://schemas.microsoft.com/office/drawing/2014/main" id="{421F4BE8-AE9C-4CA8-8540-5D858C9FFFAD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069083" y="2337224"/>
                <a:ext cx="1939680" cy="227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5" name="Input penna 14">
                <a:extLst>
                  <a:ext uri="{FF2B5EF4-FFF2-40B4-BE49-F238E27FC236}">
                    <a16:creationId xmlns:a16="http://schemas.microsoft.com/office/drawing/2014/main" id="{4B1A487A-FF7F-4623-9738-5582B71A5EB5}"/>
                  </a:ext>
                </a:extLst>
              </p14:cNvPr>
              <p14:cNvContentPartPr/>
              <p14:nvPr/>
            </p14:nvContentPartPr>
            <p14:xfrm>
              <a:off x="1004283" y="2074064"/>
              <a:ext cx="2149200" cy="2723760"/>
            </p14:xfrm>
          </p:contentPart>
        </mc:Choice>
        <mc:Fallback xmlns="">
          <p:pic>
            <p:nvPicPr>
              <p:cNvPr id="15" name="Input penna 14">
                <a:extLst>
                  <a:ext uri="{FF2B5EF4-FFF2-40B4-BE49-F238E27FC236}">
                    <a16:creationId xmlns:a16="http://schemas.microsoft.com/office/drawing/2014/main" id="{4B1A487A-FF7F-4623-9738-5582B71A5EB5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941283" y="2011064"/>
                <a:ext cx="2274840" cy="284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7" name="Input penna 16">
                <a:extLst>
                  <a:ext uri="{FF2B5EF4-FFF2-40B4-BE49-F238E27FC236}">
                    <a16:creationId xmlns:a16="http://schemas.microsoft.com/office/drawing/2014/main" id="{DEEF79B2-AA16-4EA3-B054-4A615B36C068}"/>
                  </a:ext>
                </a:extLst>
              </p14:cNvPr>
              <p14:cNvContentPartPr/>
              <p14:nvPr/>
            </p14:nvContentPartPr>
            <p14:xfrm>
              <a:off x="1249443" y="2820704"/>
              <a:ext cx="1869840" cy="1757880"/>
            </p14:xfrm>
          </p:contentPart>
        </mc:Choice>
        <mc:Fallback xmlns="">
          <p:pic>
            <p:nvPicPr>
              <p:cNvPr id="17" name="Input penna 16">
                <a:extLst>
                  <a:ext uri="{FF2B5EF4-FFF2-40B4-BE49-F238E27FC236}">
                    <a16:creationId xmlns:a16="http://schemas.microsoft.com/office/drawing/2014/main" id="{DEEF79B2-AA16-4EA3-B054-4A615B36C068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186803" y="2757704"/>
                <a:ext cx="1995480" cy="1883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4468996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B161C6A-5E41-4148-AF01-D7CE2837FE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Consideriamo inoltre: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41EE21A3-01D6-4060-AB31-AC671D2387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3312" y="2052918"/>
            <a:ext cx="9280457" cy="4195481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b="1" i="1" dirty="0">
              <a:solidFill>
                <a:srgbClr val="ACD433"/>
              </a:solidFill>
            </a:endParaRPr>
          </a:p>
        </p:txBody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88BC882D-9117-4B53-B608-2B4F1C07D347}"/>
              </a:ext>
            </a:extLst>
          </p:cNvPr>
          <p:cNvSpPr/>
          <p:nvPr/>
        </p:nvSpPr>
        <p:spPr>
          <a:xfrm>
            <a:off x="1035936" y="2314545"/>
            <a:ext cx="7827784" cy="24006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7000" b="1" i="1" dirty="0">
                <a:solidFill>
                  <a:srgbClr val="ACD433"/>
                </a:solidFill>
                <a:latin typeface="French Script MT" panose="03020402040607040605" pitchFamily="66" charset="0"/>
              </a:rPr>
              <a:t>P </a:t>
            </a:r>
            <a:r>
              <a:rPr lang="it-IT" sz="6500" b="1" dirty="0">
                <a:solidFill>
                  <a:srgbClr val="ACD433"/>
                </a:solidFill>
              </a:rPr>
              <a:t>(</a:t>
            </a:r>
            <a:r>
              <a:rPr lang="it-IT" sz="6500" b="1" i="1" dirty="0">
                <a:solidFill>
                  <a:srgbClr val="ACD433"/>
                </a:solidFill>
              </a:rPr>
              <a:t>X</a:t>
            </a:r>
            <a:r>
              <a:rPr lang="it-IT" sz="6500" b="1" dirty="0">
                <a:solidFill>
                  <a:srgbClr val="ACD433"/>
                </a:solidFill>
              </a:rPr>
              <a:t>)\</a:t>
            </a:r>
            <a:r>
              <a:rPr lang="it-IT" sz="7000" b="1" i="1" dirty="0">
                <a:solidFill>
                  <a:srgbClr val="ACD433"/>
                </a:solidFill>
                <a:latin typeface="French Script MT" panose="03020402040607040605" pitchFamily="66" charset="0"/>
              </a:rPr>
              <a:t>P </a:t>
            </a:r>
            <a:r>
              <a:rPr lang="it-IT" sz="6500" b="1" dirty="0">
                <a:solidFill>
                  <a:srgbClr val="ACD433"/>
                </a:solidFill>
              </a:rPr>
              <a:t>(</a:t>
            </a:r>
            <a:r>
              <a:rPr lang="it-IT" sz="6500" b="1" i="1" dirty="0">
                <a:solidFill>
                  <a:srgbClr val="ACD433"/>
                </a:solidFill>
              </a:rPr>
              <a:t>Y</a:t>
            </a:r>
            <a:r>
              <a:rPr lang="it-IT" sz="6500" b="1" dirty="0">
                <a:solidFill>
                  <a:srgbClr val="ACD433"/>
                </a:solidFill>
              </a:rPr>
              <a:t>)  </a:t>
            </a:r>
          </a:p>
          <a:p>
            <a:r>
              <a:rPr lang="it-IT" sz="6500" b="1" dirty="0">
                <a:solidFill>
                  <a:srgbClr val="ACD433"/>
                </a:solidFill>
              </a:rPr>
              <a:t>= {</a:t>
            </a:r>
            <a:r>
              <a:rPr lang="it-IT" sz="6500" b="1" i="1" dirty="0">
                <a:solidFill>
                  <a:srgbClr val="ACD433"/>
                </a:solidFill>
              </a:rPr>
              <a:t>A</a:t>
            </a:r>
            <a:r>
              <a:rPr lang="it-IT" sz="6500" b="1" dirty="0">
                <a:solidFill>
                  <a:srgbClr val="ACD433"/>
                </a:solidFill>
                <a:sym typeface="Symbol" panose="05050102010706020507" pitchFamily="18" charset="2"/>
              </a:rPr>
              <a:t></a:t>
            </a:r>
            <a:r>
              <a:rPr lang="it-IT" sz="6500" b="1" i="1" dirty="0">
                <a:solidFill>
                  <a:srgbClr val="ACD433"/>
                </a:solidFill>
                <a:latin typeface="French Script MT" panose="03020402040607040605" pitchFamily="66" charset="0"/>
              </a:rPr>
              <a:t> </a:t>
            </a:r>
            <a:r>
              <a:rPr lang="it-IT" sz="7000" b="1" i="1" dirty="0">
                <a:solidFill>
                  <a:srgbClr val="ACD433"/>
                </a:solidFill>
                <a:latin typeface="French Script MT" panose="03020402040607040605" pitchFamily="66" charset="0"/>
              </a:rPr>
              <a:t>P </a:t>
            </a:r>
            <a:r>
              <a:rPr lang="it-IT" sz="6500" b="1" dirty="0">
                <a:solidFill>
                  <a:srgbClr val="ACD433"/>
                </a:solidFill>
              </a:rPr>
              <a:t>(</a:t>
            </a:r>
            <a:r>
              <a:rPr lang="it-IT" sz="6500" b="1" i="1" dirty="0">
                <a:solidFill>
                  <a:srgbClr val="ACD433"/>
                </a:solidFill>
              </a:rPr>
              <a:t>X</a:t>
            </a:r>
            <a:r>
              <a:rPr lang="it-IT" sz="6500" b="1" dirty="0">
                <a:solidFill>
                  <a:srgbClr val="ACD433"/>
                </a:solidFill>
              </a:rPr>
              <a:t>) |</a:t>
            </a:r>
            <a:r>
              <a:rPr lang="it-IT" sz="6500" b="1" i="1" dirty="0">
                <a:solidFill>
                  <a:srgbClr val="ACD433"/>
                </a:solidFill>
              </a:rPr>
              <a:t>x</a:t>
            </a:r>
            <a:r>
              <a:rPr lang="it-IT" sz="6500" b="1" baseline="-25000" dirty="0">
                <a:solidFill>
                  <a:srgbClr val="ACD433"/>
                </a:solidFill>
              </a:rPr>
              <a:t>0</a:t>
            </a:r>
            <a:r>
              <a:rPr lang="it-IT" sz="6500" b="1" dirty="0">
                <a:solidFill>
                  <a:schemeClr val="bg1"/>
                </a:solidFill>
                <a:highlight>
                  <a:srgbClr val="ACD433"/>
                </a:highlight>
                <a:sym typeface="Symbol" panose="05050102010706020507" pitchFamily="18" charset="2"/>
              </a:rPr>
              <a:t></a:t>
            </a:r>
            <a:r>
              <a:rPr lang="it-IT" sz="6500" b="1" i="1" dirty="0">
                <a:solidFill>
                  <a:srgbClr val="ACD433"/>
                </a:solidFill>
                <a:sym typeface="Symbol" panose="05050102010706020507" pitchFamily="18" charset="2"/>
              </a:rPr>
              <a:t>A</a:t>
            </a:r>
            <a:r>
              <a:rPr lang="it-IT" sz="6500" b="1" dirty="0">
                <a:solidFill>
                  <a:srgbClr val="ACD433"/>
                </a:solidFill>
                <a:sym typeface="Symbol" panose="05050102010706020507" pitchFamily="18" charset="2"/>
              </a:rPr>
              <a:t>}</a:t>
            </a:r>
            <a:r>
              <a:rPr lang="it-IT" sz="8000" b="1" dirty="0">
                <a:solidFill>
                  <a:srgbClr val="ACD433"/>
                </a:solidFill>
              </a:rPr>
              <a:t> </a:t>
            </a:r>
            <a:endParaRPr lang="it-IT" sz="8000" dirty="0"/>
          </a:p>
        </p:txBody>
      </p:sp>
    </p:spTree>
    <p:extLst>
      <p:ext uri="{BB962C8B-B14F-4D97-AF65-F5344CB8AC3E}">
        <p14:creationId xmlns:p14="http://schemas.microsoft.com/office/powerpoint/2010/main" val="24061760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:a16="http://schemas.microsoft.com/office/drawing/2014/main" id="{7594FC8B-8CD2-407F-94F1-9C71F5AEC2B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DBABC971-8D40-4A4F-AC60-28B9172789B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24" name="Oval 23">
            <a:extLst>
              <a:ext uri="{FF2B5EF4-FFF2-40B4-BE49-F238E27FC236}">
                <a16:creationId xmlns:a16="http://schemas.microsoft.com/office/drawing/2014/main" id="{B9C04DC5-313B-4FE4-B868-5672A37641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791AE23E-90C9-4963-96E2-8DADBFC3BC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C5F93E90-4379-4AAC-B021-E5FA6D974A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329FDD08-42D8-4AFF-90E5-5DAA5BC4CBD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7717AE18-BBC6-4187-A68D-6933EEE9EF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72012" y="1447800"/>
            <a:ext cx="5222325" cy="3329581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z="7200" dirty="0" err="1"/>
              <a:t>Questo</a:t>
            </a:r>
            <a:r>
              <a:rPr lang="en-US" sz="7200" dirty="0"/>
              <a:t> è </a:t>
            </a:r>
            <a:br>
              <a:rPr lang="en-US" sz="7200" dirty="0"/>
            </a:br>
            <a:r>
              <a:rPr lang="en-US" sz="8100" dirty="0">
                <a:latin typeface="French Script MT" panose="03020402040607040605" pitchFamily="66" charset="0"/>
              </a:rPr>
              <a:t>P</a:t>
            </a:r>
            <a:r>
              <a:rPr lang="en-US" sz="7200" dirty="0"/>
              <a:t>(</a:t>
            </a:r>
            <a:r>
              <a:rPr lang="en-US" sz="7200" i="1" dirty="0"/>
              <a:t>X</a:t>
            </a:r>
            <a:r>
              <a:rPr lang="en-US" sz="7200" dirty="0"/>
              <a:t>)\</a:t>
            </a:r>
            <a:r>
              <a:rPr lang="en-US" sz="8100" dirty="0">
                <a:latin typeface="French Script MT" panose="03020402040607040605" pitchFamily="66" charset="0"/>
              </a:rPr>
              <a:t>P</a:t>
            </a:r>
            <a:r>
              <a:rPr lang="en-US" sz="7200" dirty="0"/>
              <a:t>(</a:t>
            </a:r>
            <a:r>
              <a:rPr lang="en-US" sz="7200" i="1" dirty="0"/>
              <a:t>Y</a:t>
            </a:r>
            <a:r>
              <a:rPr lang="en-US" sz="7200" dirty="0"/>
              <a:t>)</a:t>
            </a:r>
            <a:r>
              <a:rPr lang="en-US" sz="7200" dirty="0">
                <a:latin typeface="French Script MT" panose="03020402040607040605" pitchFamily="66" charset="0"/>
              </a:rPr>
              <a:t> </a:t>
            </a:r>
            <a:endParaRPr lang="en-US" sz="7200" dirty="0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2FD235D7-E555-468D-A368-E23596CCEE6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3577807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Freeform 8">
            <a:extLst>
              <a:ext uri="{FF2B5EF4-FFF2-40B4-BE49-F238E27FC236}">
                <a16:creationId xmlns:a16="http://schemas.microsoft.com/office/drawing/2014/main" id="{AA0BB620-0E1B-444E-B4DA-620EC18FCDA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4135692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5">
            <a:extLst>
              <a:ext uri="{FF2B5EF4-FFF2-40B4-BE49-F238E27FC236}">
                <a16:creationId xmlns:a16="http://schemas.microsoft.com/office/drawing/2014/main" id="{2429450D-EE6E-4527-982F-934CA86EE09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5400000" flipH="1">
            <a:off x="38060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6" name="Segnaposto contenuto 5">
            <a:extLst>
              <a:ext uri="{FF2B5EF4-FFF2-40B4-BE49-F238E27FC236}">
                <a16:creationId xmlns:a16="http://schemas.microsoft.com/office/drawing/2014/main" id="{7B446ABF-4D46-4B50-BB92-3221B3AB5C8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7"/>
          <a:stretch>
            <a:fillRect/>
          </a:stretch>
        </p:blipFill>
        <p:spPr>
          <a:xfrm>
            <a:off x="801865" y="1447800"/>
            <a:ext cx="2627586" cy="4191000"/>
          </a:xfrm>
          <a:prstGeom prst="rect">
            <a:avLst/>
          </a:prstGeom>
          <a:effectLst/>
        </p:spPr>
      </p:pic>
      <p:pic>
        <p:nvPicPr>
          <p:cNvPr id="3" name="Immagine 2">
            <a:extLst>
              <a:ext uri="{FF2B5EF4-FFF2-40B4-BE49-F238E27FC236}">
                <a16:creationId xmlns:a16="http://schemas.microsoft.com/office/drawing/2014/main" id="{6CCAF8E3-82EF-4DB4-97B2-B6B849A61F3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1161" y="1447799"/>
            <a:ext cx="2896647" cy="424577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4" name="Input penna 13">
                <a:extLst>
                  <a:ext uri="{FF2B5EF4-FFF2-40B4-BE49-F238E27FC236}">
                    <a16:creationId xmlns:a16="http://schemas.microsoft.com/office/drawing/2014/main" id="{421F4BE8-AE9C-4CA8-8540-5D858C9FFFAD}"/>
                  </a:ext>
                </a:extLst>
              </p14:cNvPr>
              <p14:cNvContentPartPr/>
              <p14:nvPr/>
            </p14:nvContentPartPr>
            <p14:xfrm>
              <a:off x="1131723" y="2400224"/>
              <a:ext cx="1814040" cy="2144880"/>
            </p14:xfrm>
          </p:contentPart>
        </mc:Choice>
        <mc:Fallback xmlns="">
          <p:pic>
            <p:nvPicPr>
              <p:cNvPr id="14" name="Input penna 13">
                <a:extLst>
                  <a:ext uri="{FF2B5EF4-FFF2-40B4-BE49-F238E27FC236}">
                    <a16:creationId xmlns:a16="http://schemas.microsoft.com/office/drawing/2014/main" id="{421F4BE8-AE9C-4CA8-8540-5D858C9FFFAD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069083" y="2337224"/>
                <a:ext cx="1939680" cy="227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5" name="Input penna 14">
                <a:extLst>
                  <a:ext uri="{FF2B5EF4-FFF2-40B4-BE49-F238E27FC236}">
                    <a16:creationId xmlns:a16="http://schemas.microsoft.com/office/drawing/2014/main" id="{4B1A487A-FF7F-4623-9738-5582B71A5EB5}"/>
                  </a:ext>
                </a:extLst>
              </p14:cNvPr>
              <p14:cNvContentPartPr/>
              <p14:nvPr/>
            </p14:nvContentPartPr>
            <p14:xfrm>
              <a:off x="1004283" y="2074064"/>
              <a:ext cx="2149200" cy="2723760"/>
            </p14:xfrm>
          </p:contentPart>
        </mc:Choice>
        <mc:Fallback xmlns="">
          <p:pic>
            <p:nvPicPr>
              <p:cNvPr id="15" name="Input penna 14">
                <a:extLst>
                  <a:ext uri="{FF2B5EF4-FFF2-40B4-BE49-F238E27FC236}">
                    <a16:creationId xmlns:a16="http://schemas.microsoft.com/office/drawing/2014/main" id="{4B1A487A-FF7F-4623-9738-5582B71A5EB5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941283" y="2011064"/>
                <a:ext cx="2274840" cy="284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7" name="Input penna 16">
                <a:extLst>
                  <a:ext uri="{FF2B5EF4-FFF2-40B4-BE49-F238E27FC236}">
                    <a16:creationId xmlns:a16="http://schemas.microsoft.com/office/drawing/2014/main" id="{DEEF79B2-AA16-4EA3-B054-4A615B36C068}"/>
                  </a:ext>
                </a:extLst>
              </p14:cNvPr>
              <p14:cNvContentPartPr/>
              <p14:nvPr/>
            </p14:nvContentPartPr>
            <p14:xfrm>
              <a:off x="1249443" y="2820704"/>
              <a:ext cx="1869840" cy="1757880"/>
            </p14:xfrm>
          </p:contentPart>
        </mc:Choice>
        <mc:Fallback xmlns="">
          <p:pic>
            <p:nvPicPr>
              <p:cNvPr id="17" name="Input penna 16">
                <a:extLst>
                  <a:ext uri="{FF2B5EF4-FFF2-40B4-BE49-F238E27FC236}">
                    <a16:creationId xmlns:a16="http://schemas.microsoft.com/office/drawing/2014/main" id="{DEEF79B2-AA16-4EA3-B054-4A615B36C068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186803" y="2757704"/>
                <a:ext cx="1995480" cy="1883520"/>
              </a:xfrm>
              <a:prstGeom prst="rect">
                <a:avLst/>
              </a:prstGeom>
            </p:spPr>
          </p:pic>
        </mc:Fallback>
      </mc:AlternateContent>
      <p:pic>
        <p:nvPicPr>
          <p:cNvPr id="4" name="Immagine 3">
            <a:extLst>
              <a:ext uri="{FF2B5EF4-FFF2-40B4-BE49-F238E27FC236}">
                <a16:creationId xmlns:a16="http://schemas.microsoft.com/office/drawing/2014/main" id="{3160D865-F9EA-41B5-94E2-76A7C3B1981E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422334" y="2990031"/>
            <a:ext cx="1204368" cy="13631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395178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393F958-F15B-4BC5-B24F-34D8AB2335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Corrispondenza biunivoca!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95576B16-65E7-4EA2-8F30-A2A5E9E250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 dirty="0"/>
          </a:p>
        </p:txBody>
      </p:sp>
      <p:pic>
        <p:nvPicPr>
          <p:cNvPr id="4" name="Segnaposto contenuto 5">
            <a:extLst>
              <a:ext uri="{FF2B5EF4-FFF2-40B4-BE49-F238E27FC236}">
                <a16:creationId xmlns:a16="http://schemas.microsoft.com/office/drawing/2014/main" id="{AFE4EA8B-1095-4E05-9BD9-3FA673B7C4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73910" y="2052919"/>
            <a:ext cx="2627586" cy="4191000"/>
          </a:xfrm>
          <a:prstGeom prst="rect">
            <a:avLst/>
          </a:prstGeom>
          <a:effectLst/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3E8D6D7B-8BBD-4CDB-B596-7EDCC11CE0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53206" y="2052918"/>
            <a:ext cx="2896647" cy="424577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put penna 5">
                <a:extLst>
                  <a:ext uri="{FF2B5EF4-FFF2-40B4-BE49-F238E27FC236}">
                    <a16:creationId xmlns:a16="http://schemas.microsoft.com/office/drawing/2014/main" id="{0B0B3CCF-6067-4396-8A8B-80A08D36C522}"/>
                  </a:ext>
                </a:extLst>
              </p14:cNvPr>
              <p14:cNvContentPartPr/>
              <p14:nvPr/>
            </p14:nvContentPartPr>
            <p14:xfrm>
              <a:off x="7603768" y="3005343"/>
              <a:ext cx="1814040" cy="2144880"/>
            </p14:xfrm>
          </p:contentPart>
        </mc:Choice>
        <mc:Fallback xmlns="">
          <p:pic>
            <p:nvPicPr>
              <p:cNvPr id="6" name="Input penna 5">
                <a:extLst>
                  <a:ext uri="{FF2B5EF4-FFF2-40B4-BE49-F238E27FC236}">
                    <a16:creationId xmlns:a16="http://schemas.microsoft.com/office/drawing/2014/main" id="{0B0B3CCF-6067-4396-8A8B-80A08D36C522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541128" y="2942343"/>
                <a:ext cx="1939680" cy="227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" name="Input penna 6">
                <a:extLst>
                  <a:ext uri="{FF2B5EF4-FFF2-40B4-BE49-F238E27FC236}">
                    <a16:creationId xmlns:a16="http://schemas.microsoft.com/office/drawing/2014/main" id="{BEFBD715-6184-48E2-AACF-2DACB8106AD1}"/>
                  </a:ext>
                </a:extLst>
              </p14:cNvPr>
              <p14:cNvContentPartPr/>
              <p14:nvPr/>
            </p14:nvContentPartPr>
            <p14:xfrm>
              <a:off x="7476328" y="2679183"/>
              <a:ext cx="2149200" cy="2723760"/>
            </p14:xfrm>
          </p:contentPart>
        </mc:Choice>
        <mc:Fallback xmlns="">
          <p:pic>
            <p:nvPicPr>
              <p:cNvPr id="7" name="Input penna 6">
                <a:extLst>
                  <a:ext uri="{FF2B5EF4-FFF2-40B4-BE49-F238E27FC236}">
                    <a16:creationId xmlns:a16="http://schemas.microsoft.com/office/drawing/2014/main" id="{BEFBD715-6184-48E2-AACF-2DACB8106AD1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413328" y="2616183"/>
                <a:ext cx="2274840" cy="284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8" name="Input penna 7">
                <a:extLst>
                  <a:ext uri="{FF2B5EF4-FFF2-40B4-BE49-F238E27FC236}">
                    <a16:creationId xmlns:a16="http://schemas.microsoft.com/office/drawing/2014/main" id="{9E74FFFA-FD97-49CF-BDC1-B49D9CF52510}"/>
                  </a:ext>
                </a:extLst>
              </p14:cNvPr>
              <p14:cNvContentPartPr/>
              <p14:nvPr/>
            </p14:nvContentPartPr>
            <p14:xfrm>
              <a:off x="7721488" y="3425823"/>
              <a:ext cx="1869840" cy="1757880"/>
            </p14:xfrm>
          </p:contentPart>
        </mc:Choice>
        <mc:Fallback xmlns="">
          <p:pic>
            <p:nvPicPr>
              <p:cNvPr id="8" name="Input penna 7">
                <a:extLst>
                  <a:ext uri="{FF2B5EF4-FFF2-40B4-BE49-F238E27FC236}">
                    <a16:creationId xmlns:a16="http://schemas.microsoft.com/office/drawing/2014/main" id="{9E74FFFA-FD97-49CF-BDC1-B49D9CF52510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658848" y="3362823"/>
                <a:ext cx="1995480" cy="1883520"/>
              </a:xfrm>
              <a:prstGeom prst="rect">
                <a:avLst/>
              </a:prstGeom>
            </p:spPr>
          </p:pic>
        </mc:Fallback>
      </mc:AlternateContent>
      <p:pic>
        <p:nvPicPr>
          <p:cNvPr id="9" name="Immagine 8">
            <a:extLst>
              <a:ext uri="{FF2B5EF4-FFF2-40B4-BE49-F238E27FC236}">
                <a16:creationId xmlns:a16="http://schemas.microsoft.com/office/drawing/2014/main" id="{BB26963B-BBF8-4A56-9C9F-23D9AA12D39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894379" y="3595150"/>
            <a:ext cx="1204368" cy="1363185"/>
          </a:xfrm>
          <a:prstGeom prst="rect">
            <a:avLst/>
          </a:prstGeom>
        </p:spPr>
      </p:pic>
      <p:pic>
        <p:nvPicPr>
          <p:cNvPr id="10" name="Segnaposto contenuto 5">
            <a:extLst>
              <a:ext uri="{FF2B5EF4-FFF2-40B4-BE49-F238E27FC236}">
                <a16:creationId xmlns:a16="http://schemas.microsoft.com/office/drawing/2014/main" id="{E1814FC7-71F5-4FCB-A922-027E6F9E20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8852" y="2052919"/>
            <a:ext cx="2627586" cy="4191000"/>
          </a:xfrm>
          <a:prstGeom prst="rect">
            <a:avLst/>
          </a:prstGeom>
          <a:effectLst/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27EC08E0-2E0C-4565-B78C-8E14C02895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8148" y="2052918"/>
            <a:ext cx="2896647" cy="424577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2" name="Input penna 11">
                <a:extLst>
                  <a:ext uri="{FF2B5EF4-FFF2-40B4-BE49-F238E27FC236}">
                    <a16:creationId xmlns:a16="http://schemas.microsoft.com/office/drawing/2014/main" id="{1B324ED4-5686-4437-B6CC-19C127796B7D}"/>
                  </a:ext>
                </a:extLst>
              </p14:cNvPr>
              <p14:cNvContentPartPr/>
              <p14:nvPr/>
            </p14:nvContentPartPr>
            <p14:xfrm>
              <a:off x="1568710" y="3005343"/>
              <a:ext cx="1814040" cy="2144880"/>
            </p14:xfrm>
          </p:contentPart>
        </mc:Choice>
        <mc:Fallback xmlns="">
          <p:pic>
            <p:nvPicPr>
              <p:cNvPr id="12" name="Input penna 11">
                <a:extLst>
                  <a:ext uri="{FF2B5EF4-FFF2-40B4-BE49-F238E27FC236}">
                    <a16:creationId xmlns:a16="http://schemas.microsoft.com/office/drawing/2014/main" id="{1B324ED4-5686-4437-B6CC-19C127796B7D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506070" y="2942343"/>
                <a:ext cx="1939680" cy="227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3" name="Input penna 12">
                <a:extLst>
                  <a:ext uri="{FF2B5EF4-FFF2-40B4-BE49-F238E27FC236}">
                    <a16:creationId xmlns:a16="http://schemas.microsoft.com/office/drawing/2014/main" id="{59FDC9EA-AAD8-4057-BB4E-9812899F08CE}"/>
                  </a:ext>
                </a:extLst>
              </p14:cNvPr>
              <p14:cNvContentPartPr/>
              <p14:nvPr/>
            </p14:nvContentPartPr>
            <p14:xfrm>
              <a:off x="1441270" y="2679183"/>
              <a:ext cx="2149200" cy="2723760"/>
            </p14:xfrm>
          </p:contentPart>
        </mc:Choice>
        <mc:Fallback xmlns="">
          <p:pic>
            <p:nvPicPr>
              <p:cNvPr id="13" name="Input penna 12">
                <a:extLst>
                  <a:ext uri="{FF2B5EF4-FFF2-40B4-BE49-F238E27FC236}">
                    <a16:creationId xmlns:a16="http://schemas.microsoft.com/office/drawing/2014/main" id="{59FDC9EA-AAD8-4057-BB4E-9812899F08CE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378270" y="2616183"/>
                <a:ext cx="2274840" cy="284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4" name="Input penna 13">
                <a:extLst>
                  <a:ext uri="{FF2B5EF4-FFF2-40B4-BE49-F238E27FC236}">
                    <a16:creationId xmlns:a16="http://schemas.microsoft.com/office/drawing/2014/main" id="{B6B2946F-71E5-4F15-8E74-9EDB20C788B3}"/>
                  </a:ext>
                </a:extLst>
              </p14:cNvPr>
              <p14:cNvContentPartPr/>
              <p14:nvPr/>
            </p14:nvContentPartPr>
            <p14:xfrm>
              <a:off x="1686430" y="3425823"/>
              <a:ext cx="1869840" cy="1757880"/>
            </p14:xfrm>
          </p:contentPart>
        </mc:Choice>
        <mc:Fallback xmlns="">
          <p:pic>
            <p:nvPicPr>
              <p:cNvPr id="14" name="Input penna 13">
                <a:extLst>
                  <a:ext uri="{FF2B5EF4-FFF2-40B4-BE49-F238E27FC236}">
                    <a16:creationId xmlns:a16="http://schemas.microsoft.com/office/drawing/2014/main" id="{B6B2946F-71E5-4F15-8E74-9EDB20C788B3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623790" y="3362823"/>
                <a:ext cx="1995480" cy="1883520"/>
              </a:xfrm>
              <a:prstGeom prst="rect">
                <a:avLst/>
              </a:prstGeom>
            </p:spPr>
          </p:pic>
        </mc:Fallback>
      </mc:AlternateContent>
      <p:grpSp>
        <p:nvGrpSpPr>
          <p:cNvPr id="19" name="Gruppo 18">
            <a:extLst>
              <a:ext uri="{FF2B5EF4-FFF2-40B4-BE49-F238E27FC236}">
                <a16:creationId xmlns:a16="http://schemas.microsoft.com/office/drawing/2014/main" id="{4FB8AC05-20C3-4F48-9148-00DE7503025D}"/>
              </a:ext>
            </a:extLst>
          </p:cNvPr>
          <p:cNvGrpSpPr/>
          <p:nvPr/>
        </p:nvGrpSpPr>
        <p:grpSpPr>
          <a:xfrm>
            <a:off x="3571803" y="3480224"/>
            <a:ext cx="3783960" cy="687240"/>
            <a:chOff x="3571803" y="3480224"/>
            <a:chExt cx="3783960" cy="687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6" name="Input penna 15">
                  <a:extLst>
                    <a:ext uri="{FF2B5EF4-FFF2-40B4-BE49-F238E27FC236}">
                      <a16:creationId xmlns:a16="http://schemas.microsoft.com/office/drawing/2014/main" id="{97588BF3-F2A3-4B38-A233-0C275774C55E}"/>
                    </a:ext>
                  </a:extLst>
                </p14:cNvPr>
                <p14:cNvContentPartPr/>
                <p14:nvPr/>
              </p14:nvContentPartPr>
              <p14:xfrm>
                <a:off x="3571803" y="3480224"/>
                <a:ext cx="3783960" cy="452520"/>
              </p14:xfrm>
            </p:contentPart>
          </mc:Choice>
          <mc:Fallback xmlns="">
            <p:pic>
              <p:nvPicPr>
                <p:cNvPr id="16" name="Input penna 15">
                  <a:extLst>
                    <a:ext uri="{FF2B5EF4-FFF2-40B4-BE49-F238E27FC236}">
                      <a16:creationId xmlns:a16="http://schemas.microsoft.com/office/drawing/2014/main" id="{97588BF3-F2A3-4B38-A233-0C275774C55E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3509163" y="3417584"/>
                  <a:ext cx="3909600" cy="57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7" name="Input penna 16">
                  <a:extLst>
                    <a:ext uri="{FF2B5EF4-FFF2-40B4-BE49-F238E27FC236}">
                      <a16:creationId xmlns:a16="http://schemas.microsoft.com/office/drawing/2014/main" id="{102EEF39-1103-4DBC-8E30-19E46198F269}"/>
                    </a:ext>
                  </a:extLst>
                </p14:cNvPr>
                <p14:cNvContentPartPr/>
                <p14:nvPr/>
              </p14:nvContentPartPr>
              <p14:xfrm>
                <a:off x="6966243" y="3567344"/>
                <a:ext cx="348840" cy="347040"/>
              </p14:xfrm>
            </p:contentPart>
          </mc:Choice>
          <mc:Fallback xmlns="">
            <p:pic>
              <p:nvPicPr>
                <p:cNvPr id="17" name="Input penna 16">
                  <a:extLst>
                    <a:ext uri="{FF2B5EF4-FFF2-40B4-BE49-F238E27FC236}">
                      <a16:creationId xmlns:a16="http://schemas.microsoft.com/office/drawing/2014/main" id="{102EEF39-1103-4DBC-8E30-19E46198F269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6903603" y="3504344"/>
                  <a:ext cx="474480" cy="47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8" name="Input penna 17">
                  <a:extLst>
                    <a:ext uri="{FF2B5EF4-FFF2-40B4-BE49-F238E27FC236}">
                      <a16:creationId xmlns:a16="http://schemas.microsoft.com/office/drawing/2014/main" id="{C9A19192-5705-45F3-BB7F-FB0FB1DBD108}"/>
                    </a:ext>
                  </a:extLst>
                </p14:cNvPr>
                <p14:cNvContentPartPr/>
                <p14:nvPr/>
              </p14:nvContentPartPr>
              <p14:xfrm>
                <a:off x="6879843" y="3943544"/>
                <a:ext cx="349200" cy="223920"/>
              </p14:xfrm>
            </p:contentPart>
          </mc:Choice>
          <mc:Fallback xmlns="">
            <p:pic>
              <p:nvPicPr>
                <p:cNvPr id="18" name="Input penna 17">
                  <a:extLst>
                    <a:ext uri="{FF2B5EF4-FFF2-40B4-BE49-F238E27FC236}">
                      <a16:creationId xmlns:a16="http://schemas.microsoft.com/office/drawing/2014/main" id="{C9A19192-5705-45F3-BB7F-FB0FB1DBD108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6816843" y="3880904"/>
                  <a:ext cx="474840" cy="349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" name="Gruppo 22">
            <a:extLst>
              <a:ext uri="{FF2B5EF4-FFF2-40B4-BE49-F238E27FC236}">
                <a16:creationId xmlns:a16="http://schemas.microsoft.com/office/drawing/2014/main" id="{632E8852-31BA-41EC-B284-108B63F75352}"/>
              </a:ext>
            </a:extLst>
          </p:cNvPr>
          <p:cNvGrpSpPr/>
          <p:nvPr/>
        </p:nvGrpSpPr>
        <p:grpSpPr>
          <a:xfrm>
            <a:off x="3291363" y="2588144"/>
            <a:ext cx="5307480" cy="425160"/>
            <a:chOff x="3291363" y="2588144"/>
            <a:chExt cx="5307480" cy="425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20" name="Input penna 19">
                  <a:extLst>
                    <a:ext uri="{FF2B5EF4-FFF2-40B4-BE49-F238E27FC236}">
                      <a16:creationId xmlns:a16="http://schemas.microsoft.com/office/drawing/2014/main" id="{2724B581-33E9-408A-BAEC-7500EDD7132C}"/>
                    </a:ext>
                  </a:extLst>
                </p14:cNvPr>
                <p14:cNvContentPartPr/>
                <p14:nvPr/>
              </p14:nvContentPartPr>
              <p14:xfrm>
                <a:off x="3291363" y="2588144"/>
                <a:ext cx="5293440" cy="425160"/>
              </p14:xfrm>
            </p:contentPart>
          </mc:Choice>
          <mc:Fallback xmlns="">
            <p:pic>
              <p:nvPicPr>
                <p:cNvPr id="20" name="Input penna 19">
                  <a:extLst>
                    <a:ext uri="{FF2B5EF4-FFF2-40B4-BE49-F238E27FC236}">
                      <a16:creationId xmlns:a16="http://schemas.microsoft.com/office/drawing/2014/main" id="{2724B581-33E9-408A-BAEC-7500EDD7132C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228363" y="2525504"/>
                  <a:ext cx="5419080" cy="55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21" name="Input penna 20">
                  <a:extLst>
                    <a:ext uri="{FF2B5EF4-FFF2-40B4-BE49-F238E27FC236}">
                      <a16:creationId xmlns:a16="http://schemas.microsoft.com/office/drawing/2014/main" id="{6B13848A-AC89-4719-B72B-9C185A0976B2}"/>
                    </a:ext>
                  </a:extLst>
                </p14:cNvPr>
                <p14:cNvContentPartPr/>
                <p14:nvPr/>
              </p14:nvContentPartPr>
              <p14:xfrm>
                <a:off x="8229483" y="2610824"/>
                <a:ext cx="352080" cy="103320"/>
              </p14:xfrm>
            </p:contentPart>
          </mc:Choice>
          <mc:Fallback xmlns="">
            <p:pic>
              <p:nvPicPr>
                <p:cNvPr id="21" name="Input penna 20">
                  <a:extLst>
                    <a:ext uri="{FF2B5EF4-FFF2-40B4-BE49-F238E27FC236}">
                      <a16:creationId xmlns:a16="http://schemas.microsoft.com/office/drawing/2014/main" id="{6B13848A-AC89-4719-B72B-9C185A0976B2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8166483" y="2548184"/>
                  <a:ext cx="477720" cy="22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22" name="Input penna 21">
                  <a:extLst>
                    <a:ext uri="{FF2B5EF4-FFF2-40B4-BE49-F238E27FC236}">
                      <a16:creationId xmlns:a16="http://schemas.microsoft.com/office/drawing/2014/main" id="{E64AB8CC-FCCA-4593-AD93-B0A948D52A66}"/>
                    </a:ext>
                  </a:extLst>
                </p14:cNvPr>
                <p14:cNvContentPartPr/>
                <p14:nvPr/>
              </p14:nvContentPartPr>
              <p14:xfrm>
                <a:off x="8535843" y="2740424"/>
                <a:ext cx="63000" cy="233640"/>
              </p14:xfrm>
            </p:contentPart>
          </mc:Choice>
          <mc:Fallback xmlns="">
            <p:pic>
              <p:nvPicPr>
                <p:cNvPr id="22" name="Input penna 21">
                  <a:extLst>
                    <a:ext uri="{FF2B5EF4-FFF2-40B4-BE49-F238E27FC236}">
                      <a16:creationId xmlns:a16="http://schemas.microsoft.com/office/drawing/2014/main" id="{E64AB8CC-FCCA-4593-AD93-B0A948D52A66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8473203" y="2677424"/>
                  <a:ext cx="188640" cy="359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" name="Gruppo 26">
            <a:extLst>
              <a:ext uri="{FF2B5EF4-FFF2-40B4-BE49-F238E27FC236}">
                <a16:creationId xmlns:a16="http://schemas.microsoft.com/office/drawing/2014/main" id="{B763BBDC-D170-46A2-B7D2-E976D52DB52A}"/>
              </a:ext>
            </a:extLst>
          </p:cNvPr>
          <p:cNvGrpSpPr/>
          <p:nvPr/>
        </p:nvGrpSpPr>
        <p:grpSpPr>
          <a:xfrm>
            <a:off x="2192643" y="1940144"/>
            <a:ext cx="5878800" cy="1030680"/>
            <a:chOff x="2192643" y="1940144"/>
            <a:chExt cx="5878800" cy="1030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24" name="Input penna 23">
                  <a:extLst>
                    <a:ext uri="{FF2B5EF4-FFF2-40B4-BE49-F238E27FC236}">
                      <a16:creationId xmlns:a16="http://schemas.microsoft.com/office/drawing/2014/main" id="{A87DE585-7162-48AF-B734-E5BA2487874B}"/>
                    </a:ext>
                  </a:extLst>
                </p14:cNvPr>
                <p14:cNvContentPartPr/>
                <p14:nvPr/>
              </p14:nvContentPartPr>
              <p14:xfrm>
                <a:off x="2192643" y="1940144"/>
                <a:ext cx="5864760" cy="930960"/>
              </p14:xfrm>
            </p:contentPart>
          </mc:Choice>
          <mc:Fallback xmlns="">
            <p:pic>
              <p:nvPicPr>
                <p:cNvPr id="24" name="Input penna 23">
                  <a:extLst>
                    <a:ext uri="{FF2B5EF4-FFF2-40B4-BE49-F238E27FC236}">
                      <a16:creationId xmlns:a16="http://schemas.microsoft.com/office/drawing/2014/main" id="{A87DE585-7162-48AF-B734-E5BA2487874B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129643" y="1877504"/>
                  <a:ext cx="5990400" cy="10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5" name="Input penna 24">
                  <a:extLst>
                    <a:ext uri="{FF2B5EF4-FFF2-40B4-BE49-F238E27FC236}">
                      <a16:creationId xmlns:a16="http://schemas.microsoft.com/office/drawing/2014/main" id="{00AE7F6A-91B3-4441-AFCB-087D2EEC6F90}"/>
                    </a:ext>
                  </a:extLst>
                </p14:cNvPr>
                <p14:cNvContentPartPr/>
                <p14:nvPr/>
              </p14:nvContentPartPr>
              <p14:xfrm>
                <a:off x="7707483" y="2467544"/>
                <a:ext cx="351000" cy="221760"/>
              </p14:xfrm>
            </p:contentPart>
          </mc:Choice>
          <mc:Fallback xmlns="">
            <p:pic>
              <p:nvPicPr>
                <p:cNvPr id="25" name="Input penna 24">
                  <a:extLst>
                    <a:ext uri="{FF2B5EF4-FFF2-40B4-BE49-F238E27FC236}">
                      <a16:creationId xmlns:a16="http://schemas.microsoft.com/office/drawing/2014/main" id="{00AE7F6A-91B3-4441-AFCB-087D2EEC6F90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7644483" y="2404544"/>
                  <a:ext cx="476640" cy="34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6" name="Input penna 25">
                  <a:extLst>
                    <a:ext uri="{FF2B5EF4-FFF2-40B4-BE49-F238E27FC236}">
                      <a16:creationId xmlns:a16="http://schemas.microsoft.com/office/drawing/2014/main" id="{0235C95A-0CD5-4E64-BC1A-F64179CBE176}"/>
                    </a:ext>
                  </a:extLst>
                </p14:cNvPr>
                <p14:cNvContentPartPr/>
                <p14:nvPr/>
              </p14:nvContentPartPr>
              <p14:xfrm>
                <a:off x="7622883" y="2778584"/>
                <a:ext cx="448560" cy="192240"/>
              </p14:xfrm>
            </p:contentPart>
          </mc:Choice>
          <mc:Fallback xmlns="">
            <p:pic>
              <p:nvPicPr>
                <p:cNvPr id="26" name="Input penna 25">
                  <a:extLst>
                    <a:ext uri="{FF2B5EF4-FFF2-40B4-BE49-F238E27FC236}">
                      <a16:creationId xmlns:a16="http://schemas.microsoft.com/office/drawing/2014/main" id="{0235C95A-0CD5-4E64-BC1A-F64179CBE176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7559883" y="2715944"/>
                  <a:ext cx="574200" cy="3178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30819568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393F958-F15B-4BC5-B24F-34D8AB2335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Tra </a:t>
            </a:r>
            <a:r>
              <a:rPr lang="it-IT" sz="5100" dirty="0">
                <a:latin typeface="French Script MT" panose="03020402040607040605" pitchFamily="66" charset="0"/>
              </a:rPr>
              <a:t>P</a:t>
            </a:r>
            <a:r>
              <a:rPr lang="it-IT" dirty="0"/>
              <a:t>(</a:t>
            </a:r>
            <a:r>
              <a:rPr lang="it-IT" i="1" dirty="0"/>
              <a:t>Y</a:t>
            </a:r>
            <a:r>
              <a:rPr lang="it-IT" dirty="0"/>
              <a:t>) e </a:t>
            </a:r>
            <a:r>
              <a:rPr lang="it-IT" sz="5100" dirty="0">
                <a:latin typeface="French Script MT" panose="03020402040607040605" pitchFamily="66" charset="0"/>
              </a:rPr>
              <a:t>P</a:t>
            </a:r>
            <a:r>
              <a:rPr lang="it-IT" dirty="0"/>
              <a:t>(</a:t>
            </a:r>
            <a:r>
              <a:rPr lang="it-IT" i="1" dirty="0"/>
              <a:t>X</a:t>
            </a:r>
            <a:r>
              <a:rPr lang="it-IT" dirty="0"/>
              <a:t>)\</a:t>
            </a:r>
            <a:r>
              <a:rPr lang="it-IT" sz="5100" dirty="0">
                <a:latin typeface="French Script MT" panose="03020402040607040605" pitchFamily="66" charset="0"/>
              </a:rPr>
              <a:t>P</a:t>
            </a:r>
            <a:r>
              <a:rPr lang="it-IT" dirty="0"/>
              <a:t>(</a:t>
            </a:r>
            <a:r>
              <a:rPr lang="it-IT" i="1" dirty="0"/>
              <a:t>Y</a:t>
            </a:r>
            <a:r>
              <a:rPr lang="it-IT" dirty="0"/>
              <a:t>)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95576B16-65E7-4EA2-8F30-A2A5E9E250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 dirty="0"/>
          </a:p>
        </p:txBody>
      </p:sp>
      <p:pic>
        <p:nvPicPr>
          <p:cNvPr id="4" name="Segnaposto contenuto 5">
            <a:extLst>
              <a:ext uri="{FF2B5EF4-FFF2-40B4-BE49-F238E27FC236}">
                <a16:creationId xmlns:a16="http://schemas.microsoft.com/office/drawing/2014/main" id="{AFE4EA8B-1095-4E05-9BD9-3FA673B7C4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73910" y="2052919"/>
            <a:ext cx="2627586" cy="4191000"/>
          </a:xfrm>
          <a:prstGeom prst="rect">
            <a:avLst/>
          </a:prstGeom>
          <a:effectLst/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3E8D6D7B-8BBD-4CDB-B596-7EDCC11CE0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53206" y="2052918"/>
            <a:ext cx="2896647" cy="424577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put penna 5">
                <a:extLst>
                  <a:ext uri="{FF2B5EF4-FFF2-40B4-BE49-F238E27FC236}">
                    <a16:creationId xmlns:a16="http://schemas.microsoft.com/office/drawing/2014/main" id="{0B0B3CCF-6067-4396-8A8B-80A08D36C522}"/>
                  </a:ext>
                </a:extLst>
              </p14:cNvPr>
              <p14:cNvContentPartPr/>
              <p14:nvPr/>
            </p14:nvContentPartPr>
            <p14:xfrm>
              <a:off x="7603768" y="3005343"/>
              <a:ext cx="1814040" cy="2144880"/>
            </p14:xfrm>
          </p:contentPart>
        </mc:Choice>
        <mc:Fallback xmlns="">
          <p:pic>
            <p:nvPicPr>
              <p:cNvPr id="6" name="Input penna 5">
                <a:extLst>
                  <a:ext uri="{FF2B5EF4-FFF2-40B4-BE49-F238E27FC236}">
                    <a16:creationId xmlns:a16="http://schemas.microsoft.com/office/drawing/2014/main" id="{0B0B3CCF-6067-4396-8A8B-80A08D36C522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541128" y="2942343"/>
                <a:ext cx="1939680" cy="227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" name="Input penna 6">
                <a:extLst>
                  <a:ext uri="{FF2B5EF4-FFF2-40B4-BE49-F238E27FC236}">
                    <a16:creationId xmlns:a16="http://schemas.microsoft.com/office/drawing/2014/main" id="{BEFBD715-6184-48E2-AACF-2DACB8106AD1}"/>
                  </a:ext>
                </a:extLst>
              </p14:cNvPr>
              <p14:cNvContentPartPr/>
              <p14:nvPr/>
            </p14:nvContentPartPr>
            <p14:xfrm>
              <a:off x="7476328" y="2679183"/>
              <a:ext cx="2149200" cy="2723760"/>
            </p14:xfrm>
          </p:contentPart>
        </mc:Choice>
        <mc:Fallback xmlns="">
          <p:pic>
            <p:nvPicPr>
              <p:cNvPr id="7" name="Input penna 6">
                <a:extLst>
                  <a:ext uri="{FF2B5EF4-FFF2-40B4-BE49-F238E27FC236}">
                    <a16:creationId xmlns:a16="http://schemas.microsoft.com/office/drawing/2014/main" id="{BEFBD715-6184-48E2-AACF-2DACB8106AD1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413328" y="2616183"/>
                <a:ext cx="2274840" cy="284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8" name="Input penna 7">
                <a:extLst>
                  <a:ext uri="{FF2B5EF4-FFF2-40B4-BE49-F238E27FC236}">
                    <a16:creationId xmlns:a16="http://schemas.microsoft.com/office/drawing/2014/main" id="{9E74FFFA-FD97-49CF-BDC1-B49D9CF52510}"/>
                  </a:ext>
                </a:extLst>
              </p14:cNvPr>
              <p14:cNvContentPartPr/>
              <p14:nvPr/>
            </p14:nvContentPartPr>
            <p14:xfrm>
              <a:off x="7721488" y="3425823"/>
              <a:ext cx="1869840" cy="1757880"/>
            </p14:xfrm>
          </p:contentPart>
        </mc:Choice>
        <mc:Fallback xmlns="">
          <p:pic>
            <p:nvPicPr>
              <p:cNvPr id="8" name="Input penna 7">
                <a:extLst>
                  <a:ext uri="{FF2B5EF4-FFF2-40B4-BE49-F238E27FC236}">
                    <a16:creationId xmlns:a16="http://schemas.microsoft.com/office/drawing/2014/main" id="{9E74FFFA-FD97-49CF-BDC1-B49D9CF52510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658848" y="3362823"/>
                <a:ext cx="1995480" cy="1883520"/>
              </a:xfrm>
              <a:prstGeom prst="rect">
                <a:avLst/>
              </a:prstGeom>
            </p:spPr>
          </p:pic>
        </mc:Fallback>
      </mc:AlternateContent>
      <p:pic>
        <p:nvPicPr>
          <p:cNvPr id="9" name="Immagine 8">
            <a:extLst>
              <a:ext uri="{FF2B5EF4-FFF2-40B4-BE49-F238E27FC236}">
                <a16:creationId xmlns:a16="http://schemas.microsoft.com/office/drawing/2014/main" id="{BB26963B-BBF8-4A56-9C9F-23D9AA12D39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894379" y="3595150"/>
            <a:ext cx="1204368" cy="1363185"/>
          </a:xfrm>
          <a:prstGeom prst="rect">
            <a:avLst/>
          </a:prstGeom>
        </p:spPr>
      </p:pic>
      <p:pic>
        <p:nvPicPr>
          <p:cNvPr id="10" name="Segnaposto contenuto 5">
            <a:extLst>
              <a:ext uri="{FF2B5EF4-FFF2-40B4-BE49-F238E27FC236}">
                <a16:creationId xmlns:a16="http://schemas.microsoft.com/office/drawing/2014/main" id="{E1814FC7-71F5-4FCB-A922-027E6F9E20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8852" y="2052919"/>
            <a:ext cx="2627586" cy="4191000"/>
          </a:xfrm>
          <a:prstGeom prst="rect">
            <a:avLst/>
          </a:prstGeom>
          <a:effectLst/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27EC08E0-2E0C-4565-B78C-8E14C02895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8148" y="2052918"/>
            <a:ext cx="2896647" cy="424577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2" name="Input penna 11">
                <a:extLst>
                  <a:ext uri="{FF2B5EF4-FFF2-40B4-BE49-F238E27FC236}">
                    <a16:creationId xmlns:a16="http://schemas.microsoft.com/office/drawing/2014/main" id="{1B324ED4-5686-4437-B6CC-19C127796B7D}"/>
                  </a:ext>
                </a:extLst>
              </p14:cNvPr>
              <p14:cNvContentPartPr/>
              <p14:nvPr/>
            </p14:nvContentPartPr>
            <p14:xfrm>
              <a:off x="1568710" y="3005343"/>
              <a:ext cx="1814040" cy="2144880"/>
            </p14:xfrm>
          </p:contentPart>
        </mc:Choice>
        <mc:Fallback xmlns="">
          <p:pic>
            <p:nvPicPr>
              <p:cNvPr id="12" name="Input penna 11">
                <a:extLst>
                  <a:ext uri="{FF2B5EF4-FFF2-40B4-BE49-F238E27FC236}">
                    <a16:creationId xmlns:a16="http://schemas.microsoft.com/office/drawing/2014/main" id="{1B324ED4-5686-4437-B6CC-19C127796B7D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506070" y="2942343"/>
                <a:ext cx="1939680" cy="227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3" name="Input penna 12">
                <a:extLst>
                  <a:ext uri="{FF2B5EF4-FFF2-40B4-BE49-F238E27FC236}">
                    <a16:creationId xmlns:a16="http://schemas.microsoft.com/office/drawing/2014/main" id="{59FDC9EA-AAD8-4057-BB4E-9812899F08CE}"/>
                  </a:ext>
                </a:extLst>
              </p14:cNvPr>
              <p14:cNvContentPartPr/>
              <p14:nvPr/>
            </p14:nvContentPartPr>
            <p14:xfrm>
              <a:off x="1441270" y="2679183"/>
              <a:ext cx="2149200" cy="2723760"/>
            </p14:xfrm>
          </p:contentPart>
        </mc:Choice>
        <mc:Fallback xmlns="">
          <p:pic>
            <p:nvPicPr>
              <p:cNvPr id="13" name="Input penna 12">
                <a:extLst>
                  <a:ext uri="{FF2B5EF4-FFF2-40B4-BE49-F238E27FC236}">
                    <a16:creationId xmlns:a16="http://schemas.microsoft.com/office/drawing/2014/main" id="{59FDC9EA-AAD8-4057-BB4E-9812899F08CE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378270" y="2616183"/>
                <a:ext cx="2274840" cy="284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4" name="Input penna 13">
                <a:extLst>
                  <a:ext uri="{FF2B5EF4-FFF2-40B4-BE49-F238E27FC236}">
                    <a16:creationId xmlns:a16="http://schemas.microsoft.com/office/drawing/2014/main" id="{B6B2946F-71E5-4F15-8E74-9EDB20C788B3}"/>
                  </a:ext>
                </a:extLst>
              </p14:cNvPr>
              <p14:cNvContentPartPr/>
              <p14:nvPr/>
            </p14:nvContentPartPr>
            <p14:xfrm>
              <a:off x="1686430" y="3425823"/>
              <a:ext cx="1869840" cy="1757880"/>
            </p14:xfrm>
          </p:contentPart>
        </mc:Choice>
        <mc:Fallback xmlns="">
          <p:pic>
            <p:nvPicPr>
              <p:cNvPr id="14" name="Input penna 13">
                <a:extLst>
                  <a:ext uri="{FF2B5EF4-FFF2-40B4-BE49-F238E27FC236}">
                    <a16:creationId xmlns:a16="http://schemas.microsoft.com/office/drawing/2014/main" id="{B6B2946F-71E5-4F15-8E74-9EDB20C788B3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623790" y="3362823"/>
                <a:ext cx="1995480" cy="1883520"/>
              </a:xfrm>
              <a:prstGeom prst="rect">
                <a:avLst/>
              </a:prstGeom>
            </p:spPr>
          </p:pic>
        </mc:Fallback>
      </mc:AlternateContent>
      <p:grpSp>
        <p:nvGrpSpPr>
          <p:cNvPr id="19" name="Gruppo 18">
            <a:extLst>
              <a:ext uri="{FF2B5EF4-FFF2-40B4-BE49-F238E27FC236}">
                <a16:creationId xmlns:a16="http://schemas.microsoft.com/office/drawing/2014/main" id="{4FB8AC05-20C3-4F48-9148-00DE7503025D}"/>
              </a:ext>
            </a:extLst>
          </p:cNvPr>
          <p:cNvGrpSpPr/>
          <p:nvPr/>
        </p:nvGrpSpPr>
        <p:grpSpPr>
          <a:xfrm>
            <a:off x="3571803" y="3480224"/>
            <a:ext cx="3783960" cy="687240"/>
            <a:chOff x="3571803" y="3480224"/>
            <a:chExt cx="3783960" cy="687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6" name="Input penna 15">
                  <a:extLst>
                    <a:ext uri="{FF2B5EF4-FFF2-40B4-BE49-F238E27FC236}">
                      <a16:creationId xmlns:a16="http://schemas.microsoft.com/office/drawing/2014/main" id="{97588BF3-F2A3-4B38-A233-0C275774C55E}"/>
                    </a:ext>
                  </a:extLst>
                </p14:cNvPr>
                <p14:cNvContentPartPr/>
                <p14:nvPr/>
              </p14:nvContentPartPr>
              <p14:xfrm>
                <a:off x="3571803" y="3480224"/>
                <a:ext cx="3783960" cy="452520"/>
              </p14:xfrm>
            </p:contentPart>
          </mc:Choice>
          <mc:Fallback xmlns="">
            <p:pic>
              <p:nvPicPr>
                <p:cNvPr id="16" name="Input penna 15">
                  <a:extLst>
                    <a:ext uri="{FF2B5EF4-FFF2-40B4-BE49-F238E27FC236}">
                      <a16:creationId xmlns:a16="http://schemas.microsoft.com/office/drawing/2014/main" id="{97588BF3-F2A3-4B38-A233-0C275774C55E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3509163" y="3417584"/>
                  <a:ext cx="3909600" cy="57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7" name="Input penna 16">
                  <a:extLst>
                    <a:ext uri="{FF2B5EF4-FFF2-40B4-BE49-F238E27FC236}">
                      <a16:creationId xmlns:a16="http://schemas.microsoft.com/office/drawing/2014/main" id="{102EEF39-1103-4DBC-8E30-19E46198F269}"/>
                    </a:ext>
                  </a:extLst>
                </p14:cNvPr>
                <p14:cNvContentPartPr/>
                <p14:nvPr/>
              </p14:nvContentPartPr>
              <p14:xfrm>
                <a:off x="6966243" y="3567344"/>
                <a:ext cx="348840" cy="347040"/>
              </p14:xfrm>
            </p:contentPart>
          </mc:Choice>
          <mc:Fallback xmlns="">
            <p:pic>
              <p:nvPicPr>
                <p:cNvPr id="17" name="Input penna 16">
                  <a:extLst>
                    <a:ext uri="{FF2B5EF4-FFF2-40B4-BE49-F238E27FC236}">
                      <a16:creationId xmlns:a16="http://schemas.microsoft.com/office/drawing/2014/main" id="{102EEF39-1103-4DBC-8E30-19E46198F269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6903603" y="3504344"/>
                  <a:ext cx="474480" cy="47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8" name="Input penna 17">
                  <a:extLst>
                    <a:ext uri="{FF2B5EF4-FFF2-40B4-BE49-F238E27FC236}">
                      <a16:creationId xmlns:a16="http://schemas.microsoft.com/office/drawing/2014/main" id="{C9A19192-5705-45F3-BB7F-FB0FB1DBD108}"/>
                    </a:ext>
                  </a:extLst>
                </p14:cNvPr>
                <p14:cNvContentPartPr/>
                <p14:nvPr/>
              </p14:nvContentPartPr>
              <p14:xfrm>
                <a:off x="6879843" y="3943544"/>
                <a:ext cx="349200" cy="223920"/>
              </p14:xfrm>
            </p:contentPart>
          </mc:Choice>
          <mc:Fallback xmlns="">
            <p:pic>
              <p:nvPicPr>
                <p:cNvPr id="18" name="Input penna 17">
                  <a:extLst>
                    <a:ext uri="{FF2B5EF4-FFF2-40B4-BE49-F238E27FC236}">
                      <a16:creationId xmlns:a16="http://schemas.microsoft.com/office/drawing/2014/main" id="{C9A19192-5705-45F3-BB7F-FB0FB1DBD108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6816843" y="3880904"/>
                  <a:ext cx="474840" cy="349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" name="Gruppo 22">
            <a:extLst>
              <a:ext uri="{FF2B5EF4-FFF2-40B4-BE49-F238E27FC236}">
                <a16:creationId xmlns:a16="http://schemas.microsoft.com/office/drawing/2014/main" id="{632E8852-31BA-41EC-B284-108B63F75352}"/>
              </a:ext>
            </a:extLst>
          </p:cNvPr>
          <p:cNvGrpSpPr/>
          <p:nvPr/>
        </p:nvGrpSpPr>
        <p:grpSpPr>
          <a:xfrm>
            <a:off x="3291363" y="2588144"/>
            <a:ext cx="5307480" cy="425160"/>
            <a:chOff x="3291363" y="2588144"/>
            <a:chExt cx="5307480" cy="425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20" name="Input penna 19">
                  <a:extLst>
                    <a:ext uri="{FF2B5EF4-FFF2-40B4-BE49-F238E27FC236}">
                      <a16:creationId xmlns:a16="http://schemas.microsoft.com/office/drawing/2014/main" id="{2724B581-33E9-408A-BAEC-7500EDD7132C}"/>
                    </a:ext>
                  </a:extLst>
                </p14:cNvPr>
                <p14:cNvContentPartPr/>
                <p14:nvPr/>
              </p14:nvContentPartPr>
              <p14:xfrm>
                <a:off x="3291363" y="2588144"/>
                <a:ext cx="5293440" cy="425160"/>
              </p14:xfrm>
            </p:contentPart>
          </mc:Choice>
          <mc:Fallback xmlns="">
            <p:pic>
              <p:nvPicPr>
                <p:cNvPr id="20" name="Input penna 19">
                  <a:extLst>
                    <a:ext uri="{FF2B5EF4-FFF2-40B4-BE49-F238E27FC236}">
                      <a16:creationId xmlns:a16="http://schemas.microsoft.com/office/drawing/2014/main" id="{2724B581-33E9-408A-BAEC-7500EDD7132C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228363" y="2525504"/>
                  <a:ext cx="5419080" cy="55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21" name="Input penna 20">
                  <a:extLst>
                    <a:ext uri="{FF2B5EF4-FFF2-40B4-BE49-F238E27FC236}">
                      <a16:creationId xmlns:a16="http://schemas.microsoft.com/office/drawing/2014/main" id="{6B13848A-AC89-4719-B72B-9C185A0976B2}"/>
                    </a:ext>
                  </a:extLst>
                </p14:cNvPr>
                <p14:cNvContentPartPr/>
                <p14:nvPr/>
              </p14:nvContentPartPr>
              <p14:xfrm>
                <a:off x="8229483" y="2610824"/>
                <a:ext cx="352080" cy="103320"/>
              </p14:xfrm>
            </p:contentPart>
          </mc:Choice>
          <mc:Fallback xmlns="">
            <p:pic>
              <p:nvPicPr>
                <p:cNvPr id="21" name="Input penna 20">
                  <a:extLst>
                    <a:ext uri="{FF2B5EF4-FFF2-40B4-BE49-F238E27FC236}">
                      <a16:creationId xmlns:a16="http://schemas.microsoft.com/office/drawing/2014/main" id="{6B13848A-AC89-4719-B72B-9C185A0976B2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8166483" y="2548184"/>
                  <a:ext cx="477720" cy="22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22" name="Input penna 21">
                  <a:extLst>
                    <a:ext uri="{FF2B5EF4-FFF2-40B4-BE49-F238E27FC236}">
                      <a16:creationId xmlns:a16="http://schemas.microsoft.com/office/drawing/2014/main" id="{E64AB8CC-FCCA-4593-AD93-B0A948D52A66}"/>
                    </a:ext>
                  </a:extLst>
                </p14:cNvPr>
                <p14:cNvContentPartPr/>
                <p14:nvPr/>
              </p14:nvContentPartPr>
              <p14:xfrm>
                <a:off x="8535843" y="2740424"/>
                <a:ext cx="63000" cy="233640"/>
              </p14:xfrm>
            </p:contentPart>
          </mc:Choice>
          <mc:Fallback xmlns="">
            <p:pic>
              <p:nvPicPr>
                <p:cNvPr id="22" name="Input penna 21">
                  <a:extLst>
                    <a:ext uri="{FF2B5EF4-FFF2-40B4-BE49-F238E27FC236}">
                      <a16:creationId xmlns:a16="http://schemas.microsoft.com/office/drawing/2014/main" id="{E64AB8CC-FCCA-4593-AD93-B0A948D52A66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8473203" y="2677424"/>
                  <a:ext cx="188640" cy="359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" name="Gruppo 26">
            <a:extLst>
              <a:ext uri="{FF2B5EF4-FFF2-40B4-BE49-F238E27FC236}">
                <a16:creationId xmlns:a16="http://schemas.microsoft.com/office/drawing/2014/main" id="{B763BBDC-D170-46A2-B7D2-E976D52DB52A}"/>
              </a:ext>
            </a:extLst>
          </p:cNvPr>
          <p:cNvGrpSpPr/>
          <p:nvPr/>
        </p:nvGrpSpPr>
        <p:grpSpPr>
          <a:xfrm>
            <a:off x="2192643" y="1940144"/>
            <a:ext cx="5878800" cy="1030680"/>
            <a:chOff x="2192643" y="1940144"/>
            <a:chExt cx="5878800" cy="1030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24" name="Input penna 23">
                  <a:extLst>
                    <a:ext uri="{FF2B5EF4-FFF2-40B4-BE49-F238E27FC236}">
                      <a16:creationId xmlns:a16="http://schemas.microsoft.com/office/drawing/2014/main" id="{A87DE585-7162-48AF-B734-E5BA2487874B}"/>
                    </a:ext>
                  </a:extLst>
                </p14:cNvPr>
                <p14:cNvContentPartPr/>
                <p14:nvPr/>
              </p14:nvContentPartPr>
              <p14:xfrm>
                <a:off x="2192643" y="1940144"/>
                <a:ext cx="5864760" cy="930960"/>
              </p14:xfrm>
            </p:contentPart>
          </mc:Choice>
          <mc:Fallback xmlns="">
            <p:pic>
              <p:nvPicPr>
                <p:cNvPr id="24" name="Input penna 23">
                  <a:extLst>
                    <a:ext uri="{FF2B5EF4-FFF2-40B4-BE49-F238E27FC236}">
                      <a16:creationId xmlns:a16="http://schemas.microsoft.com/office/drawing/2014/main" id="{A87DE585-7162-48AF-B734-E5BA2487874B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129643" y="1877504"/>
                  <a:ext cx="5990400" cy="10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5" name="Input penna 24">
                  <a:extLst>
                    <a:ext uri="{FF2B5EF4-FFF2-40B4-BE49-F238E27FC236}">
                      <a16:creationId xmlns:a16="http://schemas.microsoft.com/office/drawing/2014/main" id="{00AE7F6A-91B3-4441-AFCB-087D2EEC6F90}"/>
                    </a:ext>
                  </a:extLst>
                </p14:cNvPr>
                <p14:cNvContentPartPr/>
                <p14:nvPr/>
              </p14:nvContentPartPr>
              <p14:xfrm>
                <a:off x="7707483" y="2467544"/>
                <a:ext cx="351000" cy="221760"/>
              </p14:xfrm>
            </p:contentPart>
          </mc:Choice>
          <mc:Fallback xmlns="">
            <p:pic>
              <p:nvPicPr>
                <p:cNvPr id="25" name="Input penna 24">
                  <a:extLst>
                    <a:ext uri="{FF2B5EF4-FFF2-40B4-BE49-F238E27FC236}">
                      <a16:creationId xmlns:a16="http://schemas.microsoft.com/office/drawing/2014/main" id="{00AE7F6A-91B3-4441-AFCB-087D2EEC6F90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7644483" y="2404544"/>
                  <a:ext cx="476640" cy="34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6" name="Input penna 25">
                  <a:extLst>
                    <a:ext uri="{FF2B5EF4-FFF2-40B4-BE49-F238E27FC236}">
                      <a16:creationId xmlns:a16="http://schemas.microsoft.com/office/drawing/2014/main" id="{0235C95A-0CD5-4E64-BC1A-F64179CBE176}"/>
                    </a:ext>
                  </a:extLst>
                </p14:cNvPr>
                <p14:cNvContentPartPr/>
                <p14:nvPr/>
              </p14:nvContentPartPr>
              <p14:xfrm>
                <a:off x="7622883" y="2778584"/>
                <a:ext cx="448560" cy="192240"/>
              </p14:xfrm>
            </p:contentPart>
          </mc:Choice>
          <mc:Fallback xmlns="">
            <p:pic>
              <p:nvPicPr>
                <p:cNvPr id="26" name="Input penna 25">
                  <a:extLst>
                    <a:ext uri="{FF2B5EF4-FFF2-40B4-BE49-F238E27FC236}">
                      <a16:creationId xmlns:a16="http://schemas.microsoft.com/office/drawing/2014/main" id="{0235C95A-0CD5-4E64-BC1A-F64179CBE176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7559883" y="2715944"/>
                  <a:ext cx="574200" cy="3178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401748685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olo 1">
                <a:extLst>
                  <a:ext uri="{FF2B5EF4-FFF2-40B4-BE49-F238E27FC236}">
                    <a16:creationId xmlns:a16="http://schemas.microsoft.com/office/drawing/2014/main" id="{6393F958-F15B-4BC5-B24F-34D8AB233510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algn="ctr"/>
                <a:r>
                  <a:rPr lang="it-IT" dirty="0"/>
                  <a:t>Definita da: </a:t>
                </a:r>
                <a:r>
                  <a:rPr lang="it-IT" i="1" dirty="0"/>
                  <a:t>A</a:t>
                </a:r>
                <a:r>
                  <a:rPr lang="it-IT" dirty="0"/>
                  <a:t> </a:t>
                </a:r>
                <a14:m>
                  <m:oMath xmlns:m="http://schemas.openxmlformats.org/officeDocument/2006/math">
                    <m:r>
                      <a:rPr lang="it-IT" i="1" smtClean="0">
                        <a:latin typeface="Cambria Math" panose="02040503050406030204" pitchFamily="18" charset="0"/>
                      </a:rPr>
                      <m:t>↦</m:t>
                    </m:r>
                  </m:oMath>
                </a14:m>
                <a:r>
                  <a:rPr lang="it-IT" dirty="0"/>
                  <a:t> </a:t>
                </a:r>
                <a:r>
                  <a:rPr lang="it-IT" i="1" dirty="0"/>
                  <a:t>A</a:t>
                </a:r>
                <a:r>
                  <a:rPr lang="it-IT" dirty="0">
                    <a:sym typeface="Symbol" panose="05050102010706020507" pitchFamily="18" charset="2"/>
                  </a:rPr>
                  <a:t>{</a:t>
                </a:r>
                <a:r>
                  <a:rPr lang="it-IT" i="1" dirty="0">
                    <a:sym typeface="Symbol" panose="05050102010706020507" pitchFamily="18" charset="2"/>
                  </a:rPr>
                  <a:t>x</a:t>
                </a:r>
                <a:r>
                  <a:rPr lang="it-IT" baseline="-25000" dirty="0">
                    <a:sym typeface="Symbol" panose="05050102010706020507" pitchFamily="18" charset="2"/>
                  </a:rPr>
                  <a:t>0</a:t>
                </a:r>
                <a:r>
                  <a:rPr lang="it-IT" dirty="0">
                    <a:sym typeface="Symbol" panose="05050102010706020507" pitchFamily="18" charset="2"/>
                  </a:rPr>
                  <a:t>}</a:t>
                </a:r>
                <a:endParaRPr lang="it-IT" dirty="0"/>
              </a:p>
            </p:txBody>
          </p:sp>
        </mc:Choice>
        <mc:Fallback xmlns="">
          <p:sp>
            <p:nvSpPr>
              <p:cNvPr id="2" name="Titolo 1">
                <a:extLst>
                  <a:ext uri="{FF2B5EF4-FFF2-40B4-BE49-F238E27FC236}">
                    <a16:creationId xmlns:a16="http://schemas.microsoft.com/office/drawing/2014/main" id="{6393F958-F15B-4BC5-B24F-34D8AB23351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8696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95576B16-65E7-4EA2-8F30-A2A5E9E250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 dirty="0"/>
          </a:p>
        </p:txBody>
      </p:sp>
      <p:pic>
        <p:nvPicPr>
          <p:cNvPr id="4" name="Segnaposto contenuto 5">
            <a:extLst>
              <a:ext uri="{FF2B5EF4-FFF2-40B4-BE49-F238E27FC236}">
                <a16:creationId xmlns:a16="http://schemas.microsoft.com/office/drawing/2014/main" id="{AFE4EA8B-1095-4E05-9BD9-3FA673B7C4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73910" y="2052919"/>
            <a:ext cx="2627586" cy="4191000"/>
          </a:xfrm>
          <a:prstGeom prst="rect">
            <a:avLst/>
          </a:prstGeom>
          <a:effectLst/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3E8D6D7B-8BBD-4CDB-B596-7EDCC11CE0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53206" y="2052918"/>
            <a:ext cx="2896647" cy="424577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" name="Input penna 5">
                <a:extLst>
                  <a:ext uri="{FF2B5EF4-FFF2-40B4-BE49-F238E27FC236}">
                    <a16:creationId xmlns:a16="http://schemas.microsoft.com/office/drawing/2014/main" id="{0B0B3CCF-6067-4396-8A8B-80A08D36C522}"/>
                  </a:ext>
                </a:extLst>
              </p14:cNvPr>
              <p14:cNvContentPartPr/>
              <p14:nvPr/>
            </p14:nvContentPartPr>
            <p14:xfrm>
              <a:off x="7603768" y="3005343"/>
              <a:ext cx="1814040" cy="2144880"/>
            </p14:xfrm>
          </p:contentPart>
        </mc:Choice>
        <mc:Fallback xmlns="">
          <p:pic>
            <p:nvPicPr>
              <p:cNvPr id="6" name="Input penna 5">
                <a:extLst>
                  <a:ext uri="{FF2B5EF4-FFF2-40B4-BE49-F238E27FC236}">
                    <a16:creationId xmlns:a16="http://schemas.microsoft.com/office/drawing/2014/main" id="{0B0B3CCF-6067-4396-8A8B-80A08D36C522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541128" y="2942343"/>
                <a:ext cx="1939680" cy="227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" name="Input penna 6">
                <a:extLst>
                  <a:ext uri="{FF2B5EF4-FFF2-40B4-BE49-F238E27FC236}">
                    <a16:creationId xmlns:a16="http://schemas.microsoft.com/office/drawing/2014/main" id="{BEFBD715-6184-48E2-AACF-2DACB8106AD1}"/>
                  </a:ext>
                </a:extLst>
              </p14:cNvPr>
              <p14:cNvContentPartPr/>
              <p14:nvPr/>
            </p14:nvContentPartPr>
            <p14:xfrm>
              <a:off x="7476328" y="2679183"/>
              <a:ext cx="2149200" cy="2723760"/>
            </p14:xfrm>
          </p:contentPart>
        </mc:Choice>
        <mc:Fallback xmlns="">
          <p:pic>
            <p:nvPicPr>
              <p:cNvPr id="7" name="Input penna 6">
                <a:extLst>
                  <a:ext uri="{FF2B5EF4-FFF2-40B4-BE49-F238E27FC236}">
                    <a16:creationId xmlns:a16="http://schemas.microsoft.com/office/drawing/2014/main" id="{BEFBD715-6184-48E2-AACF-2DACB8106AD1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413328" y="2616183"/>
                <a:ext cx="2274840" cy="284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8" name="Input penna 7">
                <a:extLst>
                  <a:ext uri="{FF2B5EF4-FFF2-40B4-BE49-F238E27FC236}">
                    <a16:creationId xmlns:a16="http://schemas.microsoft.com/office/drawing/2014/main" id="{9E74FFFA-FD97-49CF-BDC1-B49D9CF52510}"/>
                  </a:ext>
                </a:extLst>
              </p14:cNvPr>
              <p14:cNvContentPartPr/>
              <p14:nvPr/>
            </p14:nvContentPartPr>
            <p14:xfrm>
              <a:off x="7721488" y="3425823"/>
              <a:ext cx="1869840" cy="1757880"/>
            </p14:xfrm>
          </p:contentPart>
        </mc:Choice>
        <mc:Fallback xmlns="">
          <p:pic>
            <p:nvPicPr>
              <p:cNvPr id="8" name="Input penna 7">
                <a:extLst>
                  <a:ext uri="{FF2B5EF4-FFF2-40B4-BE49-F238E27FC236}">
                    <a16:creationId xmlns:a16="http://schemas.microsoft.com/office/drawing/2014/main" id="{9E74FFFA-FD97-49CF-BDC1-B49D9CF52510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658848" y="3362823"/>
                <a:ext cx="1995480" cy="1883520"/>
              </a:xfrm>
              <a:prstGeom prst="rect">
                <a:avLst/>
              </a:prstGeom>
            </p:spPr>
          </p:pic>
        </mc:Fallback>
      </mc:AlternateContent>
      <p:pic>
        <p:nvPicPr>
          <p:cNvPr id="9" name="Immagine 8">
            <a:extLst>
              <a:ext uri="{FF2B5EF4-FFF2-40B4-BE49-F238E27FC236}">
                <a16:creationId xmlns:a16="http://schemas.microsoft.com/office/drawing/2014/main" id="{BB26963B-BBF8-4A56-9C9F-23D9AA12D39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894379" y="3595150"/>
            <a:ext cx="1204368" cy="1363185"/>
          </a:xfrm>
          <a:prstGeom prst="rect">
            <a:avLst/>
          </a:prstGeom>
        </p:spPr>
      </p:pic>
      <p:pic>
        <p:nvPicPr>
          <p:cNvPr id="10" name="Segnaposto contenuto 5">
            <a:extLst>
              <a:ext uri="{FF2B5EF4-FFF2-40B4-BE49-F238E27FC236}">
                <a16:creationId xmlns:a16="http://schemas.microsoft.com/office/drawing/2014/main" id="{E1814FC7-71F5-4FCB-A922-027E6F9E20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8852" y="2052919"/>
            <a:ext cx="2627586" cy="4191000"/>
          </a:xfrm>
          <a:prstGeom prst="rect">
            <a:avLst/>
          </a:prstGeom>
          <a:effectLst/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27EC08E0-2E0C-4565-B78C-8E14C02895C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8148" y="2052918"/>
            <a:ext cx="2896647" cy="424577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2" name="Input penna 11">
                <a:extLst>
                  <a:ext uri="{FF2B5EF4-FFF2-40B4-BE49-F238E27FC236}">
                    <a16:creationId xmlns:a16="http://schemas.microsoft.com/office/drawing/2014/main" id="{1B324ED4-5686-4437-B6CC-19C127796B7D}"/>
                  </a:ext>
                </a:extLst>
              </p14:cNvPr>
              <p14:cNvContentPartPr/>
              <p14:nvPr/>
            </p14:nvContentPartPr>
            <p14:xfrm>
              <a:off x="1568710" y="3005343"/>
              <a:ext cx="1814040" cy="2144880"/>
            </p14:xfrm>
          </p:contentPart>
        </mc:Choice>
        <mc:Fallback xmlns="">
          <p:pic>
            <p:nvPicPr>
              <p:cNvPr id="12" name="Input penna 11">
                <a:extLst>
                  <a:ext uri="{FF2B5EF4-FFF2-40B4-BE49-F238E27FC236}">
                    <a16:creationId xmlns:a16="http://schemas.microsoft.com/office/drawing/2014/main" id="{1B324ED4-5686-4437-B6CC-19C127796B7D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506070" y="2942343"/>
                <a:ext cx="1939680" cy="227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3" name="Input penna 12">
                <a:extLst>
                  <a:ext uri="{FF2B5EF4-FFF2-40B4-BE49-F238E27FC236}">
                    <a16:creationId xmlns:a16="http://schemas.microsoft.com/office/drawing/2014/main" id="{59FDC9EA-AAD8-4057-BB4E-9812899F08CE}"/>
                  </a:ext>
                </a:extLst>
              </p14:cNvPr>
              <p14:cNvContentPartPr/>
              <p14:nvPr/>
            </p14:nvContentPartPr>
            <p14:xfrm>
              <a:off x="1441270" y="2679183"/>
              <a:ext cx="2149200" cy="2723760"/>
            </p14:xfrm>
          </p:contentPart>
        </mc:Choice>
        <mc:Fallback xmlns="">
          <p:pic>
            <p:nvPicPr>
              <p:cNvPr id="13" name="Input penna 12">
                <a:extLst>
                  <a:ext uri="{FF2B5EF4-FFF2-40B4-BE49-F238E27FC236}">
                    <a16:creationId xmlns:a16="http://schemas.microsoft.com/office/drawing/2014/main" id="{59FDC9EA-AAD8-4057-BB4E-9812899F08CE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378270" y="2616183"/>
                <a:ext cx="2274840" cy="284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4" name="Input penna 13">
                <a:extLst>
                  <a:ext uri="{FF2B5EF4-FFF2-40B4-BE49-F238E27FC236}">
                    <a16:creationId xmlns:a16="http://schemas.microsoft.com/office/drawing/2014/main" id="{B6B2946F-71E5-4F15-8E74-9EDB20C788B3}"/>
                  </a:ext>
                </a:extLst>
              </p14:cNvPr>
              <p14:cNvContentPartPr/>
              <p14:nvPr/>
            </p14:nvContentPartPr>
            <p14:xfrm>
              <a:off x="1686430" y="3425823"/>
              <a:ext cx="1869840" cy="1757880"/>
            </p14:xfrm>
          </p:contentPart>
        </mc:Choice>
        <mc:Fallback xmlns="">
          <p:pic>
            <p:nvPicPr>
              <p:cNvPr id="14" name="Input penna 13">
                <a:extLst>
                  <a:ext uri="{FF2B5EF4-FFF2-40B4-BE49-F238E27FC236}">
                    <a16:creationId xmlns:a16="http://schemas.microsoft.com/office/drawing/2014/main" id="{B6B2946F-71E5-4F15-8E74-9EDB20C788B3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623790" y="3362823"/>
                <a:ext cx="1995480" cy="1883520"/>
              </a:xfrm>
              <a:prstGeom prst="rect">
                <a:avLst/>
              </a:prstGeom>
            </p:spPr>
          </p:pic>
        </mc:Fallback>
      </mc:AlternateContent>
      <p:grpSp>
        <p:nvGrpSpPr>
          <p:cNvPr id="19" name="Gruppo 18">
            <a:extLst>
              <a:ext uri="{FF2B5EF4-FFF2-40B4-BE49-F238E27FC236}">
                <a16:creationId xmlns:a16="http://schemas.microsoft.com/office/drawing/2014/main" id="{4FB8AC05-20C3-4F48-9148-00DE7503025D}"/>
              </a:ext>
            </a:extLst>
          </p:cNvPr>
          <p:cNvGrpSpPr/>
          <p:nvPr/>
        </p:nvGrpSpPr>
        <p:grpSpPr>
          <a:xfrm>
            <a:off x="3571803" y="3480224"/>
            <a:ext cx="3783960" cy="687240"/>
            <a:chOff x="3571803" y="3480224"/>
            <a:chExt cx="3783960" cy="687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6" name="Input penna 15">
                  <a:extLst>
                    <a:ext uri="{FF2B5EF4-FFF2-40B4-BE49-F238E27FC236}">
                      <a16:creationId xmlns:a16="http://schemas.microsoft.com/office/drawing/2014/main" id="{97588BF3-F2A3-4B38-A233-0C275774C55E}"/>
                    </a:ext>
                  </a:extLst>
                </p14:cNvPr>
                <p14:cNvContentPartPr/>
                <p14:nvPr/>
              </p14:nvContentPartPr>
              <p14:xfrm>
                <a:off x="3571803" y="3480224"/>
                <a:ext cx="3783960" cy="452520"/>
              </p14:xfrm>
            </p:contentPart>
          </mc:Choice>
          <mc:Fallback xmlns="">
            <p:pic>
              <p:nvPicPr>
                <p:cNvPr id="16" name="Input penna 15">
                  <a:extLst>
                    <a:ext uri="{FF2B5EF4-FFF2-40B4-BE49-F238E27FC236}">
                      <a16:creationId xmlns:a16="http://schemas.microsoft.com/office/drawing/2014/main" id="{97588BF3-F2A3-4B38-A233-0C275774C55E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3509163" y="3417584"/>
                  <a:ext cx="3909600" cy="57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7" name="Input penna 16">
                  <a:extLst>
                    <a:ext uri="{FF2B5EF4-FFF2-40B4-BE49-F238E27FC236}">
                      <a16:creationId xmlns:a16="http://schemas.microsoft.com/office/drawing/2014/main" id="{102EEF39-1103-4DBC-8E30-19E46198F269}"/>
                    </a:ext>
                  </a:extLst>
                </p14:cNvPr>
                <p14:cNvContentPartPr/>
                <p14:nvPr/>
              </p14:nvContentPartPr>
              <p14:xfrm>
                <a:off x="6966243" y="3567344"/>
                <a:ext cx="348840" cy="347040"/>
              </p14:xfrm>
            </p:contentPart>
          </mc:Choice>
          <mc:Fallback xmlns="">
            <p:pic>
              <p:nvPicPr>
                <p:cNvPr id="17" name="Input penna 16">
                  <a:extLst>
                    <a:ext uri="{FF2B5EF4-FFF2-40B4-BE49-F238E27FC236}">
                      <a16:creationId xmlns:a16="http://schemas.microsoft.com/office/drawing/2014/main" id="{102EEF39-1103-4DBC-8E30-19E46198F269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6903603" y="3504344"/>
                  <a:ext cx="474480" cy="47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8" name="Input penna 17">
                  <a:extLst>
                    <a:ext uri="{FF2B5EF4-FFF2-40B4-BE49-F238E27FC236}">
                      <a16:creationId xmlns:a16="http://schemas.microsoft.com/office/drawing/2014/main" id="{C9A19192-5705-45F3-BB7F-FB0FB1DBD108}"/>
                    </a:ext>
                  </a:extLst>
                </p14:cNvPr>
                <p14:cNvContentPartPr/>
                <p14:nvPr/>
              </p14:nvContentPartPr>
              <p14:xfrm>
                <a:off x="6879843" y="3943544"/>
                <a:ext cx="349200" cy="223920"/>
              </p14:xfrm>
            </p:contentPart>
          </mc:Choice>
          <mc:Fallback xmlns="">
            <p:pic>
              <p:nvPicPr>
                <p:cNvPr id="18" name="Input penna 17">
                  <a:extLst>
                    <a:ext uri="{FF2B5EF4-FFF2-40B4-BE49-F238E27FC236}">
                      <a16:creationId xmlns:a16="http://schemas.microsoft.com/office/drawing/2014/main" id="{C9A19192-5705-45F3-BB7F-FB0FB1DBD108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6816843" y="3880904"/>
                  <a:ext cx="474840" cy="349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" name="Gruppo 22">
            <a:extLst>
              <a:ext uri="{FF2B5EF4-FFF2-40B4-BE49-F238E27FC236}">
                <a16:creationId xmlns:a16="http://schemas.microsoft.com/office/drawing/2014/main" id="{632E8852-31BA-41EC-B284-108B63F75352}"/>
              </a:ext>
            </a:extLst>
          </p:cNvPr>
          <p:cNvGrpSpPr/>
          <p:nvPr/>
        </p:nvGrpSpPr>
        <p:grpSpPr>
          <a:xfrm>
            <a:off x="3291363" y="2588144"/>
            <a:ext cx="5307480" cy="425160"/>
            <a:chOff x="3291363" y="2588144"/>
            <a:chExt cx="5307480" cy="425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20" name="Input penna 19">
                  <a:extLst>
                    <a:ext uri="{FF2B5EF4-FFF2-40B4-BE49-F238E27FC236}">
                      <a16:creationId xmlns:a16="http://schemas.microsoft.com/office/drawing/2014/main" id="{2724B581-33E9-408A-BAEC-7500EDD7132C}"/>
                    </a:ext>
                  </a:extLst>
                </p14:cNvPr>
                <p14:cNvContentPartPr/>
                <p14:nvPr/>
              </p14:nvContentPartPr>
              <p14:xfrm>
                <a:off x="3291363" y="2588144"/>
                <a:ext cx="5293440" cy="425160"/>
              </p14:xfrm>
            </p:contentPart>
          </mc:Choice>
          <mc:Fallback xmlns="">
            <p:pic>
              <p:nvPicPr>
                <p:cNvPr id="20" name="Input penna 19">
                  <a:extLst>
                    <a:ext uri="{FF2B5EF4-FFF2-40B4-BE49-F238E27FC236}">
                      <a16:creationId xmlns:a16="http://schemas.microsoft.com/office/drawing/2014/main" id="{2724B581-33E9-408A-BAEC-7500EDD7132C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3228363" y="2525504"/>
                  <a:ext cx="5419080" cy="55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21" name="Input penna 20">
                  <a:extLst>
                    <a:ext uri="{FF2B5EF4-FFF2-40B4-BE49-F238E27FC236}">
                      <a16:creationId xmlns:a16="http://schemas.microsoft.com/office/drawing/2014/main" id="{6B13848A-AC89-4719-B72B-9C185A0976B2}"/>
                    </a:ext>
                  </a:extLst>
                </p14:cNvPr>
                <p14:cNvContentPartPr/>
                <p14:nvPr/>
              </p14:nvContentPartPr>
              <p14:xfrm>
                <a:off x="8229483" y="2610824"/>
                <a:ext cx="352080" cy="103320"/>
              </p14:xfrm>
            </p:contentPart>
          </mc:Choice>
          <mc:Fallback xmlns="">
            <p:pic>
              <p:nvPicPr>
                <p:cNvPr id="21" name="Input penna 20">
                  <a:extLst>
                    <a:ext uri="{FF2B5EF4-FFF2-40B4-BE49-F238E27FC236}">
                      <a16:creationId xmlns:a16="http://schemas.microsoft.com/office/drawing/2014/main" id="{6B13848A-AC89-4719-B72B-9C185A0976B2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8166483" y="2548184"/>
                  <a:ext cx="477720" cy="22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22" name="Input penna 21">
                  <a:extLst>
                    <a:ext uri="{FF2B5EF4-FFF2-40B4-BE49-F238E27FC236}">
                      <a16:creationId xmlns:a16="http://schemas.microsoft.com/office/drawing/2014/main" id="{E64AB8CC-FCCA-4593-AD93-B0A948D52A66}"/>
                    </a:ext>
                  </a:extLst>
                </p14:cNvPr>
                <p14:cNvContentPartPr/>
                <p14:nvPr/>
              </p14:nvContentPartPr>
              <p14:xfrm>
                <a:off x="8535843" y="2740424"/>
                <a:ext cx="63000" cy="233640"/>
              </p14:xfrm>
            </p:contentPart>
          </mc:Choice>
          <mc:Fallback xmlns="">
            <p:pic>
              <p:nvPicPr>
                <p:cNvPr id="22" name="Input penna 21">
                  <a:extLst>
                    <a:ext uri="{FF2B5EF4-FFF2-40B4-BE49-F238E27FC236}">
                      <a16:creationId xmlns:a16="http://schemas.microsoft.com/office/drawing/2014/main" id="{E64AB8CC-FCCA-4593-AD93-B0A948D52A66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8473203" y="2677424"/>
                  <a:ext cx="188640" cy="359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" name="Gruppo 26">
            <a:extLst>
              <a:ext uri="{FF2B5EF4-FFF2-40B4-BE49-F238E27FC236}">
                <a16:creationId xmlns:a16="http://schemas.microsoft.com/office/drawing/2014/main" id="{B763BBDC-D170-46A2-B7D2-E976D52DB52A}"/>
              </a:ext>
            </a:extLst>
          </p:cNvPr>
          <p:cNvGrpSpPr/>
          <p:nvPr/>
        </p:nvGrpSpPr>
        <p:grpSpPr>
          <a:xfrm>
            <a:off x="2192643" y="1940144"/>
            <a:ext cx="5878800" cy="1030680"/>
            <a:chOff x="2192643" y="1940144"/>
            <a:chExt cx="5878800" cy="1030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24" name="Input penna 23">
                  <a:extLst>
                    <a:ext uri="{FF2B5EF4-FFF2-40B4-BE49-F238E27FC236}">
                      <a16:creationId xmlns:a16="http://schemas.microsoft.com/office/drawing/2014/main" id="{A87DE585-7162-48AF-B734-E5BA2487874B}"/>
                    </a:ext>
                  </a:extLst>
                </p14:cNvPr>
                <p14:cNvContentPartPr/>
                <p14:nvPr/>
              </p14:nvContentPartPr>
              <p14:xfrm>
                <a:off x="2192643" y="1940144"/>
                <a:ext cx="5864760" cy="930960"/>
              </p14:xfrm>
            </p:contentPart>
          </mc:Choice>
          <mc:Fallback xmlns="">
            <p:pic>
              <p:nvPicPr>
                <p:cNvPr id="24" name="Input penna 23">
                  <a:extLst>
                    <a:ext uri="{FF2B5EF4-FFF2-40B4-BE49-F238E27FC236}">
                      <a16:creationId xmlns:a16="http://schemas.microsoft.com/office/drawing/2014/main" id="{A87DE585-7162-48AF-B734-E5BA2487874B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2129643" y="1877504"/>
                  <a:ext cx="5990400" cy="10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25" name="Input penna 24">
                  <a:extLst>
                    <a:ext uri="{FF2B5EF4-FFF2-40B4-BE49-F238E27FC236}">
                      <a16:creationId xmlns:a16="http://schemas.microsoft.com/office/drawing/2014/main" id="{00AE7F6A-91B3-4441-AFCB-087D2EEC6F90}"/>
                    </a:ext>
                  </a:extLst>
                </p14:cNvPr>
                <p14:cNvContentPartPr/>
                <p14:nvPr/>
              </p14:nvContentPartPr>
              <p14:xfrm>
                <a:off x="7707483" y="2467544"/>
                <a:ext cx="351000" cy="221760"/>
              </p14:xfrm>
            </p:contentPart>
          </mc:Choice>
          <mc:Fallback xmlns="">
            <p:pic>
              <p:nvPicPr>
                <p:cNvPr id="25" name="Input penna 24">
                  <a:extLst>
                    <a:ext uri="{FF2B5EF4-FFF2-40B4-BE49-F238E27FC236}">
                      <a16:creationId xmlns:a16="http://schemas.microsoft.com/office/drawing/2014/main" id="{00AE7F6A-91B3-4441-AFCB-087D2EEC6F90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7644483" y="2404544"/>
                  <a:ext cx="476640" cy="34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6" name="Input penna 25">
                  <a:extLst>
                    <a:ext uri="{FF2B5EF4-FFF2-40B4-BE49-F238E27FC236}">
                      <a16:creationId xmlns:a16="http://schemas.microsoft.com/office/drawing/2014/main" id="{0235C95A-0CD5-4E64-BC1A-F64179CBE176}"/>
                    </a:ext>
                  </a:extLst>
                </p14:cNvPr>
                <p14:cNvContentPartPr/>
                <p14:nvPr/>
              </p14:nvContentPartPr>
              <p14:xfrm>
                <a:off x="7622883" y="2778584"/>
                <a:ext cx="448560" cy="192240"/>
              </p14:xfrm>
            </p:contentPart>
          </mc:Choice>
          <mc:Fallback xmlns="">
            <p:pic>
              <p:nvPicPr>
                <p:cNvPr id="26" name="Input penna 25">
                  <a:extLst>
                    <a:ext uri="{FF2B5EF4-FFF2-40B4-BE49-F238E27FC236}">
                      <a16:creationId xmlns:a16="http://schemas.microsoft.com/office/drawing/2014/main" id="{0235C95A-0CD5-4E64-BC1A-F64179CBE176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7559883" y="2715944"/>
                  <a:ext cx="574200" cy="3178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01353019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2000"/>
                <a:hueMod val="96000"/>
                <a:satMod val="128000"/>
                <a:lumMod val="114000"/>
              </a:schemeClr>
            </a:gs>
            <a:gs pos="100000">
              <a:schemeClr val="bg2">
                <a:shade val="62000"/>
                <a:hueMod val="100000"/>
                <a:satMod val="134000"/>
                <a:lumMod val="56000"/>
              </a:schemeClr>
            </a:gs>
          </a:gsLst>
          <a:path path="circle">
            <a:fillToRect l="45000" t="65000" r="125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" name="Picture 63">
            <a:extLst>
              <a:ext uri="{FF2B5EF4-FFF2-40B4-BE49-F238E27FC236}">
                <a16:creationId xmlns:a16="http://schemas.microsoft.com/office/drawing/2014/main" id="{5D2D844C-AB64-4A03-80BE-33212E61DD0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66" name="Picture 65">
            <a:extLst>
              <a:ext uri="{FF2B5EF4-FFF2-40B4-BE49-F238E27FC236}">
                <a16:creationId xmlns:a16="http://schemas.microsoft.com/office/drawing/2014/main" id="{CAAD0E9B-89C2-4268-98B4-BA7BFFF2C70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68" name="Oval 67">
            <a:extLst>
              <a:ext uri="{FF2B5EF4-FFF2-40B4-BE49-F238E27FC236}">
                <a16:creationId xmlns:a16="http://schemas.microsoft.com/office/drawing/2014/main" id="{1653AB08-C531-42A8-AA8D-C2ABAE87CCE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70" name="Picture 69">
            <a:extLst>
              <a:ext uri="{FF2B5EF4-FFF2-40B4-BE49-F238E27FC236}">
                <a16:creationId xmlns:a16="http://schemas.microsoft.com/office/drawing/2014/main" id="{72E47EEC-33C8-4EC3-8BFC-BB02B4171FD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72" name="Picture 71">
            <a:extLst>
              <a:ext uri="{FF2B5EF4-FFF2-40B4-BE49-F238E27FC236}">
                <a16:creationId xmlns:a16="http://schemas.microsoft.com/office/drawing/2014/main" id="{A8BC9CC6-50D5-4C61-9EDE-315A1B5F14E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74" name="Rectangle 73">
            <a:extLst>
              <a:ext uri="{FF2B5EF4-FFF2-40B4-BE49-F238E27FC236}">
                <a16:creationId xmlns:a16="http://schemas.microsoft.com/office/drawing/2014/main" id="{CED2641B-4430-4CF4-89AB-3FADDD630F2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DE27238C-8EAF-4098-86E6-7723B7DAE60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121920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Freeform 36">
            <a:extLst>
              <a:ext uri="{FF2B5EF4-FFF2-40B4-BE49-F238E27FC236}">
                <a16:creationId xmlns:a16="http://schemas.microsoft.com/office/drawing/2014/main" id="{992F97B1-1891-4FCC-9E5F-BA97EDB48F8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9351010" y="0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lumMod val="60000"/>
              <a:lumOff val="40000"/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80" name="Freeform: Shape 79">
            <a:extLst>
              <a:ext uri="{FF2B5EF4-FFF2-40B4-BE49-F238E27FC236}">
                <a16:creationId xmlns:a16="http://schemas.microsoft.com/office/drawing/2014/main" id="{78C6C821-FEE1-4EB6-9590-C021440C77D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3175" y="0"/>
            <a:ext cx="9700459" cy="6858001"/>
          </a:xfrm>
          <a:custGeom>
            <a:avLst/>
            <a:gdLst>
              <a:gd name="connsiteX0" fmla="*/ 0 w 9700459"/>
              <a:gd name="connsiteY0" fmla="*/ 0 h 6858001"/>
              <a:gd name="connsiteX1" fmla="*/ 1323975 w 9700459"/>
              <a:gd name="connsiteY1" fmla="*/ 0 h 6858001"/>
              <a:gd name="connsiteX2" fmla="*/ 1517015 w 9700459"/>
              <a:gd name="connsiteY2" fmla="*/ 0 h 6858001"/>
              <a:gd name="connsiteX3" fmla="*/ 3241265 w 9700459"/>
              <a:gd name="connsiteY3" fmla="*/ 0 h 6858001"/>
              <a:gd name="connsiteX4" fmla="*/ 3241265 w 9700459"/>
              <a:gd name="connsiteY4" fmla="*/ 1 h 6858001"/>
              <a:gd name="connsiteX5" fmla="*/ 8355744 w 9700459"/>
              <a:gd name="connsiteY5" fmla="*/ 1 h 6858001"/>
              <a:gd name="connsiteX6" fmla="*/ 8355744 w 9700459"/>
              <a:gd name="connsiteY6" fmla="*/ 0 h 6858001"/>
              <a:gd name="connsiteX7" fmla="*/ 9699282 w 9700459"/>
              <a:gd name="connsiteY7" fmla="*/ 0 h 6858001"/>
              <a:gd name="connsiteX8" fmla="*/ 9674237 w 9700459"/>
              <a:gd name="connsiteY8" fmla="*/ 155677 h 6858001"/>
              <a:gd name="connsiteX9" fmla="*/ 9650368 w 9700459"/>
              <a:gd name="connsiteY9" fmla="*/ 310668 h 6858001"/>
              <a:gd name="connsiteX10" fmla="*/ 9627004 w 9700459"/>
              <a:gd name="connsiteY10" fmla="*/ 466344 h 6858001"/>
              <a:gd name="connsiteX11" fmla="*/ 9607001 w 9700459"/>
              <a:gd name="connsiteY11" fmla="*/ 622707 h 6858001"/>
              <a:gd name="connsiteX12" fmla="*/ 9586830 w 9700459"/>
              <a:gd name="connsiteY12" fmla="*/ 778383 h 6858001"/>
              <a:gd name="connsiteX13" fmla="*/ 9568004 w 9700459"/>
              <a:gd name="connsiteY13" fmla="*/ 934746 h 6858001"/>
              <a:gd name="connsiteX14" fmla="*/ 9551868 w 9700459"/>
              <a:gd name="connsiteY14" fmla="*/ 1089051 h 6858001"/>
              <a:gd name="connsiteX15" fmla="*/ 9536572 w 9700459"/>
              <a:gd name="connsiteY15" fmla="*/ 1245413 h 6858001"/>
              <a:gd name="connsiteX16" fmla="*/ 9522620 w 9700459"/>
              <a:gd name="connsiteY16" fmla="*/ 1401090 h 6858001"/>
              <a:gd name="connsiteX17" fmla="*/ 9510518 w 9700459"/>
              <a:gd name="connsiteY17" fmla="*/ 1554023 h 6858001"/>
              <a:gd name="connsiteX18" fmla="*/ 9498415 w 9700459"/>
              <a:gd name="connsiteY18" fmla="*/ 1709014 h 6858001"/>
              <a:gd name="connsiteX19" fmla="*/ 9488330 w 9700459"/>
              <a:gd name="connsiteY19" fmla="*/ 1861947 h 6858001"/>
              <a:gd name="connsiteX20" fmla="*/ 9480430 w 9700459"/>
              <a:gd name="connsiteY20" fmla="*/ 2014881 h 6858001"/>
              <a:gd name="connsiteX21" fmla="*/ 9472193 w 9700459"/>
              <a:gd name="connsiteY21" fmla="*/ 2167128 h 6858001"/>
              <a:gd name="connsiteX22" fmla="*/ 9465302 w 9700459"/>
              <a:gd name="connsiteY22" fmla="*/ 2318004 h 6858001"/>
              <a:gd name="connsiteX23" fmla="*/ 9460427 w 9700459"/>
              <a:gd name="connsiteY23" fmla="*/ 2467509 h 6858001"/>
              <a:gd name="connsiteX24" fmla="*/ 9456225 w 9700459"/>
              <a:gd name="connsiteY24" fmla="*/ 2617013 h 6858001"/>
              <a:gd name="connsiteX25" fmla="*/ 9452191 w 9700459"/>
              <a:gd name="connsiteY25" fmla="*/ 2765146 h 6858001"/>
              <a:gd name="connsiteX26" fmla="*/ 9450342 w 9700459"/>
              <a:gd name="connsiteY26" fmla="*/ 2911221 h 6858001"/>
              <a:gd name="connsiteX27" fmla="*/ 9448325 w 9700459"/>
              <a:gd name="connsiteY27" fmla="*/ 3057297 h 6858001"/>
              <a:gd name="connsiteX28" fmla="*/ 9447316 w 9700459"/>
              <a:gd name="connsiteY28" fmla="*/ 3201315 h 6858001"/>
              <a:gd name="connsiteX29" fmla="*/ 9448325 w 9700459"/>
              <a:gd name="connsiteY29" fmla="*/ 3343961 h 6858001"/>
              <a:gd name="connsiteX30" fmla="*/ 9448325 w 9700459"/>
              <a:gd name="connsiteY30" fmla="*/ 3485236 h 6858001"/>
              <a:gd name="connsiteX31" fmla="*/ 9450342 w 9700459"/>
              <a:gd name="connsiteY31" fmla="*/ 3625139 h 6858001"/>
              <a:gd name="connsiteX32" fmla="*/ 9453367 w 9700459"/>
              <a:gd name="connsiteY32" fmla="*/ 3762299 h 6858001"/>
              <a:gd name="connsiteX33" fmla="*/ 9456225 w 9700459"/>
              <a:gd name="connsiteY33" fmla="*/ 3898087 h 6858001"/>
              <a:gd name="connsiteX34" fmla="*/ 9459419 w 9700459"/>
              <a:gd name="connsiteY34" fmla="*/ 4031133 h 6858001"/>
              <a:gd name="connsiteX35" fmla="*/ 9464293 w 9700459"/>
              <a:gd name="connsiteY35" fmla="*/ 4163492 h 6858001"/>
              <a:gd name="connsiteX36" fmla="*/ 9469504 w 9700459"/>
              <a:gd name="connsiteY36" fmla="*/ 4293793 h 6858001"/>
              <a:gd name="connsiteX37" fmla="*/ 9474210 w 9700459"/>
              <a:gd name="connsiteY37" fmla="*/ 4421352 h 6858001"/>
              <a:gd name="connsiteX38" fmla="*/ 9487490 w 9700459"/>
              <a:gd name="connsiteY38" fmla="*/ 4670298 h 6858001"/>
              <a:gd name="connsiteX39" fmla="*/ 9501609 w 9700459"/>
              <a:gd name="connsiteY39" fmla="*/ 4908956 h 6858001"/>
              <a:gd name="connsiteX40" fmla="*/ 9516401 w 9700459"/>
              <a:gd name="connsiteY40" fmla="*/ 5138013 h 6858001"/>
              <a:gd name="connsiteX41" fmla="*/ 9532706 w 9700459"/>
              <a:gd name="connsiteY41" fmla="*/ 5354726 h 6858001"/>
              <a:gd name="connsiteX42" fmla="*/ 9549683 w 9700459"/>
              <a:gd name="connsiteY42" fmla="*/ 5561838 h 6858001"/>
              <a:gd name="connsiteX43" fmla="*/ 9568004 w 9700459"/>
              <a:gd name="connsiteY43" fmla="*/ 5753862 h 6858001"/>
              <a:gd name="connsiteX44" fmla="*/ 9585990 w 9700459"/>
              <a:gd name="connsiteY44" fmla="*/ 5934227 h 6858001"/>
              <a:gd name="connsiteX45" fmla="*/ 9603975 w 9700459"/>
              <a:gd name="connsiteY45" fmla="*/ 6100191 h 6858001"/>
              <a:gd name="connsiteX46" fmla="*/ 9620952 w 9700459"/>
              <a:gd name="connsiteY46" fmla="*/ 6252438 h 6858001"/>
              <a:gd name="connsiteX47" fmla="*/ 9637089 w 9700459"/>
              <a:gd name="connsiteY47" fmla="*/ 6387541 h 6858001"/>
              <a:gd name="connsiteX48" fmla="*/ 9652385 w 9700459"/>
              <a:gd name="connsiteY48" fmla="*/ 6509613 h 6858001"/>
              <a:gd name="connsiteX49" fmla="*/ 9665160 w 9700459"/>
              <a:gd name="connsiteY49" fmla="*/ 6612483 h 6858001"/>
              <a:gd name="connsiteX50" fmla="*/ 9677262 w 9700459"/>
              <a:gd name="connsiteY50" fmla="*/ 6698894 h 6858001"/>
              <a:gd name="connsiteX51" fmla="*/ 9694576 w 9700459"/>
              <a:gd name="connsiteY51" fmla="*/ 6817538 h 6858001"/>
              <a:gd name="connsiteX52" fmla="*/ 9700459 w 9700459"/>
              <a:gd name="connsiteY52" fmla="*/ 6858000 h 6858001"/>
              <a:gd name="connsiteX53" fmla="*/ 8795105 w 9700459"/>
              <a:gd name="connsiteY53" fmla="*/ 6858000 h 6858001"/>
              <a:gd name="connsiteX54" fmla="*/ 8795105 w 9700459"/>
              <a:gd name="connsiteY54" fmla="*/ 6858001 h 6858001"/>
              <a:gd name="connsiteX55" fmla="*/ 2704541 w 9700459"/>
              <a:gd name="connsiteY55" fmla="*/ 6858001 h 6858001"/>
              <a:gd name="connsiteX56" fmla="*/ 2704541 w 9700459"/>
              <a:gd name="connsiteY56" fmla="*/ 6858000 h 6858001"/>
              <a:gd name="connsiteX57" fmla="*/ 1517015 w 9700459"/>
              <a:gd name="connsiteY57" fmla="*/ 6858000 h 6858001"/>
              <a:gd name="connsiteX58" fmla="*/ 1323975 w 9700459"/>
              <a:gd name="connsiteY58" fmla="*/ 6858000 h 6858001"/>
              <a:gd name="connsiteX59" fmla="*/ 0 w 9700459"/>
              <a:gd name="connsiteY59" fmla="*/ 6858000 h 68580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</a:cxnLst>
            <a:rect l="l" t="t" r="r" b="b"/>
            <a:pathLst>
              <a:path w="9700459" h="6858001">
                <a:moveTo>
                  <a:pt x="0" y="0"/>
                </a:moveTo>
                <a:lnTo>
                  <a:pt x="1323975" y="0"/>
                </a:lnTo>
                <a:lnTo>
                  <a:pt x="1517015" y="0"/>
                </a:lnTo>
                <a:lnTo>
                  <a:pt x="3241265" y="0"/>
                </a:lnTo>
                <a:lnTo>
                  <a:pt x="3241265" y="1"/>
                </a:lnTo>
                <a:lnTo>
                  <a:pt x="8355744" y="1"/>
                </a:lnTo>
                <a:lnTo>
                  <a:pt x="8355744" y="0"/>
                </a:lnTo>
                <a:lnTo>
                  <a:pt x="9699282" y="0"/>
                </a:lnTo>
                <a:lnTo>
                  <a:pt x="9674237" y="155677"/>
                </a:lnTo>
                <a:lnTo>
                  <a:pt x="9650368" y="310668"/>
                </a:lnTo>
                <a:lnTo>
                  <a:pt x="9627004" y="466344"/>
                </a:lnTo>
                <a:lnTo>
                  <a:pt x="9607001" y="622707"/>
                </a:lnTo>
                <a:lnTo>
                  <a:pt x="9586830" y="778383"/>
                </a:lnTo>
                <a:lnTo>
                  <a:pt x="9568004" y="934746"/>
                </a:lnTo>
                <a:lnTo>
                  <a:pt x="9551868" y="1089051"/>
                </a:lnTo>
                <a:lnTo>
                  <a:pt x="9536572" y="1245413"/>
                </a:lnTo>
                <a:lnTo>
                  <a:pt x="9522620" y="1401090"/>
                </a:lnTo>
                <a:lnTo>
                  <a:pt x="9510518" y="1554023"/>
                </a:lnTo>
                <a:lnTo>
                  <a:pt x="9498415" y="1709014"/>
                </a:lnTo>
                <a:lnTo>
                  <a:pt x="9488330" y="1861947"/>
                </a:lnTo>
                <a:lnTo>
                  <a:pt x="9480430" y="2014881"/>
                </a:lnTo>
                <a:lnTo>
                  <a:pt x="9472193" y="2167128"/>
                </a:lnTo>
                <a:lnTo>
                  <a:pt x="9465302" y="2318004"/>
                </a:lnTo>
                <a:lnTo>
                  <a:pt x="9460427" y="2467509"/>
                </a:lnTo>
                <a:lnTo>
                  <a:pt x="9456225" y="2617013"/>
                </a:lnTo>
                <a:lnTo>
                  <a:pt x="9452191" y="2765146"/>
                </a:lnTo>
                <a:lnTo>
                  <a:pt x="9450342" y="2911221"/>
                </a:lnTo>
                <a:lnTo>
                  <a:pt x="9448325" y="3057297"/>
                </a:lnTo>
                <a:lnTo>
                  <a:pt x="9447316" y="3201315"/>
                </a:lnTo>
                <a:lnTo>
                  <a:pt x="9448325" y="3343961"/>
                </a:lnTo>
                <a:lnTo>
                  <a:pt x="9448325" y="3485236"/>
                </a:lnTo>
                <a:lnTo>
                  <a:pt x="9450342" y="3625139"/>
                </a:lnTo>
                <a:lnTo>
                  <a:pt x="9453367" y="3762299"/>
                </a:lnTo>
                <a:lnTo>
                  <a:pt x="9456225" y="3898087"/>
                </a:lnTo>
                <a:lnTo>
                  <a:pt x="9459419" y="4031133"/>
                </a:lnTo>
                <a:lnTo>
                  <a:pt x="9464293" y="4163492"/>
                </a:lnTo>
                <a:lnTo>
                  <a:pt x="9469504" y="4293793"/>
                </a:lnTo>
                <a:lnTo>
                  <a:pt x="9474210" y="4421352"/>
                </a:lnTo>
                <a:lnTo>
                  <a:pt x="9487490" y="4670298"/>
                </a:lnTo>
                <a:lnTo>
                  <a:pt x="9501609" y="4908956"/>
                </a:lnTo>
                <a:lnTo>
                  <a:pt x="9516401" y="5138013"/>
                </a:lnTo>
                <a:lnTo>
                  <a:pt x="9532706" y="5354726"/>
                </a:lnTo>
                <a:lnTo>
                  <a:pt x="9549683" y="5561838"/>
                </a:lnTo>
                <a:lnTo>
                  <a:pt x="9568004" y="5753862"/>
                </a:lnTo>
                <a:lnTo>
                  <a:pt x="9585990" y="5934227"/>
                </a:lnTo>
                <a:lnTo>
                  <a:pt x="9603975" y="6100191"/>
                </a:lnTo>
                <a:lnTo>
                  <a:pt x="9620952" y="6252438"/>
                </a:lnTo>
                <a:lnTo>
                  <a:pt x="9637089" y="6387541"/>
                </a:lnTo>
                <a:lnTo>
                  <a:pt x="9652385" y="6509613"/>
                </a:lnTo>
                <a:lnTo>
                  <a:pt x="9665160" y="6612483"/>
                </a:lnTo>
                <a:lnTo>
                  <a:pt x="9677262" y="6698894"/>
                </a:lnTo>
                <a:lnTo>
                  <a:pt x="9694576" y="6817538"/>
                </a:lnTo>
                <a:lnTo>
                  <a:pt x="9700459" y="6858000"/>
                </a:lnTo>
                <a:lnTo>
                  <a:pt x="8795105" y="6858000"/>
                </a:lnTo>
                <a:lnTo>
                  <a:pt x="8795105" y="6858001"/>
                </a:lnTo>
                <a:lnTo>
                  <a:pt x="2704541" y="6858001"/>
                </a:lnTo>
                <a:lnTo>
                  <a:pt x="2704541" y="6858000"/>
                </a:lnTo>
                <a:lnTo>
                  <a:pt x="1517015" y="6858000"/>
                </a:lnTo>
                <a:lnTo>
                  <a:pt x="1323975" y="6858000"/>
                </a:lnTo>
                <a:lnTo>
                  <a:pt x="0" y="6858000"/>
                </a:lnTo>
                <a:close/>
              </a:path>
            </a:pathLst>
          </a:custGeom>
          <a:ln>
            <a:noFill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7717AE18-BBC6-4187-A68D-6933EEE9EF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4955" y="1447800"/>
            <a:ext cx="6458419" cy="3329581"/>
          </a:xfrm>
        </p:spPr>
        <p:txBody>
          <a:bodyPr vert="horz" lIns="91440" tIns="45720" rIns="91440" bIns="45720" rtlCol="0" anchor="b">
            <a:normAutofit fontScale="90000"/>
          </a:bodyPr>
          <a:lstStyle/>
          <a:p>
            <a:r>
              <a:rPr lang="en-US" sz="5600" dirty="0" err="1"/>
              <a:t>Dunque</a:t>
            </a:r>
            <a:r>
              <a:rPr lang="en-US" sz="5600" dirty="0"/>
              <a:t>: </a:t>
            </a:r>
            <a:br>
              <a:rPr lang="en-US" sz="5600" dirty="0"/>
            </a:br>
            <a:br>
              <a:rPr lang="en-US" sz="7200" dirty="0"/>
            </a:br>
            <a:r>
              <a:rPr lang="en-US" sz="7200" dirty="0"/>
              <a:t>|</a:t>
            </a:r>
            <a:r>
              <a:rPr lang="en-US" sz="8000" dirty="0">
                <a:latin typeface="French Script MT" panose="03020402040607040605" pitchFamily="66" charset="0"/>
              </a:rPr>
              <a:t>P</a:t>
            </a:r>
            <a:r>
              <a:rPr lang="en-US" sz="7200" dirty="0"/>
              <a:t>(</a:t>
            </a:r>
            <a:r>
              <a:rPr lang="en-US" sz="7200" i="1" dirty="0"/>
              <a:t>X</a:t>
            </a:r>
            <a:r>
              <a:rPr lang="en-US" sz="7200" dirty="0"/>
              <a:t>)\</a:t>
            </a:r>
            <a:r>
              <a:rPr lang="en-US" sz="8000" dirty="0">
                <a:latin typeface="French Script MT" panose="03020402040607040605" pitchFamily="66" charset="0"/>
              </a:rPr>
              <a:t>P</a:t>
            </a:r>
            <a:r>
              <a:rPr lang="en-US" sz="7200" dirty="0"/>
              <a:t>(</a:t>
            </a:r>
            <a:r>
              <a:rPr lang="en-US" sz="7200" i="1" dirty="0"/>
              <a:t>Y</a:t>
            </a:r>
            <a:r>
              <a:rPr lang="en-US" sz="7200" dirty="0"/>
              <a:t>)|= |</a:t>
            </a:r>
            <a:r>
              <a:rPr lang="en-US" sz="8000" dirty="0">
                <a:latin typeface="French Script MT" panose="03020402040607040605" pitchFamily="66" charset="0"/>
              </a:rPr>
              <a:t>P</a:t>
            </a:r>
            <a:r>
              <a:rPr lang="en-US" sz="7200" dirty="0"/>
              <a:t>(</a:t>
            </a:r>
            <a:r>
              <a:rPr lang="en-US" sz="7200" i="1" dirty="0"/>
              <a:t>Y</a:t>
            </a:r>
            <a:r>
              <a:rPr lang="en-US" sz="7200" dirty="0"/>
              <a:t>)| </a:t>
            </a:r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B61A74B3-E247-44D4-8C48-FAE8E205640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14871518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D8B9538A-2A89-47DD-996C-7D2BE2AB6CA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1"/>
            <a:ext cx="12192000" cy="685800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53CC01C4-F343-461C-B65B-9C6B61B247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3855" y="1447800"/>
            <a:ext cx="3108626" cy="4572000"/>
          </a:xfrm>
        </p:spPr>
        <p:txBody>
          <a:bodyPr anchor="ctr">
            <a:normAutofit/>
          </a:bodyPr>
          <a:lstStyle/>
          <a:p>
            <a:r>
              <a:rPr lang="it-IT" sz="3600">
                <a:solidFill>
                  <a:srgbClr val="EBEBEB"/>
                </a:solidFill>
              </a:rPr>
              <a:t>Meccanismo di fondo</a:t>
            </a:r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E625979B-5325-4898-8EF9-5C174B19218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161310" y="0"/>
            <a:ext cx="8030690" cy="6858000"/>
          </a:xfrm>
          <a:custGeom>
            <a:avLst/>
            <a:gdLst>
              <a:gd name="connsiteX0" fmla="*/ 1176 w 8030690"/>
              <a:gd name="connsiteY0" fmla="*/ 0 h 6858000"/>
              <a:gd name="connsiteX1" fmla="*/ 1344715 w 8030690"/>
              <a:gd name="connsiteY1" fmla="*/ 0 h 6858000"/>
              <a:gd name="connsiteX2" fmla="*/ 1344715 w 8030690"/>
              <a:gd name="connsiteY2" fmla="*/ 0 h 6858000"/>
              <a:gd name="connsiteX3" fmla="*/ 8030690 w 8030690"/>
              <a:gd name="connsiteY3" fmla="*/ 0 h 6858000"/>
              <a:gd name="connsiteX4" fmla="*/ 8030690 w 8030690"/>
              <a:gd name="connsiteY4" fmla="*/ 6858000 h 6858000"/>
              <a:gd name="connsiteX5" fmla="*/ 477746 w 8030690"/>
              <a:gd name="connsiteY5" fmla="*/ 6858000 h 6858000"/>
              <a:gd name="connsiteX6" fmla="*/ 477746 w 8030690"/>
              <a:gd name="connsiteY6" fmla="*/ 6858000 h 6858000"/>
              <a:gd name="connsiteX7" fmla="*/ 0 w 8030690"/>
              <a:gd name="connsiteY7" fmla="*/ 6858000 h 6858000"/>
              <a:gd name="connsiteX8" fmla="*/ 5883 w 8030690"/>
              <a:gd name="connsiteY8" fmla="*/ 6817538 h 6858000"/>
              <a:gd name="connsiteX9" fmla="*/ 23196 w 8030690"/>
              <a:gd name="connsiteY9" fmla="*/ 6698894 h 6858000"/>
              <a:gd name="connsiteX10" fmla="*/ 35298 w 8030690"/>
              <a:gd name="connsiteY10" fmla="*/ 6612483 h 6858000"/>
              <a:gd name="connsiteX11" fmla="*/ 48073 w 8030690"/>
              <a:gd name="connsiteY11" fmla="*/ 6509613 h 6858000"/>
              <a:gd name="connsiteX12" fmla="*/ 63369 w 8030690"/>
              <a:gd name="connsiteY12" fmla="*/ 6387541 h 6858000"/>
              <a:gd name="connsiteX13" fmla="*/ 79506 w 8030690"/>
              <a:gd name="connsiteY13" fmla="*/ 6252438 h 6858000"/>
              <a:gd name="connsiteX14" fmla="*/ 96483 w 8030690"/>
              <a:gd name="connsiteY14" fmla="*/ 6100191 h 6858000"/>
              <a:gd name="connsiteX15" fmla="*/ 114468 w 8030690"/>
              <a:gd name="connsiteY15" fmla="*/ 5934227 h 6858000"/>
              <a:gd name="connsiteX16" fmla="*/ 132454 w 8030690"/>
              <a:gd name="connsiteY16" fmla="*/ 5753862 h 6858000"/>
              <a:gd name="connsiteX17" fmla="*/ 150775 w 8030690"/>
              <a:gd name="connsiteY17" fmla="*/ 5561838 h 6858000"/>
              <a:gd name="connsiteX18" fmla="*/ 167752 w 8030690"/>
              <a:gd name="connsiteY18" fmla="*/ 5354726 h 6858000"/>
              <a:gd name="connsiteX19" fmla="*/ 184057 w 8030690"/>
              <a:gd name="connsiteY19" fmla="*/ 5138013 h 6858000"/>
              <a:gd name="connsiteX20" fmla="*/ 198849 w 8030690"/>
              <a:gd name="connsiteY20" fmla="*/ 4908956 h 6858000"/>
              <a:gd name="connsiteX21" fmla="*/ 212968 w 8030690"/>
              <a:gd name="connsiteY21" fmla="*/ 4670298 h 6858000"/>
              <a:gd name="connsiteX22" fmla="*/ 226248 w 8030690"/>
              <a:gd name="connsiteY22" fmla="*/ 4421352 h 6858000"/>
              <a:gd name="connsiteX23" fmla="*/ 230954 w 8030690"/>
              <a:gd name="connsiteY23" fmla="*/ 4293793 h 6858000"/>
              <a:gd name="connsiteX24" fmla="*/ 236165 w 8030690"/>
              <a:gd name="connsiteY24" fmla="*/ 4163491 h 6858000"/>
              <a:gd name="connsiteX25" fmla="*/ 241039 w 8030690"/>
              <a:gd name="connsiteY25" fmla="*/ 4031132 h 6858000"/>
              <a:gd name="connsiteX26" fmla="*/ 244233 w 8030690"/>
              <a:gd name="connsiteY26" fmla="*/ 3898087 h 6858000"/>
              <a:gd name="connsiteX27" fmla="*/ 247091 w 8030690"/>
              <a:gd name="connsiteY27" fmla="*/ 3762298 h 6858000"/>
              <a:gd name="connsiteX28" fmla="*/ 250116 w 8030690"/>
              <a:gd name="connsiteY28" fmla="*/ 3625138 h 6858000"/>
              <a:gd name="connsiteX29" fmla="*/ 252133 w 8030690"/>
              <a:gd name="connsiteY29" fmla="*/ 3485235 h 6858000"/>
              <a:gd name="connsiteX30" fmla="*/ 252133 w 8030690"/>
              <a:gd name="connsiteY30" fmla="*/ 3343960 h 6858000"/>
              <a:gd name="connsiteX31" fmla="*/ 253142 w 8030690"/>
              <a:gd name="connsiteY31" fmla="*/ 3201314 h 6858000"/>
              <a:gd name="connsiteX32" fmla="*/ 252133 w 8030690"/>
              <a:gd name="connsiteY32" fmla="*/ 3057296 h 6858000"/>
              <a:gd name="connsiteX33" fmla="*/ 250116 w 8030690"/>
              <a:gd name="connsiteY33" fmla="*/ 2911221 h 6858000"/>
              <a:gd name="connsiteX34" fmla="*/ 248267 w 8030690"/>
              <a:gd name="connsiteY34" fmla="*/ 2765145 h 6858000"/>
              <a:gd name="connsiteX35" fmla="*/ 244233 w 8030690"/>
              <a:gd name="connsiteY35" fmla="*/ 2617013 h 6858000"/>
              <a:gd name="connsiteX36" fmla="*/ 240031 w 8030690"/>
              <a:gd name="connsiteY36" fmla="*/ 2467508 h 6858000"/>
              <a:gd name="connsiteX37" fmla="*/ 235156 w 8030690"/>
              <a:gd name="connsiteY37" fmla="*/ 2318004 h 6858000"/>
              <a:gd name="connsiteX38" fmla="*/ 228265 w 8030690"/>
              <a:gd name="connsiteY38" fmla="*/ 2167128 h 6858000"/>
              <a:gd name="connsiteX39" fmla="*/ 220028 w 8030690"/>
              <a:gd name="connsiteY39" fmla="*/ 2014880 h 6858000"/>
              <a:gd name="connsiteX40" fmla="*/ 212128 w 8030690"/>
              <a:gd name="connsiteY40" fmla="*/ 1861947 h 6858000"/>
              <a:gd name="connsiteX41" fmla="*/ 202043 w 8030690"/>
              <a:gd name="connsiteY41" fmla="*/ 1709013 h 6858000"/>
              <a:gd name="connsiteX42" fmla="*/ 189940 w 8030690"/>
              <a:gd name="connsiteY42" fmla="*/ 1554023 h 6858000"/>
              <a:gd name="connsiteX43" fmla="*/ 177838 w 8030690"/>
              <a:gd name="connsiteY43" fmla="*/ 1401089 h 6858000"/>
              <a:gd name="connsiteX44" fmla="*/ 163886 w 8030690"/>
              <a:gd name="connsiteY44" fmla="*/ 1245413 h 6858000"/>
              <a:gd name="connsiteX45" fmla="*/ 148590 w 8030690"/>
              <a:gd name="connsiteY45" fmla="*/ 1089050 h 6858000"/>
              <a:gd name="connsiteX46" fmla="*/ 132454 w 8030690"/>
              <a:gd name="connsiteY46" fmla="*/ 934745 h 6858000"/>
              <a:gd name="connsiteX47" fmla="*/ 113628 w 8030690"/>
              <a:gd name="connsiteY47" fmla="*/ 778383 h 6858000"/>
              <a:gd name="connsiteX48" fmla="*/ 93457 w 8030690"/>
              <a:gd name="connsiteY48" fmla="*/ 622706 h 6858000"/>
              <a:gd name="connsiteX49" fmla="*/ 73454 w 8030690"/>
              <a:gd name="connsiteY49" fmla="*/ 466344 h 6858000"/>
              <a:gd name="connsiteX50" fmla="*/ 50090 w 8030690"/>
              <a:gd name="connsiteY50" fmla="*/ 310667 h 6858000"/>
              <a:gd name="connsiteX51" fmla="*/ 26222 w 8030690"/>
              <a:gd name="connsiteY51" fmla="*/ 155676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8030690" h="6858000">
                <a:moveTo>
                  <a:pt x="1176" y="0"/>
                </a:moveTo>
                <a:lnTo>
                  <a:pt x="1344715" y="0"/>
                </a:lnTo>
                <a:lnTo>
                  <a:pt x="1344715" y="0"/>
                </a:lnTo>
                <a:lnTo>
                  <a:pt x="8030690" y="0"/>
                </a:lnTo>
                <a:lnTo>
                  <a:pt x="8030690" y="6858000"/>
                </a:lnTo>
                <a:lnTo>
                  <a:pt x="477746" y="6858000"/>
                </a:lnTo>
                <a:lnTo>
                  <a:pt x="477746" y="6858000"/>
                </a:lnTo>
                <a:lnTo>
                  <a:pt x="0" y="6858000"/>
                </a:lnTo>
                <a:lnTo>
                  <a:pt x="5883" y="6817538"/>
                </a:lnTo>
                <a:lnTo>
                  <a:pt x="23196" y="6698894"/>
                </a:lnTo>
                <a:lnTo>
                  <a:pt x="35298" y="6612483"/>
                </a:lnTo>
                <a:lnTo>
                  <a:pt x="48073" y="6509613"/>
                </a:lnTo>
                <a:lnTo>
                  <a:pt x="63369" y="6387541"/>
                </a:lnTo>
                <a:lnTo>
                  <a:pt x="79506" y="6252438"/>
                </a:lnTo>
                <a:lnTo>
                  <a:pt x="96483" y="6100191"/>
                </a:lnTo>
                <a:lnTo>
                  <a:pt x="114468" y="5934227"/>
                </a:lnTo>
                <a:lnTo>
                  <a:pt x="132454" y="5753862"/>
                </a:lnTo>
                <a:lnTo>
                  <a:pt x="150775" y="5561838"/>
                </a:lnTo>
                <a:lnTo>
                  <a:pt x="167752" y="5354726"/>
                </a:lnTo>
                <a:lnTo>
                  <a:pt x="184057" y="5138013"/>
                </a:lnTo>
                <a:lnTo>
                  <a:pt x="198849" y="4908956"/>
                </a:lnTo>
                <a:lnTo>
                  <a:pt x="212968" y="4670298"/>
                </a:lnTo>
                <a:lnTo>
                  <a:pt x="226248" y="4421352"/>
                </a:lnTo>
                <a:lnTo>
                  <a:pt x="230954" y="4293793"/>
                </a:lnTo>
                <a:lnTo>
                  <a:pt x="236165" y="4163491"/>
                </a:lnTo>
                <a:lnTo>
                  <a:pt x="241039" y="4031132"/>
                </a:lnTo>
                <a:lnTo>
                  <a:pt x="244233" y="3898087"/>
                </a:lnTo>
                <a:lnTo>
                  <a:pt x="247091" y="3762298"/>
                </a:lnTo>
                <a:lnTo>
                  <a:pt x="250116" y="3625138"/>
                </a:lnTo>
                <a:lnTo>
                  <a:pt x="252133" y="3485235"/>
                </a:lnTo>
                <a:lnTo>
                  <a:pt x="252133" y="3343960"/>
                </a:lnTo>
                <a:lnTo>
                  <a:pt x="253142" y="3201314"/>
                </a:lnTo>
                <a:lnTo>
                  <a:pt x="252133" y="3057296"/>
                </a:lnTo>
                <a:lnTo>
                  <a:pt x="250116" y="2911221"/>
                </a:lnTo>
                <a:lnTo>
                  <a:pt x="248267" y="2765145"/>
                </a:lnTo>
                <a:lnTo>
                  <a:pt x="244233" y="2617013"/>
                </a:lnTo>
                <a:lnTo>
                  <a:pt x="240031" y="2467508"/>
                </a:lnTo>
                <a:lnTo>
                  <a:pt x="235156" y="2318004"/>
                </a:lnTo>
                <a:lnTo>
                  <a:pt x="228265" y="2167128"/>
                </a:lnTo>
                <a:lnTo>
                  <a:pt x="220028" y="2014880"/>
                </a:lnTo>
                <a:lnTo>
                  <a:pt x="212128" y="1861947"/>
                </a:lnTo>
                <a:lnTo>
                  <a:pt x="202043" y="1709013"/>
                </a:lnTo>
                <a:lnTo>
                  <a:pt x="189940" y="1554023"/>
                </a:lnTo>
                <a:lnTo>
                  <a:pt x="177838" y="1401089"/>
                </a:lnTo>
                <a:lnTo>
                  <a:pt x="163886" y="1245413"/>
                </a:lnTo>
                <a:lnTo>
                  <a:pt x="148590" y="1089050"/>
                </a:lnTo>
                <a:lnTo>
                  <a:pt x="132454" y="934745"/>
                </a:lnTo>
                <a:lnTo>
                  <a:pt x="113628" y="778383"/>
                </a:lnTo>
                <a:lnTo>
                  <a:pt x="93457" y="622706"/>
                </a:lnTo>
                <a:lnTo>
                  <a:pt x="73454" y="466344"/>
                </a:lnTo>
                <a:lnTo>
                  <a:pt x="50090" y="310667"/>
                </a:lnTo>
                <a:lnTo>
                  <a:pt x="26222" y="155676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3" name="Freeform 11">
            <a:extLst>
              <a:ext uri="{FF2B5EF4-FFF2-40B4-BE49-F238E27FC236}">
                <a16:creationId xmlns:a16="http://schemas.microsoft.com/office/drawing/2014/main" id="{34B22E2B-30D5-47A4-97C5-091EA1ABC7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94811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B6DA3CD-A002-40ED-8194-B4E637BD766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graphicFrame>
        <p:nvGraphicFramePr>
          <p:cNvPr id="5" name="Segnaposto contenuto 2">
            <a:extLst>
              <a:ext uri="{FF2B5EF4-FFF2-40B4-BE49-F238E27FC236}">
                <a16:creationId xmlns:a16="http://schemas.microsoft.com/office/drawing/2014/main" id="{42722543-7ED1-4FFB-8563-766ECCC7E049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71555055"/>
              </p:ext>
            </p:extLst>
          </p:nvPr>
        </p:nvGraphicFramePr>
        <p:xfrm>
          <a:off x="5048250" y="1447800"/>
          <a:ext cx="6496050" cy="4572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35331824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2000"/>
                <a:hueMod val="96000"/>
                <a:satMod val="128000"/>
                <a:lumMod val="114000"/>
              </a:schemeClr>
            </a:gs>
            <a:gs pos="100000">
              <a:schemeClr val="bg2">
                <a:shade val="62000"/>
                <a:hueMod val="100000"/>
                <a:satMod val="134000"/>
                <a:lumMod val="56000"/>
              </a:schemeClr>
            </a:gs>
          </a:gsLst>
          <a:path path="circle">
            <a:fillToRect l="45000" t="65000" r="125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" name="Picture 63">
            <a:extLst>
              <a:ext uri="{FF2B5EF4-FFF2-40B4-BE49-F238E27FC236}">
                <a16:creationId xmlns:a16="http://schemas.microsoft.com/office/drawing/2014/main" id="{5D2D844C-AB64-4A03-80BE-33212E61DD0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66" name="Picture 65">
            <a:extLst>
              <a:ext uri="{FF2B5EF4-FFF2-40B4-BE49-F238E27FC236}">
                <a16:creationId xmlns:a16="http://schemas.microsoft.com/office/drawing/2014/main" id="{CAAD0E9B-89C2-4268-98B4-BA7BFFF2C70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68" name="Oval 67">
            <a:extLst>
              <a:ext uri="{FF2B5EF4-FFF2-40B4-BE49-F238E27FC236}">
                <a16:creationId xmlns:a16="http://schemas.microsoft.com/office/drawing/2014/main" id="{1653AB08-C531-42A8-AA8D-C2ABAE87CCE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70" name="Picture 69">
            <a:extLst>
              <a:ext uri="{FF2B5EF4-FFF2-40B4-BE49-F238E27FC236}">
                <a16:creationId xmlns:a16="http://schemas.microsoft.com/office/drawing/2014/main" id="{72E47EEC-33C8-4EC3-8BFC-BB02B4171FD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72" name="Picture 71">
            <a:extLst>
              <a:ext uri="{FF2B5EF4-FFF2-40B4-BE49-F238E27FC236}">
                <a16:creationId xmlns:a16="http://schemas.microsoft.com/office/drawing/2014/main" id="{A8BC9CC6-50D5-4C61-9EDE-315A1B5F14E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74" name="Rectangle 73">
            <a:extLst>
              <a:ext uri="{FF2B5EF4-FFF2-40B4-BE49-F238E27FC236}">
                <a16:creationId xmlns:a16="http://schemas.microsoft.com/office/drawing/2014/main" id="{CED2641B-4430-4CF4-89AB-3FADDD630F2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DE27238C-8EAF-4098-86E6-7723B7DAE60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121920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Freeform 36">
            <a:extLst>
              <a:ext uri="{FF2B5EF4-FFF2-40B4-BE49-F238E27FC236}">
                <a16:creationId xmlns:a16="http://schemas.microsoft.com/office/drawing/2014/main" id="{992F97B1-1891-4FCC-9E5F-BA97EDB48F8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9351010" y="0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lumMod val="60000"/>
              <a:lumOff val="40000"/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80" name="Freeform: Shape 79">
            <a:extLst>
              <a:ext uri="{FF2B5EF4-FFF2-40B4-BE49-F238E27FC236}">
                <a16:creationId xmlns:a16="http://schemas.microsoft.com/office/drawing/2014/main" id="{78C6C821-FEE1-4EB6-9590-C021440C77D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3175" y="0"/>
            <a:ext cx="9700459" cy="6858001"/>
          </a:xfrm>
          <a:custGeom>
            <a:avLst/>
            <a:gdLst>
              <a:gd name="connsiteX0" fmla="*/ 0 w 9700459"/>
              <a:gd name="connsiteY0" fmla="*/ 0 h 6858001"/>
              <a:gd name="connsiteX1" fmla="*/ 1323975 w 9700459"/>
              <a:gd name="connsiteY1" fmla="*/ 0 h 6858001"/>
              <a:gd name="connsiteX2" fmla="*/ 1517015 w 9700459"/>
              <a:gd name="connsiteY2" fmla="*/ 0 h 6858001"/>
              <a:gd name="connsiteX3" fmla="*/ 3241265 w 9700459"/>
              <a:gd name="connsiteY3" fmla="*/ 0 h 6858001"/>
              <a:gd name="connsiteX4" fmla="*/ 3241265 w 9700459"/>
              <a:gd name="connsiteY4" fmla="*/ 1 h 6858001"/>
              <a:gd name="connsiteX5" fmla="*/ 8355744 w 9700459"/>
              <a:gd name="connsiteY5" fmla="*/ 1 h 6858001"/>
              <a:gd name="connsiteX6" fmla="*/ 8355744 w 9700459"/>
              <a:gd name="connsiteY6" fmla="*/ 0 h 6858001"/>
              <a:gd name="connsiteX7" fmla="*/ 9699282 w 9700459"/>
              <a:gd name="connsiteY7" fmla="*/ 0 h 6858001"/>
              <a:gd name="connsiteX8" fmla="*/ 9674237 w 9700459"/>
              <a:gd name="connsiteY8" fmla="*/ 155677 h 6858001"/>
              <a:gd name="connsiteX9" fmla="*/ 9650368 w 9700459"/>
              <a:gd name="connsiteY9" fmla="*/ 310668 h 6858001"/>
              <a:gd name="connsiteX10" fmla="*/ 9627004 w 9700459"/>
              <a:gd name="connsiteY10" fmla="*/ 466344 h 6858001"/>
              <a:gd name="connsiteX11" fmla="*/ 9607001 w 9700459"/>
              <a:gd name="connsiteY11" fmla="*/ 622707 h 6858001"/>
              <a:gd name="connsiteX12" fmla="*/ 9586830 w 9700459"/>
              <a:gd name="connsiteY12" fmla="*/ 778383 h 6858001"/>
              <a:gd name="connsiteX13" fmla="*/ 9568004 w 9700459"/>
              <a:gd name="connsiteY13" fmla="*/ 934746 h 6858001"/>
              <a:gd name="connsiteX14" fmla="*/ 9551868 w 9700459"/>
              <a:gd name="connsiteY14" fmla="*/ 1089051 h 6858001"/>
              <a:gd name="connsiteX15" fmla="*/ 9536572 w 9700459"/>
              <a:gd name="connsiteY15" fmla="*/ 1245413 h 6858001"/>
              <a:gd name="connsiteX16" fmla="*/ 9522620 w 9700459"/>
              <a:gd name="connsiteY16" fmla="*/ 1401090 h 6858001"/>
              <a:gd name="connsiteX17" fmla="*/ 9510518 w 9700459"/>
              <a:gd name="connsiteY17" fmla="*/ 1554023 h 6858001"/>
              <a:gd name="connsiteX18" fmla="*/ 9498415 w 9700459"/>
              <a:gd name="connsiteY18" fmla="*/ 1709014 h 6858001"/>
              <a:gd name="connsiteX19" fmla="*/ 9488330 w 9700459"/>
              <a:gd name="connsiteY19" fmla="*/ 1861947 h 6858001"/>
              <a:gd name="connsiteX20" fmla="*/ 9480430 w 9700459"/>
              <a:gd name="connsiteY20" fmla="*/ 2014881 h 6858001"/>
              <a:gd name="connsiteX21" fmla="*/ 9472193 w 9700459"/>
              <a:gd name="connsiteY21" fmla="*/ 2167128 h 6858001"/>
              <a:gd name="connsiteX22" fmla="*/ 9465302 w 9700459"/>
              <a:gd name="connsiteY22" fmla="*/ 2318004 h 6858001"/>
              <a:gd name="connsiteX23" fmla="*/ 9460427 w 9700459"/>
              <a:gd name="connsiteY23" fmla="*/ 2467509 h 6858001"/>
              <a:gd name="connsiteX24" fmla="*/ 9456225 w 9700459"/>
              <a:gd name="connsiteY24" fmla="*/ 2617013 h 6858001"/>
              <a:gd name="connsiteX25" fmla="*/ 9452191 w 9700459"/>
              <a:gd name="connsiteY25" fmla="*/ 2765146 h 6858001"/>
              <a:gd name="connsiteX26" fmla="*/ 9450342 w 9700459"/>
              <a:gd name="connsiteY26" fmla="*/ 2911221 h 6858001"/>
              <a:gd name="connsiteX27" fmla="*/ 9448325 w 9700459"/>
              <a:gd name="connsiteY27" fmla="*/ 3057297 h 6858001"/>
              <a:gd name="connsiteX28" fmla="*/ 9447316 w 9700459"/>
              <a:gd name="connsiteY28" fmla="*/ 3201315 h 6858001"/>
              <a:gd name="connsiteX29" fmla="*/ 9448325 w 9700459"/>
              <a:gd name="connsiteY29" fmla="*/ 3343961 h 6858001"/>
              <a:gd name="connsiteX30" fmla="*/ 9448325 w 9700459"/>
              <a:gd name="connsiteY30" fmla="*/ 3485236 h 6858001"/>
              <a:gd name="connsiteX31" fmla="*/ 9450342 w 9700459"/>
              <a:gd name="connsiteY31" fmla="*/ 3625139 h 6858001"/>
              <a:gd name="connsiteX32" fmla="*/ 9453367 w 9700459"/>
              <a:gd name="connsiteY32" fmla="*/ 3762299 h 6858001"/>
              <a:gd name="connsiteX33" fmla="*/ 9456225 w 9700459"/>
              <a:gd name="connsiteY33" fmla="*/ 3898087 h 6858001"/>
              <a:gd name="connsiteX34" fmla="*/ 9459419 w 9700459"/>
              <a:gd name="connsiteY34" fmla="*/ 4031133 h 6858001"/>
              <a:gd name="connsiteX35" fmla="*/ 9464293 w 9700459"/>
              <a:gd name="connsiteY35" fmla="*/ 4163492 h 6858001"/>
              <a:gd name="connsiteX36" fmla="*/ 9469504 w 9700459"/>
              <a:gd name="connsiteY36" fmla="*/ 4293793 h 6858001"/>
              <a:gd name="connsiteX37" fmla="*/ 9474210 w 9700459"/>
              <a:gd name="connsiteY37" fmla="*/ 4421352 h 6858001"/>
              <a:gd name="connsiteX38" fmla="*/ 9487490 w 9700459"/>
              <a:gd name="connsiteY38" fmla="*/ 4670298 h 6858001"/>
              <a:gd name="connsiteX39" fmla="*/ 9501609 w 9700459"/>
              <a:gd name="connsiteY39" fmla="*/ 4908956 h 6858001"/>
              <a:gd name="connsiteX40" fmla="*/ 9516401 w 9700459"/>
              <a:gd name="connsiteY40" fmla="*/ 5138013 h 6858001"/>
              <a:gd name="connsiteX41" fmla="*/ 9532706 w 9700459"/>
              <a:gd name="connsiteY41" fmla="*/ 5354726 h 6858001"/>
              <a:gd name="connsiteX42" fmla="*/ 9549683 w 9700459"/>
              <a:gd name="connsiteY42" fmla="*/ 5561838 h 6858001"/>
              <a:gd name="connsiteX43" fmla="*/ 9568004 w 9700459"/>
              <a:gd name="connsiteY43" fmla="*/ 5753862 h 6858001"/>
              <a:gd name="connsiteX44" fmla="*/ 9585990 w 9700459"/>
              <a:gd name="connsiteY44" fmla="*/ 5934227 h 6858001"/>
              <a:gd name="connsiteX45" fmla="*/ 9603975 w 9700459"/>
              <a:gd name="connsiteY45" fmla="*/ 6100191 h 6858001"/>
              <a:gd name="connsiteX46" fmla="*/ 9620952 w 9700459"/>
              <a:gd name="connsiteY46" fmla="*/ 6252438 h 6858001"/>
              <a:gd name="connsiteX47" fmla="*/ 9637089 w 9700459"/>
              <a:gd name="connsiteY47" fmla="*/ 6387541 h 6858001"/>
              <a:gd name="connsiteX48" fmla="*/ 9652385 w 9700459"/>
              <a:gd name="connsiteY48" fmla="*/ 6509613 h 6858001"/>
              <a:gd name="connsiteX49" fmla="*/ 9665160 w 9700459"/>
              <a:gd name="connsiteY49" fmla="*/ 6612483 h 6858001"/>
              <a:gd name="connsiteX50" fmla="*/ 9677262 w 9700459"/>
              <a:gd name="connsiteY50" fmla="*/ 6698894 h 6858001"/>
              <a:gd name="connsiteX51" fmla="*/ 9694576 w 9700459"/>
              <a:gd name="connsiteY51" fmla="*/ 6817538 h 6858001"/>
              <a:gd name="connsiteX52" fmla="*/ 9700459 w 9700459"/>
              <a:gd name="connsiteY52" fmla="*/ 6858000 h 6858001"/>
              <a:gd name="connsiteX53" fmla="*/ 8795105 w 9700459"/>
              <a:gd name="connsiteY53" fmla="*/ 6858000 h 6858001"/>
              <a:gd name="connsiteX54" fmla="*/ 8795105 w 9700459"/>
              <a:gd name="connsiteY54" fmla="*/ 6858001 h 6858001"/>
              <a:gd name="connsiteX55" fmla="*/ 2704541 w 9700459"/>
              <a:gd name="connsiteY55" fmla="*/ 6858001 h 6858001"/>
              <a:gd name="connsiteX56" fmla="*/ 2704541 w 9700459"/>
              <a:gd name="connsiteY56" fmla="*/ 6858000 h 6858001"/>
              <a:gd name="connsiteX57" fmla="*/ 1517015 w 9700459"/>
              <a:gd name="connsiteY57" fmla="*/ 6858000 h 6858001"/>
              <a:gd name="connsiteX58" fmla="*/ 1323975 w 9700459"/>
              <a:gd name="connsiteY58" fmla="*/ 6858000 h 6858001"/>
              <a:gd name="connsiteX59" fmla="*/ 0 w 9700459"/>
              <a:gd name="connsiteY59" fmla="*/ 6858000 h 68580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</a:cxnLst>
            <a:rect l="l" t="t" r="r" b="b"/>
            <a:pathLst>
              <a:path w="9700459" h="6858001">
                <a:moveTo>
                  <a:pt x="0" y="0"/>
                </a:moveTo>
                <a:lnTo>
                  <a:pt x="1323975" y="0"/>
                </a:lnTo>
                <a:lnTo>
                  <a:pt x="1517015" y="0"/>
                </a:lnTo>
                <a:lnTo>
                  <a:pt x="3241265" y="0"/>
                </a:lnTo>
                <a:lnTo>
                  <a:pt x="3241265" y="1"/>
                </a:lnTo>
                <a:lnTo>
                  <a:pt x="8355744" y="1"/>
                </a:lnTo>
                <a:lnTo>
                  <a:pt x="8355744" y="0"/>
                </a:lnTo>
                <a:lnTo>
                  <a:pt x="9699282" y="0"/>
                </a:lnTo>
                <a:lnTo>
                  <a:pt x="9674237" y="155677"/>
                </a:lnTo>
                <a:lnTo>
                  <a:pt x="9650368" y="310668"/>
                </a:lnTo>
                <a:lnTo>
                  <a:pt x="9627004" y="466344"/>
                </a:lnTo>
                <a:lnTo>
                  <a:pt x="9607001" y="622707"/>
                </a:lnTo>
                <a:lnTo>
                  <a:pt x="9586830" y="778383"/>
                </a:lnTo>
                <a:lnTo>
                  <a:pt x="9568004" y="934746"/>
                </a:lnTo>
                <a:lnTo>
                  <a:pt x="9551868" y="1089051"/>
                </a:lnTo>
                <a:lnTo>
                  <a:pt x="9536572" y="1245413"/>
                </a:lnTo>
                <a:lnTo>
                  <a:pt x="9522620" y="1401090"/>
                </a:lnTo>
                <a:lnTo>
                  <a:pt x="9510518" y="1554023"/>
                </a:lnTo>
                <a:lnTo>
                  <a:pt x="9498415" y="1709014"/>
                </a:lnTo>
                <a:lnTo>
                  <a:pt x="9488330" y="1861947"/>
                </a:lnTo>
                <a:lnTo>
                  <a:pt x="9480430" y="2014881"/>
                </a:lnTo>
                <a:lnTo>
                  <a:pt x="9472193" y="2167128"/>
                </a:lnTo>
                <a:lnTo>
                  <a:pt x="9465302" y="2318004"/>
                </a:lnTo>
                <a:lnTo>
                  <a:pt x="9460427" y="2467509"/>
                </a:lnTo>
                <a:lnTo>
                  <a:pt x="9456225" y="2617013"/>
                </a:lnTo>
                <a:lnTo>
                  <a:pt x="9452191" y="2765146"/>
                </a:lnTo>
                <a:lnTo>
                  <a:pt x="9450342" y="2911221"/>
                </a:lnTo>
                <a:lnTo>
                  <a:pt x="9448325" y="3057297"/>
                </a:lnTo>
                <a:lnTo>
                  <a:pt x="9447316" y="3201315"/>
                </a:lnTo>
                <a:lnTo>
                  <a:pt x="9448325" y="3343961"/>
                </a:lnTo>
                <a:lnTo>
                  <a:pt x="9448325" y="3485236"/>
                </a:lnTo>
                <a:lnTo>
                  <a:pt x="9450342" y="3625139"/>
                </a:lnTo>
                <a:lnTo>
                  <a:pt x="9453367" y="3762299"/>
                </a:lnTo>
                <a:lnTo>
                  <a:pt x="9456225" y="3898087"/>
                </a:lnTo>
                <a:lnTo>
                  <a:pt x="9459419" y="4031133"/>
                </a:lnTo>
                <a:lnTo>
                  <a:pt x="9464293" y="4163492"/>
                </a:lnTo>
                <a:lnTo>
                  <a:pt x="9469504" y="4293793"/>
                </a:lnTo>
                <a:lnTo>
                  <a:pt x="9474210" y="4421352"/>
                </a:lnTo>
                <a:lnTo>
                  <a:pt x="9487490" y="4670298"/>
                </a:lnTo>
                <a:lnTo>
                  <a:pt x="9501609" y="4908956"/>
                </a:lnTo>
                <a:lnTo>
                  <a:pt x="9516401" y="5138013"/>
                </a:lnTo>
                <a:lnTo>
                  <a:pt x="9532706" y="5354726"/>
                </a:lnTo>
                <a:lnTo>
                  <a:pt x="9549683" y="5561838"/>
                </a:lnTo>
                <a:lnTo>
                  <a:pt x="9568004" y="5753862"/>
                </a:lnTo>
                <a:lnTo>
                  <a:pt x="9585990" y="5934227"/>
                </a:lnTo>
                <a:lnTo>
                  <a:pt x="9603975" y="6100191"/>
                </a:lnTo>
                <a:lnTo>
                  <a:pt x="9620952" y="6252438"/>
                </a:lnTo>
                <a:lnTo>
                  <a:pt x="9637089" y="6387541"/>
                </a:lnTo>
                <a:lnTo>
                  <a:pt x="9652385" y="6509613"/>
                </a:lnTo>
                <a:lnTo>
                  <a:pt x="9665160" y="6612483"/>
                </a:lnTo>
                <a:lnTo>
                  <a:pt x="9677262" y="6698894"/>
                </a:lnTo>
                <a:lnTo>
                  <a:pt x="9694576" y="6817538"/>
                </a:lnTo>
                <a:lnTo>
                  <a:pt x="9700459" y="6858000"/>
                </a:lnTo>
                <a:lnTo>
                  <a:pt x="8795105" y="6858000"/>
                </a:lnTo>
                <a:lnTo>
                  <a:pt x="8795105" y="6858001"/>
                </a:lnTo>
                <a:lnTo>
                  <a:pt x="2704541" y="6858001"/>
                </a:lnTo>
                <a:lnTo>
                  <a:pt x="2704541" y="6858000"/>
                </a:lnTo>
                <a:lnTo>
                  <a:pt x="1517015" y="6858000"/>
                </a:lnTo>
                <a:lnTo>
                  <a:pt x="1323975" y="6858000"/>
                </a:lnTo>
                <a:lnTo>
                  <a:pt x="0" y="6858000"/>
                </a:lnTo>
                <a:close/>
              </a:path>
            </a:pathLst>
          </a:custGeom>
          <a:ln>
            <a:noFill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7717AE18-BBC6-4187-A68D-6933EEE9EF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4955" y="1447800"/>
            <a:ext cx="6458419" cy="3329581"/>
          </a:xfrm>
        </p:spPr>
        <p:txBody>
          <a:bodyPr vert="horz" lIns="91440" tIns="45720" rIns="91440" bIns="45720" rtlCol="0" anchor="b">
            <a:normAutofit fontScale="90000"/>
          </a:bodyPr>
          <a:lstStyle/>
          <a:p>
            <a:r>
              <a:rPr lang="en-US" sz="5600" dirty="0" err="1"/>
              <a:t>Dunque</a:t>
            </a:r>
            <a:r>
              <a:rPr lang="en-US" sz="5600" dirty="0"/>
              <a:t>: </a:t>
            </a:r>
            <a:br>
              <a:rPr lang="en-US" sz="5600" dirty="0"/>
            </a:br>
            <a:br>
              <a:rPr lang="en-US" sz="7200" dirty="0"/>
            </a:br>
            <a:r>
              <a:rPr lang="en-US" sz="7200" dirty="0"/>
              <a:t>|</a:t>
            </a:r>
            <a:r>
              <a:rPr lang="en-US" sz="8000" dirty="0">
                <a:latin typeface="French Script MT" panose="03020402040607040605" pitchFamily="66" charset="0"/>
              </a:rPr>
              <a:t>P</a:t>
            </a:r>
            <a:r>
              <a:rPr lang="en-US" sz="7200" dirty="0"/>
              <a:t>(</a:t>
            </a:r>
            <a:r>
              <a:rPr lang="en-US" sz="7200" i="1" dirty="0"/>
              <a:t>X</a:t>
            </a:r>
            <a:r>
              <a:rPr lang="en-US" sz="7200" dirty="0"/>
              <a:t>)\</a:t>
            </a:r>
            <a:r>
              <a:rPr lang="en-US" sz="8000" dirty="0">
                <a:latin typeface="French Script MT" panose="03020402040607040605" pitchFamily="66" charset="0"/>
              </a:rPr>
              <a:t>P</a:t>
            </a:r>
            <a:r>
              <a:rPr lang="en-US" sz="7200" dirty="0"/>
              <a:t>(</a:t>
            </a:r>
            <a:r>
              <a:rPr lang="en-US" sz="7200" i="1" dirty="0"/>
              <a:t>Y</a:t>
            </a:r>
            <a:r>
              <a:rPr lang="en-US" sz="7200" dirty="0"/>
              <a:t>)|= |</a:t>
            </a:r>
            <a:r>
              <a:rPr lang="en-US" sz="8000" dirty="0">
                <a:latin typeface="French Script MT" panose="03020402040607040605" pitchFamily="66" charset="0"/>
              </a:rPr>
              <a:t>P</a:t>
            </a:r>
            <a:r>
              <a:rPr lang="en-US" sz="7200" dirty="0"/>
              <a:t>(</a:t>
            </a:r>
            <a:r>
              <a:rPr lang="en-US" sz="7200" i="1" dirty="0"/>
              <a:t>Y</a:t>
            </a:r>
            <a:r>
              <a:rPr lang="en-US" sz="7200" dirty="0"/>
              <a:t>)|= 2</a:t>
            </a:r>
            <a:r>
              <a:rPr lang="en-US" sz="7200" i="1" baseline="30000" dirty="0"/>
              <a:t>n</a:t>
            </a:r>
            <a:r>
              <a:rPr lang="en-US" sz="7200" baseline="30000" dirty="0"/>
              <a:t>-1</a:t>
            </a:r>
            <a:r>
              <a:rPr lang="en-US" sz="7200" dirty="0"/>
              <a:t> </a:t>
            </a:r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B61A74B3-E247-44D4-8C48-FAE8E205640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421416232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512AE70-5B38-4399-AF75-15D98B3431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29" y="629266"/>
            <a:ext cx="6256423" cy="1641987"/>
          </a:xfrm>
        </p:spPr>
        <p:txBody>
          <a:bodyPr>
            <a:normAutofit/>
          </a:bodyPr>
          <a:lstStyle/>
          <a:p>
            <a:r>
              <a:rPr lang="it-IT" sz="3000" dirty="0"/>
              <a:t>D’altra parte …</a:t>
            </a:r>
          </a:p>
        </p:txBody>
      </p:sp>
      <p:pic>
        <p:nvPicPr>
          <p:cNvPr id="6" name="Immagine 5" descr="Immagine che contiene sedendo, cibo, tavolo, verde&#10;&#10;Descrizione generata automaticamente">
            <a:extLst>
              <a:ext uri="{FF2B5EF4-FFF2-40B4-BE49-F238E27FC236}">
                <a16:creationId xmlns:a16="http://schemas.microsoft.com/office/drawing/2014/main" id="{686F08F5-5D00-4B97-BB0D-1304BDBFBB8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43" r="26946"/>
          <a:stretch/>
        </p:blipFill>
        <p:spPr>
          <a:xfrm>
            <a:off x="7554139" y="609601"/>
            <a:ext cx="3990160" cy="5638797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3000"/>
              </a:prstClr>
            </a:outerShdw>
          </a:effectLst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73DC589F-62C7-410C-B96C-0F6243A471E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9BCD559A-214D-41A9-8B3F-FE0EB42A0F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2334" y="1316438"/>
            <a:ext cx="6258737" cy="3809998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5000" dirty="0">
                <a:latin typeface="French Script MT" panose="03020402040607040605" pitchFamily="66" charset="0"/>
              </a:rPr>
              <a:t>P</a:t>
            </a:r>
            <a:r>
              <a:rPr lang="en-US" sz="4500" dirty="0"/>
              <a:t>(</a:t>
            </a:r>
            <a:r>
              <a:rPr lang="en-US" sz="4500" i="1" dirty="0"/>
              <a:t>X</a:t>
            </a:r>
            <a:r>
              <a:rPr lang="en-US" sz="4500" dirty="0"/>
              <a:t>) è</a:t>
            </a:r>
          </a:p>
          <a:p>
            <a:pPr marL="0" indent="0" algn="ctr">
              <a:buNone/>
            </a:pPr>
            <a:r>
              <a:rPr lang="en-US" sz="4500" dirty="0" err="1"/>
              <a:t>l’unione</a:t>
            </a:r>
            <a:r>
              <a:rPr lang="en-US" sz="4500" dirty="0"/>
              <a:t> </a:t>
            </a:r>
            <a:r>
              <a:rPr lang="en-US" sz="4500" dirty="0" err="1"/>
              <a:t>disgiunta</a:t>
            </a:r>
            <a:r>
              <a:rPr lang="en-US" sz="4500" dirty="0"/>
              <a:t> </a:t>
            </a:r>
          </a:p>
          <a:p>
            <a:pPr marL="0" indent="0" algn="ctr">
              <a:buNone/>
            </a:pPr>
            <a:r>
              <a:rPr lang="en-US" sz="4500" dirty="0"/>
              <a:t>di</a:t>
            </a:r>
          </a:p>
          <a:p>
            <a:pPr marL="0" indent="0" algn="ctr">
              <a:buNone/>
            </a:pPr>
            <a:r>
              <a:rPr lang="en-US" sz="5000" dirty="0">
                <a:latin typeface="French Script MT" panose="03020402040607040605" pitchFamily="66" charset="0"/>
              </a:rPr>
              <a:t>P</a:t>
            </a:r>
            <a:r>
              <a:rPr lang="en-US" sz="4500" dirty="0"/>
              <a:t>(</a:t>
            </a:r>
            <a:r>
              <a:rPr lang="en-US" sz="4500" i="1" dirty="0"/>
              <a:t>Y</a:t>
            </a:r>
            <a:r>
              <a:rPr lang="en-US" sz="4500" dirty="0"/>
              <a:t>) </a:t>
            </a:r>
          </a:p>
          <a:p>
            <a:pPr marL="0" indent="0" algn="ctr">
              <a:buNone/>
            </a:pPr>
            <a:r>
              <a:rPr lang="en-US" sz="4500" dirty="0"/>
              <a:t>e</a:t>
            </a:r>
          </a:p>
          <a:p>
            <a:pPr marL="0" indent="0" algn="ctr">
              <a:buNone/>
            </a:pPr>
            <a:r>
              <a:rPr lang="en-US" sz="4500" dirty="0"/>
              <a:t> </a:t>
            </a:r>
            <a:r>
              <a:rPr lang="en-US" sz="5000" dirty="0">
                <a:latin typeface="French Script MT" panose="03020402040607040605" pitchFamily="66" charset="0"/>
              </a:rPr>
              <a:t>P</a:t>
            </a:r>
            <a:r>
              <a:rPr lang="en-US" sz="4500" dirty="0"/>
              <a:t>(</a:t>
            </a:r>
            <a:r>
              <a:rPr lang="en-US" sz="4500" i="1" dirty="0"/>
              <a:t>X</a:t>
            </a:r>
            <a:r>
              <a:rPr lang="en-US" sz="4500" dirty="0"/>
              <a:t>)\</a:t>
            </a:r>
            <a:r>
              <a:rPr lang="en-US" sz="5000" dirty="0">
                <a:latin typeface="French Script MT" panose="03020402040607040605" pitchFamily="66" charset="0"/>
              </a:rPr>
              <a:t>P</a:t>
            </a:r>
            <a:r>
              <a:rPr lang="en-US" sz="4500" dirty="0"/>
              <a:t>(</a:t>
            </a:r>
            <a:r>
              <a:rPr lang="en-US" sz="4500" i="1" dirty="0"/>
              <a:t>Y</a:t>
            </a:r>
            <a:r>
              <a:rPr lang="en-US" sz="4500" dirty="0"/>
              <a:t>)</a:t>
            </a:r>
            <a:endParaRPr lang="it-IT" sz="4500" dirty="0"/>
          </a:p>
        </p:txBody>
      </p:sp>
    </p:spTree>
    <p:extLst>
      <p:ext uri="{BB962C8B-B14F-4D97-AF65-F5344CB8AC3E}">
        <p14:creationId xmlns:p14="http://schemas.microsoft.com/office/powerpoint/2010/main" val="4179149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512AE70-5B38-4399-AF75-15D98B3431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29" y="629266"/>
            <a:ext cx="6256423" cy="1641987"/>
          </a:xfrm>
        </p:spPr>
        <p:txBody>
          <a:bodyPr>
            <a:normAutofit/>
          </a:bodyPr>
          <a:lstStyle/>
          <a:p>
            <a:r>
              <a:rPr lang="it-IT" sz="3000" dirty="0"/>
              <a:t>E quindi …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3DC589F-62C7-410C-B96C-0F6243A471E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9BCD559A-214D-41A9-8B3F-FE0EB42A0F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2334" y="1316438"/>
            <a:ext cx="6258737" cy="3809998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5000" dirty="0">
                <a:latin typeface="French Script MT" panose="03020402040607040605" pitchFamily="66" charset="0"/>
              </a:rPr>
              <a:t>|P</a:t>
            </a:r>
            <a:r>
              <a:rPr lang="en-US" sz="4500" dirty="0"/>
              <a:t>(</a:t>
            </a:r>
            <a:r>
              <a:rPr lang="en-US" sz="4500" i="1" dirty="0"/>
              <a:t>X</a:t>
            </a:r>
            <a:r>
              <a:rPr lang="en-US" sz="4500" dirty="0"/>
              <a:t>)| =</a:t>
            </a:r>
          </a:p>
          <a:p>
            <a:pPr marL="0" indent="0" algn="ctr">
              <a:buNone/>
            </a:pPr>
            <a:r>
              <a:rPr lang="en-US" sz="5000" dirty="0">
                <a:latin typeface="French Script MT" panose="03020402040607040605" pitchFamily="66" charset="0"/>
              </a:rPr>
              <a:t>|P</a:t>
            </a:r>
            <a:r>
              <a:rPr lang="en-US" sz="4500" dirty="0"/>
              <a:t>(</a:t>
            </a:r>
            <a:r>
              <a:rPr lang="en-US" sz="4500" i="1" dirty="0"/>
              <a:t>Y</a:t>
            </a:r>
            <a:r>
              <a:rPr lang="en-US" sz="4500" dirty="0"/>
              <a:t>)|+|</a:t>
            </a:r>
            <a:r>
              <a:rPr lang="en-US" sz="5000" dirty="0">
                <a:latin typeface="French Script MT" panose="03020402040607040605" pitchFamily="66" charset="0"/>
              </a:rPr>
              <a:t>P</a:t>
            </a:r>
            <a:r>
              <a:rPr lang="en-US" sz="4500" dirty="0"/>
              <a:t>(</a:t>
            </a:r>
            <a:r>
              <a:rPr lang="en-US" sz="4500" i="1" dirty="0"/>
              <a:t>X</a:t>
            </a:r>
            <a:r>
              <a:rPr lang="en-US" sz="4500" dirty="0"/>
              <a:t>)\</a:t>
            </a:r>
            <a:r>
              <a:rPr lang="en-US" sz="5000" dirty="0">
                <a:latin typeface="French Script MT" panose="03020402040607040605" pitchFamily="66" charset="0"/>
              </a:rPr>
              <a:t>P</a:t>
            </a:r>
            <a:r>
              <a:rPr lang="en-US" sz="4500" dirty="0"/>
              <a:t>(</a:t>
            </a:r>
            <a:r>
              <a:rPr lang="en-US" sz="4500" i="1" dirty="0"/>
              <a:t>Y</a:t>
            </a:r>
            <a:r>
              <a:rPr lang="en-US" sz="4500" dirty="0"/>
              <a:t>)|=</a:t>
            </a:r>
          </a:p>
          <a:p>
            <a:pPr marL="0" indent="0" algn="ctr">
              <a:buNone/>
            </a:pPr>
            <a:r>
              <a:rPr lang="en-US" sz="4500" dirty="0"/>
              <a:t>2</a:t>
            </a:r>
            <a:r>
              <a:rPr lang="en-US" sz="4500" i="1" baseline="30000" dirty="0"/>
              <a:t>n</a:t>
            </a:r>
            <a:r>
              <a:rPr lang="en-US" sz="4500" baseline="30000" dirty="0"/>
              <a:t>-1</a:t>
            </a:r>
            <a:r>
              <a:rPr lang="en-US" sz="4500" dirty="0"/>
              <a:t> + 2</a:t>
            </a:r>
            <a:r>
              <a:rPr lang="en-US" sz="4500" i="1" baseline="30000" dirty="0"/>
              <a:t>n</a:t>
            </a:r>
            <a:r>
              <a:rPr lang="en-US" sz="4500" baseline="30000" dirty="0"/>
              <a:t>-1</a:t>
            </a:r>
            <a:r>
              <a:rPr lang="en-US" sz="4500" dirty="0"/>
              <a:t>=</a:t>
            </a:r>
          </a:p>
          <a:p>
            <a:pPr marL="0" indent="0" algn="ctr">
              <a:buNone/>
            </a:pPr>
            <a:r>
              <a:rPr lang="en-US" sz="4500" dirty="0"/>
              <a:t>2</a:t>
            </a:r>
            <a:r>
              <a:rPr lang="en-US" sz="4500" i="1" baseline="30000" dirty="0"/>
              <a:t>n</a:t>
            </a:r>
            <a:endParaRPr lang="it-IT" sz="4500" i="1" baseline="30000" dirty="0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042EF967-E221-40D5-8025-DE7D1AA90565}"/>
              </a:ext>
            </a:extLst>
          </p:cNvPr>
          <p:cNvSpPr txBox="1"/>
          <p:nvPr/>
        </p:nvSpPr>
        <p:spPr>
          <a:xfrm>
            <a:off x="3777140" y="4835661"/>
            <a:ext cx="429711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8000" dirty="0">
                <a:solidFill>
                  <a:srgbClr val="ACD433"/>
                </a:solidFill>
                <a:latin typeface="Curlz MT" panose="04040404050702020202" pitchFamily="82" charset="0"/>
              </a:rPr>
              <a:t>C.V.D.</a:t>
            </a:r>
          </a:p>
        </p:txBody>
      </p:sp>
      <p:pic>
        <p:nvPicPr>
          <p:cNvPr id="10" name="Immagine 9">
            <a:extLst>
              <a:ext uri="{FF2B5EF4-FFF2-40B4-BE49-F238E27FC236}">
                <a16:creationId xmlns:a16="http://schemas.microsoft.com/office/drawing/2014/main" id="{7FAE6EEE-18B5-4F86-A984-67218DD3EA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32714" y="2982229"/>
            <a:ext cx="3809357" cy="30271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6697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C7FF85B-712E-4CCF-9888-9A98E99B6A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</p:spPr>
        <p:txBody>
          <a:bodyPr>
            <a:normAutofit/>
          </a:bodyPr>
          <a:lstStyle/>
          <a:p>
            <a:r>
              <a:rPr lang="it-IT"/>
              <a:t>Osservazioni aggiuntive</a:t>
            </a:r>
          </a:p>
        </p:txBody>
      </p:sp>
      <p:graphicFrame>
        <p:nvGraphicFramePr>
          <p:cNvPr id="17" name="Segnaposto contenuto 2">
            <a:extLst>
              <a:ext uri="{FF2B5EF4-FFF2-40B4-BE49-F238E27FC236}">
                <a16:creationId xmlns:a16="http://schemas.microsoft.com/office/drawing/2014/main" id="{857DAFA3-A48E-4562-987E-D83C28F0E63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24482228"/>
              </p:ext>
            </p:extLst>
          </p:nvPr>
        </p:nvGraphicFramePr>
        <p:xfrm>
          <a:off x="646111" y="2140085"/>
          <a:ext cx="9404352" cy="405643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4" name="Immagine 3">
            <a:extLst>
              <a:ext uri="{FF2B5EF4-FFF2-40B4-BE49-F238E27FC236}">
                <a16:creationId xmlns:a16="http://schemas.microsoft.com/office/drawing/2014/main" id="{7190A03A-7DD8-483C-BABD-ADE17D58429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357963" y="1890985"/>
            <a:ext cx="1550454" cy="43055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1564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DC1280A-81CD-48B5-AA7A-0C5B43DD3F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3855" y="1447799"/>
            <a:ext cx="3108626" cy="1444752"/>
          </a:xfrm>
        </p:spPr>
        <p:txBody>
          <a:bodyPr anchor="b">
            <a:normAutofit/>
          </a:bodyPr>
          <a:lstStyle/>
          <a:p>
            <a:r>
              <a:rPr lang="it-IT" sz="3200"/>
              <a:t>Esempio n. 1</a:t>
            </a:r>
          </a:p>
        </p:txBody>
      </p:sp>
      <p:sp>
        <p:nvSpPr>
          <p:cNvPr id="14" name="Freeform 11">
            <a:extLst>
              <a:ext uri="{FF2B5EF4-FFF2-40B4-BE49-F238E27FC236}">
                <a16:creationId xmlns:a16="http://schemas.microsoft.com/office/drawing/2014/main" id="{2FEA51AE-2D18-46BE-B2CA-B90B1316898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94811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E6A537E-C106-45AE-9BBB-3CE55944181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639056" y="0"/>
            <a:ext cx="7552944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5">
            <a:extLst>
              <a:ext uri="{FF2B5EF4-FFF2-40B4-BE49-F238E27FC236}">
                <a16:creationId xmlns:a16="http://schemas.microsoft.com/office/drawing/2014/main" id="{F918BA52-E4A7-4EEC-898E-C49023767C6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140466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6D3F3B7-282C-4DDC-AD1B-C497F2942BA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F857D015-78CD-4370-9228-7D8DF08DC8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3855" y="3072385"/>
            <a:ext cx="3108057" cy="2947415"/>
          </a:xfrm>
        </p:spPr>
        <p:txBody>
          <a:bodyPr>
            <a:normAutofit/>
          </a:bodyPr>
          <a:lstStyle/>
          <a:p>
            <a:r>
              <a:rPr lang="it-IT" sz="1400" dirty="0"/>
              <a:t>In questo caso il valore di </a:t>
            </a:r>
            <a:r>
              <a:rPr lang="it-IT" sz="1400" i="1" dirty="0"/>
              <a:t>n</a:t>
            </a:r>
            <a:r>
              <a:rPr lang="it-IT" sz="1400" baseline="-25000" dirty="0"/>
              <a:t>0</a:t>
            </a:r>
            <a:r>
              <a:rPr lang="it-IT" sz="1400" dirty="0"/>
              <a:t> è 2.</a:t>
            </a:r>
          </a:p>
          <a:p>
            <a:r>
              <a:rPr lang="it-IT" sz="1400" dirty="0"/>
              <a:t>Si può notare che </a:t>
            </a:r>
            <a:r>
              <a:rPr lang="it-IT" sz="1400" i="1" dirty="0"/>
              <a:t>P</a:t>
            </a:r>
            <a:r>
              <a:rPr lang="it-IT" sz="1400" dirty="0"/>
              <a:t>(1) è falso: infatti non è vero che 3 &gt; 2</a:t>
            </a:r>
            <a:r>
              <a:rPr lang="it-IT" sz="1400" baseline="30000" dirty="0"/>
              <a:t>2</a:t>
            </a:r>
            <a:r>
              <a:rPr lang="it-IT" sz="1400" dirty="0"/>
              <a:t>.</a:t>
            </a:r>
          </a:p>
        </p:txBody>
      </p:sp>
      <p:pic>
        <p:nvPicPr>
          <p:cNvPr id="9" name="Immagine 8" descr="Immagine che contiene uccello&#10;&#10;Descrizione generata automaticamente">
            <a:extLst>
              <a:ext uri="{FF2B5EF4-FFF2-40B4-BE49-F238E27FC236}">
                <a16:creationId xmlns:a16="http://schemas.microsoft.com/office/drawing/2014/main" id="{D4A96119-D8F0-4B48-9201-BB70858059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8451" y="1931202"/>
            <a:ext cx="6495847" cy="3605194"/>
          </a:xfrm>
          <a:prstGeom prst="rect">
            <a:avLst/>
          </a:prstGeom>
          <a:effectLst/>
        </p:spPr>
      </p:pic>
      <p:grpSp>
        <p:nvGrpSpPr>
          <p:cNvPr id="5" name="Gruppo 4">
            <a:extLst>
              <a:ext uri="{FF2B5EF4-FFF2-40B4-BE49-F238E27FC236}">
                <a16:creationId xmlns:a16="http://schemas.microsoft.com/office/drawing/2014/main" id="{FD963BC0-5D72-4319-90FB-8D9E6EB88FD2}"/>
              </a:ext>
            </a:extLst>
          </p:cNvPr>
          <p:cNvGrpSpPr/>
          <p:nvPr/>
        </p:nvGrpSpPr>
        <p:grpSpPr>
          <a:xfrm>
            <a:off x="8266203" y="4419104"/>
            <a:ext cx="192240" cy="45000"/>
            <a:chOff x="8266203" y="4419104"/>
            <a:chExt cx="192240" cy="45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3" name="Input penna 2">
                  <a:extLst>
                    <a:ext uri="{FF2B5EF4-FFF2-40B4-BE49-F238E27FC236}">
                      <a16:creationId xmlns:a16="http://schemas.microsoft.com/office/drawing/2014/main" id="{85910F56-3087-4486-8911-E5F4816CE8E8}"/>
                    </a:ext>
                  </a:extLst>
                </p14:cNvPr>
                <p14:cNvContentPartPr/>
                <p14:nvPr/>
              </p14:nvContentPartPr>
              <p14:xfrm>
                <a:off x="8275563" y="4423784"/>
                <a:ext cx="182880" cy="40320"/>
              </p14:xfrm>
            </p:contentPart>
          </mc:Choice>
          <mc:Fallback>
            <p:pic>
              <p:nvPicPr>
                <p:cNvPr id="3" name="Input penna 2">
                  <a:extLst>
                    <a:ext uri="{FF2B5EF4-FFF2-40B4-BE49-F238E27FC236}">
                      <a16:creationId xmlns:a16="http://schemas.microsoft.com/office/drawing/2014/main" id="{85910F56-3087-4486-8911-E5F4816CE8E8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8257563" y="4406144"/>
                  <a:ext cx="21852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4" name="Input penna 3">
                  <a:extLst>
                    <a:ext uri="{FF2B5EF4-FFF2-40B4-BE49-F238E27FC236}">
                      <a16:creationId xmlns:a16="http://schemas.microsoft.com/office/drawing/2014/main" id="{98C15A21-71D2-4894-80D1-559DA850FB29}"/>
                    </a:ext>
                  </a:extLst>
                </p14:cNvPr>
                <p14:cNvContentPartPr/>
                <p14:nvPr/>
              </p14:nvContentPartPr>
              <p14:xfrm>
                <a:off x="8266203" y="4419104"/>
                <a:ext cx="92880" cy="36360"/>
              </p14:xfrm>
            </p:contentPart>
          </mc:Choice>
          <mc:Fallback>
            <p:pic>
              <p:nvPicPr>
                <p:cNvPr id="4" name="Input penna 3">
                  <a:extLst>
                    <a:ext uri="{FF2B5EF4-FFF2-40B4-BE49-F238E27FC236}">
                      <a16:creationId xmlns:a16="http://schemas.microsoft.com/office/drawing/2014/main" id="{98C15A21-71D2-4894-80D1-559DA850FB29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8248203" y="4401104"/>
                  <a:ext cx="128520" cy="720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57211373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DC1280A-81CD-48B5-AA7A-0C5B43DD3F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3855" y="1447799"/>
            <a:ext cx="3108626" cy="1444752"/>
          </a:xfrm>
        </p:spPr>
        <p:txBody>
          <a:bodyPr anchor="b">
            <a:normAutofit/>
          </a:bodyPr>
          <a:lstStyle/>
          <a:p>
            <a:r>
              <a:rPr lang="it-IT" sz="3200" dirty="0"/>
              <a:t>Esempio n. 2</a:t>
            </a:r>
          </a:p>
        </p:txBody>
      </p:sp>
      <p:sp>
        <p:nvSpPr>
          <p:cNvPr id="14" name="Freeform 11">
            <a:extLst>
              <a:ext uri="{FF2B5EF4-FFF2-40B4-BE49-F238E27FC236}">
                <a16:creationId xmlns:a16="http://schemas.microsoft.com/office/drawing/2014/main" id="{2FEA51AE-2D18-46BE-B2CA-B90B1316898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94811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E6A537E-C106-45AE-9BBB-3CE55944181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639056" y="0"/>
            <a:ext cx="7552944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5">
            <a:extLst>
              <a:ext uri="{FF2B5EF4-FFF2-40B4-BE49-F238E27FC236}">
                <a16:creationId xmlns:a16="http://schemas.microsoft.com/office/drawing/2014/main" id="{F918BA52-E4A7-4EEC-898E-C49023767C6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140466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6D3F3B7-282C-4DDC-AD1B-C497F2942BA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F857D015-78CD-4370-9228-7D8DF08DC8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3855" y="3072385"/>
            <a:ext cx="3385980" cy="294741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1400" dirty="0"/>
              <a:t>In questo caso </a:t>
            </a:r>
          </a:p>
          <a:p>
            <a:r>
              <a:rPr lang="it-IT" sz="1400" dirty="0"/>
              <a:t>il passo induttivo </a:t>
            </a:r>
            <a:r>
              <a:rPr lang="it-IT" sz="1400" i="1" dirty="0"/>
              <a:t>P</a:t>
            </a:r>
            <a:r>
              <a:rPr lang="it-IT" sz="1400" dirty="0"/>
              <a:t>(</a:t>
            </a:r>
            <a:r>
              <a:rPr lang="it-IT" sz="1400" i="1" dirty="0"/>
              <a:t>n</a:t>
            </a:r>
            <a:r>
              <a:rPr lang="it-IT" sz="1400" dirty="0"/>
              <a:t>) </a:t>
            </a:r>
            <a:r>
              <a:rPr lang="it-IT" sz="1400" dirty="0">
                <a:sym typeface="Symbol" panose="05050102010706020507" pitchFamily="18" charset="2"/>
              </a:rPr>
              <a:t> </a:t>
            </a:r>
            <a:r>
              <a:rPr lang="it-IT" sz="1400" dirty="0"/>
              <a:t> </a:t>
            </a:r>
            <a:r>
              <a:rPr lang="it-IT" sz="1400" i="1" dirty="0"/>
              <a:t>P</a:t>
            </a:r>
            <a:r>
              <a:rPr lang="it-IT" sz="1400" dirty="0"/>
              <a:t>(</a:t>
            </a:r>
            <a:r>
              <a:rPr lang="it-IT" sz="1400" i="1" dirty="0"/>
              <a:t>n</a:t>
            </a:r>
            <a:r>
              <a:rPr lang="it-IT" sz="1400" dirty="0"/>
              <a:t>+1) è sempre vero;</a:t>
            </a:r>
          </a:p>
          <a:p>
            <a:r>
              <a:rPr lang="it-IT" sz="1400" dirty="0"/>
              <a:t>l’enunciato </a:t>
            </a:r>
            <a:r>
              <a:rPr lang="it-IT" sz="1400" i="1" dirty="0"/>
              <a:t>P</a:t>
            </a:r>
            <a:r>
              <a:rPr lang="it-IT" sz="1400" dirty="0"/>
              <a:t>(</a:t>
            </a:r>
            <a:r>
              <a:rPr lang="it-IT" sz="1400" i="1" dirty="0"/>
              <a:t>n</a:t>
            </a:r>
            <a:r>
              <a:rPr lang="it-IT" sz="1400" dirty="0"/>
              <a:t>) è sempre falso. 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10272156-0CF2-4181-AB5A-C773BA547A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39056" y="1806404"/>
            <a:ext cx="7204975" cy="32451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20151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D8B9538A-2A89-47DD-996C-7D2BE2AB6CA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1"/>
            <a:ext cx="12192000" cy="685800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53CC01C4-F343-461C-B65B-9C6B61B247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3855" y="1447800"/>
            <a:ext cx="3108626" cy="4572000"/>
          </a:xfrm>
        </p:spPr>
        <p:txBody>
          <a:bodyPr anchor="ctr">
            <a:normAutofit/>
          </a:bodyPr>
          <a:lstStyle/>
          <a:p>
            <a:r>
              <a:rPr lang="it-IT" sz="3600">
                <a:solidFill>
                  <a:srgbClr val="EBEBEB"/>
                </a:solidFill>
              </a:rPr>
              <a:t>Meccanismo di fondo</a:t>
            </a:r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E625979B-5325-4898-8EF9-5C174B19218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161310" y="0"/>
            <a:ext cx="8030690" cy="6858000"/>
          </a:xfrm>
          <a:custGeom>
            <a:avLst/>
            <a:gdLst>
              <a:gd name="connsiteX0" fmla="*/ 1176 w 8030690"/>
              <a:gd name="connsiteY0" fmla="*/ 0 h 6858000"/>
              <a:gd name="connsiteX1" fmla="*/ 1344715 w 8030690"/>
              <a:gd name="connsiteY1" fmla="*/ 0 h 6858000"/>
              <a:gd name="connsiteX2" fmla="*/ 1344715 w 8030690"/>
              <a:gd name="connsiteY2" fmla="*/ 0 h 6858000"/>
              <a:gd name="connsiteX3" fmla="*/ 8030690 w 8030690"/>
              <a:gd name="connsiteY3" fmla="*/ 0 h 6858000"/>
              <a:gd name="connsiteX4" fmla="*/ 8030690 w 8030690"/>
              <a:gd name="connsiteY4" fmla="*/ 6858000 h 6858000"/>
              <a:gd name="connsiteX5" fmla="*/ 477746 w 8030690"/>
              <a:gd name="connsiteY5" fmla="*/ 6858000 h 6858000"/>
              <a:gd name="connsiteX6" fmla="*/ 477746 w 8030690"/>
              <a:gd name="connsiteY6" fmla="*/ 6858000 h 6858000"/>
              <a:gd name="connsiteX7" fmla="*/ 0 w 8030690"/>
              <a:gd name="connsiteY7" fmla="*/ 6858000 h 6858000"/>
              <a:gd name="connsiteX8" fmla="*/ 5883 w 8030690"/>
              <a:gd name="connsiteY8" fmla="*/ 6817538 h 6858000"/>
              <a:gd name="connsiteX9" fmla="*/ 23196 w 8030690"/>
              <a:gd name="connsiteY9" fmla="*/ 6698894 h 6858000"/>
              <a:gd name="connsiteX10" fmla="*/ 35298 w 8030690"/>
              <a:gd name="connsiteY10" fmla="*/ 6612483 h 6858000"/>
              <a:gd name="connsiteX11" fmla="*/ 48073 w 8030690"/>
              <a:gd name="connsiteY11" fmla="*/ 6509613 h 6858000"/>
              <a:gd name="connsiteX12" fmla="*/ 63369 w 8030690"/>
              <a:gd name="connsiteY12" fmla="*/ 6387541 h 6858000"/>
              <a:gd name="connsiteX13" fmla="*/ 79506 w 8030690"/>
              <a:gd name="connsiteY13" fmla="*/ 6252438 h 6858000"/>
              <a:gd name="connsiteX14" fmla="*/ 96483 w 8030690"/>
              <a:gd name="connsiteY14" fmla="*/ 6100191 h 6858000"/>
              <a:gd name="connsiteX15" fmla="*/ 114468 w 8030690"/>
              <a:gd name="connsiteY15" fmla="*/ 5934227 h 6858000"/>
              <a:gd name="connsiteX16" fmla="*/ 132454 w 8030690"/>
              <a:gd name="connsiteY16" fmla="*/ 5753862 h 6858000"/>
              <a:gd name="connsiteX17" fmla="*/ 150775 w 8030690"/>
              <a:gd name="connsiteY17" fmla="*/ 5561838 h 6858000"/>
              <a:gd name="connsiteX18" fmla="*/ 167752 w 8030690"/>
              <a:gd name="connsiteY18" fmla="*/ 5354726 h 6858000"/>
              <a:gd name="connsiteX19" fmla="*/ 184057 w 8030690"/>
              <a:gd name="connsiteY19" fmla="*/ 5138013 h 6858000"/>
              <a:gd name="connsiteX20" fmla="*/ 198849 w 8030690"/>
              <a:gd name="connsiteY20" fmla="*/ 4908956 h 6858000"/>
              <a:gd name="connsiteX21" fmla="*/ 212968 w 8030690"/>
              <a:gd name="connsiteY21" fmla="*/ 4670298 h 6858000"/>
              <a:gd name="connsiteX22" fmla="*/ 226248 w 8030690"/>
              <a:gd name="connsiteY22" fmla="*/ 4421352 h 6858000"/>
              <a:gd name="connsiteX23" fmla="*/ 230954 w 8030690"/>
              <a:gd name="connsiteY23" fmla="*/ 4293793 h 6858000"/>
              <a:gd name="connsiteX24" fmla="*/ 236165 w 8030690"/>
              <a:gd name="connsiteY24" fmla="*/ 4163491 h 6858000"/>
              <a:gd name="connsiteX25" fmla="*/ 241039 w 8030690"/>
              <a:gd name="connsiteY25" fmla="*/ 4031132 h 6858000"/>
              <a:gd name="connsiteX26" fmla="*/ 244233 w 8030690"/>
              <a:gd name="connsiteY26" fmla="*/ 3898087 h 6858000"/>
              <a:gd name="connsiteX27" fmla="*/ 247091 w 8030690"/>
              <a:gd name="connsiteY27" fmla="*/ 3762298 h 6858000"/>
              <a:gd name="connsiteX28" fmla="*/ 250116 w 8030690"/>
              <a:gd name="connsiteY28" fmla="*/ 3625138 h 6858000"/>
              <a:gd name="connsiteX29" fmla="*/ 252133 w 8030690"/>
              <a:gd name="connsiteY29" fmla="*/ 3485235 h 6858000"/>
              <a:gd name="connsiteX30" fmla="*/ 252133 w 8030690"/>
              <a:gd name="connsiteY30" fmla="*/ 3343960 h 6858000"/>
              <a:gd name="connsiteX31" fmla="*/ 253142 w 8030690"/>
              <a:gd name="connsiteY31" fmla="*/ 3201314 h 6858000"/>
              <a:gd name="connsiteX32" fmla="*/ 252133 w 8030690"/>
              <a:gd name="connsiteY32" fmla="*/ 3057296 h 6858000"/>
              <a:gd name="connsiteX33" fmla="*/ 250116 w 8030690"/>
              <a:gd name="connsiteY33" fmla="*/ 2911221 h 6858000"/>
              <a:gd name="connsiteX34" fmla="*/ 248267 w 8030690"/>
              <a:gd name="connsiteY34" fmla="*/ 2765145 h 6858000"/>
              <a:gd name="connsiteX35" fmla="*/ 244233 w 8030690"/>
              <a:gd name="connsiteY35" fmla="*/ 2617013 h 6858000"/>
              <a:gd name="connsiteX36" fmla="*/ 240031 w 8030690"/>
              <a:gd name="connsiteY36" fmla="*/ 2467508 h 6858000"/>
              <a:gd name="connsiteX37" fmla="*/ 235156 w 8030690"/>
              <a:gd name="connsiteY37" fmla="*/ 2318004 h 6858000"/>
              <a:gd name="connsiteX38" fmla="*/ 228265 w 8030690"/>
              <a:gd name="connsiteY38" fmla="*/ 2167128 h 6858000"/>
              <a:gd name="connsiteX39" fmla="*/ 220028 w 8030690"/>
              <a:gd name="connsiteY39" fmla="*/ 2014880 h 6858000"/>
              <a:gd name="connsiteX40" fmla="*/ 212128 w 8030690"/>
              <a:gd name="connsiteY40" fmla="*/ 1861947 h 6858000"/>
              <a:gd name="connsiteX41" fmla="*/ 202043 w 8030690"/>
              <a:gd name="connsiteY41" fmla="*/ 1709013 h 6858000"/>
              <a:gd name="connsiteX42" fmla="*/ 189940 w 8030690"/>
              <a:gd name="connsiteY42" fmla="*/ 1554023 h 6858000"/>
              <a:gd name="connsiteX43" fmla="*/ 177838 w 8030690"/>
              <a:gd name="connsiteY43" fmla="*/ 1401089 h 6858000"/>
              <a:gd name="connsiteX44" fmla="*/ 163886 w 8030690"/>
              <a:gd name="connsiteY44" fmla="*/ 1245413 h 6858000"/>
              <a:gd name="connsiteX45" fmla="*/ 148590 w 8030690"/>
              <a:gd name="connsiteY45" fmla="*/ 1089050 h 6858000"/>
              <a:gd name="connsiteX46" fmla="*/ 132454 w 8030690"/>
              <a:gd name="connsiteY46" fmla="*/ 934745 h 6858000"/>
              <a:gd name="connsiteX47" fmla="*/ 113628 w 8030690"/>
              <a:gd name="connsiteY47" fmla="*/ 778383 h 6858000"/>
              <a:gd name="connsiteX48" fmla="*/ 93457 w 8030690"/>
              <a:gd name="connsiteY48" fmla="*/ 622706 h 6858000"/>
              <a:gd name="connsiteX49" fmla="*/ 73454 w 8030690"/>
              <a:gd name="connsiteY49" fmla="*/ 466344 h 6858000"/>
              <a:gd name="connsiteX50" fmla="*/ 50090 w 8030690"/>
              <a:gd name="connsiteY50" fmla="*/ 310667 h 6858000"/>
              <a:gd name="connsiteX51" fmla="*/ 26222 w 8030690"/>
              <a:gd name="connsiteY51" fmla="*/ 155676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8030690" h="6858000">
                <a:moveTo>
                  <a:pt x="1176" y="0"/>
                </a:moveTo>
                <a:lnTo>
                  <a:pt x="1344715" y="0"/>
                </a:lnTo>
                <a:lnTo>
                  <a:pt x="1344715" y="0"/>
                </a:lnTo>
                <a:lnTo>
                  <a:pt x="8030690" y="0"/>
                </a:lnTo>
                <a:lnTo>
                  <a:pt x="8030690" y="6858000"/>
                </a:lnTo>
                <a:lnTo>
                  <a:pt x="477746" y="6858000"/>
                </a:lnTo>
                <a:lnTo>
                  <a:pt x="477746" y="6858000"/>
                </a:lnTo>
                <a:lnTo>
                  <a:pt x="0" y="6858000"/>
                </a:lnTo>
                <a:lnTo>
                  <a:pt x="5883" y="6817538"/>
                </a:lnTo>
                <a:lnTo>
                  <a:pt x="23196" y="6698894"/>
                </a:lnTo>
                <a:lnTo>
                  <a:pt x="35298" y="6612483"/>
                </a:lnTo>
                <a:lnTo>
                  <a:pt x="48073" y="6509613"/>
                </a:lnTo>
                <a:lnTo>
                  <a:pt x="63369" y="6387541"/>
                </a:lnTo>
                <a:lnTo>
                  <a:pt x="79506" y="6252438"/>
                </a:lnTo>
                <a:lnTo>
                  <a:pt x="96483" y="6100191"/>
                </a:lnTo>
                <a:lnTo>
                  <a:pt x="114468" y="5934227"/>
                </a:lnTo>
                <a:lnTo>
                  <a:pt x="132454" y="5753862"/>
                </a:lnTo>
                <a:lnTo>
                  <a:pt x="150775" y="5561838"/>
                </a:lnTo>
                <a:lnTo>
                  <a:pt x="167752" y="5354726"/>
                </a:lnTo>
                <a:lnTo>
                  <a:pt x="184057" y="5138013"/>
                </a:lnTo>
                <a:lnTo>
                  <a:pt x="198849" y="4908956"/>
                </a:lnTo>
                <a:lnTo>
                  <a:pt x="212968" y="4670298"/>
                </a:lnTo>
                <a:lnTo>
                  <a:pt x="226248" y="4421352"/>
                </a:lnTo>
                <a:lnTo>
                  <a:pt x="230954" y="4293793"/>
                </a:lnTo>
                <a:lnTo>
                  <a:pt x="236165" y="4163491"/>
                </a:lnTo>
                <a:lnTo>
                  <a:pt x="241039" y="4031132"/>
                </a:lnTo>
                <a:lnTo>
                  <a:pt x="244233" y="3898087"/>
                </a:lnTo>
                <a:lnTo>
                  <a:pt x="247091" y="3762298"/>
                </a:lnTo>
                <a:lnTo>
                  <a:pt x="250116" y="3625138"/>
                </a:lnTo>
                <a:lnTo>
                  <a:pt x="252133" y="3485235"/>
                </a:lnTo>
                <a:lnTo>
                  <a:pt x="252133" y="3343960"/>
                </a:lnTo>
                <a:lnTo>
                  <a:pt x="253142" y="3201314"/>
                </a:lnTo>
                <a:lnTo>
                  <a:pt x="252133" y="3057296"/>
                </a:lnTo>
                <a:lnTo>
                  <a:pt x="250116" y="2911221"/>
                </a:lnTo>
                <a:lnTo>
                  <a:pt x="248267" y="2765145"/>
                </a:lnTo>
                <a:lnTo>
                  <a:pt x="244233" y="2617013"/>
                </a:lnTo>
                <a:lnTo>
                  <a:pt x="240031" y="2467508"/>
                </a:lnTo>
                <a:lnTo>
                  <a:pt x="235156" y="2318004"/>
                </a:lnTo>
                <a:lnTo>
                  <a:pt x="228265" y="2167128"/>
                </a:lnTo>
                <a:lnTo>
                  <a:pt x="220028" y="2014880"/>
                </a:lnTo>
                <a:lnTo>
                  <a:pt x="212128" y="1861947"/>
                </a:lnTo>
                <a:lnTo>
                  <a:pt x="202043" y="1709013"/>
                </a:lnTo>
                <a:lnTo>
                  <a:pt x="189940" y="1554023"/>
                </a:lnTo>
                <a:lnTo>
                  <a:pt x="177838" y="1401089"/>
                </a:lnTo>
                <a:lnTo>
                  <a:pt x="163886" y="1245413"/>
                </a:lnTo>
                <a:lnTo>
                  <a:pt x="148590" y="1089050"/>
                </a:lnTo>
                <a:lnTo>
                  <a:pt x="132454" y="934745"/>
                </a:lnTo>
                <a:lnTo>
                  <a:pt x="113628" y="778383"/>
                </a:lnTo>
                <a:lnTo>
                  <a:pt x="93457" y="622706"/>
                </a:lnTo>
                <a:lnTo>
                  <a:pt x="73454" y="466344"/>
                </a:lnTo>
                <a:lnTo>
                  <a:pt x="50090" y="310667"/>
                </a:lnTo>
                <a:lnTo>
                  <a:pt x="26222" y="155676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3" name="Freeform 11">
            <a:extLst>
              <a:ext uri="{FF2B5EF4-FFF2-40B4-BE49-F238E27FC236}">
                <a16:creationId xmlns:a16="http://schemas.microsoft.com/office/drawing/2014/main" id="{34B22E2B-30D5-47A4-97C5-091EA1ABC7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94811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B6DA3CD-A002-40ED-8194-B4E637BD766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graphicFrame>
        <p:nvGraphicFramePr>
          <p:cNvPr id="5" name="Segnaposto contenuto 2">
            <a:extLst>
              <a:ext uri="{FF2B5EF4-FFF2-40B4-BE49-F238E27FC236}">
                <a16:creationId xmlns:a16="http://schemas.microsoft.com/office/drawing/2014/main" id="{42722543-7ED1-4FFB-8563-766ECCC7E049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36307134"/>
              </p:ext>
            </p:extLst>
          </p:nvPr>
        </p:nvGraphicFramePr>
        <p:xfrm>
          <a:off x="5048250" y="1447800"/>
          <a:ext cx="6496050" cy="4572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CasellaDiTesto 2">
            <a:extLst>
              <a:ext uri="{FF2B5EF4-FFF2-40B4-BE49-F238E27FC236}">
                <a16:creationId xmlns:a16="http://schemas.microsoft.com/office/drawing/2014/main" id="{674A0805-C414-4F2B-B9BD-5A5F262B4B94}"/>
              </a:ext>
            </a:extLst>
          </p:cNvPr>
          <p:cNvSpPr txBox="1"/>
          <p:nvPr/>
        </p:nvSpPr>
        <p:spPr>
          <a:xfrm>
            <a:off x="7513297" y="5638786"/>
            <a:ext cx="307978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000" cap="all" dirty="0">
                <a:solidFill>
                  <a:srgbClr val="FF0000"/>
                </a:solidFill>
              </a:rPr>
              <a:t>E Così VIA</a:t>
            </a:r>
          </a:p>
        </p:txBody>
      </p:sp>
    </p:spTree>
    <p:extLst>
      <p:ext uri="{BB962C8B-B14F-4D97-AF65-F5344CB8AC3E}">
        <p14:creationId xmlns:p14="http://schemas.microsoft.com/office/powerpoint/2010/main" val="267283078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E6C19C2-0A07-4FF8-A019-EB48F82678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5223" y="629266"/>
            <a:ext cx="3116690" cy="5594554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4800" dirty="0"/>
              <a:t>P(n) è vera!</a:t>
            </a:r>
          </a:p>
        </p:txBody>
      </p:sp>
      <p:sp>
        <p:nvSpPr>
          <p:cNvPr id="36" name="Freeform 7">
            <a:extLst>
              <a:ext uri="{FF2B5EF4-FFF2-40B4-BE49-F238E27FC236}">
                <a16:creationId xmlns:a16="http://schemas.microsoft.com/office/drawing/2014/main" id="{AD488FAE-8A33-44D2-922D-E1A7E147D9D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94811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D1A684E7-FC3D-4F0E-9F70-C69B3BEFCA2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639056" y="0"/>
            <a:ext cx="7552944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Freeform 5">
            <a:extLst>
              <a:ext uri="{FF2B5EF4-FFF2-40B4-BE49-F238E27FC236}">
                <a16:creationId xmlns:a16="http://schemas.microsoft.com/office/drawing/2014/main" id="{E284F65F-D81D-4196-A4FB-F1C7EAC555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140466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FE0E41EA-15C8-4C96-84B8-F9BBB96B503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3" name="Content Placeholder 32">
            <a:extLst>
              <a:ext uri="{FF2B5EF4-FFF2-40B4-BE49-F238E27FC236}">
                <a16:creationId xmlns:a16="http://schemas.microsoft.com/office/drawing/2014/main" id="{96350D8D-58AA-43D0-95F2-D07FAAB32D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48452" y="1410458"/>
            <a:ext cx="6495847" cy="258991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chemeClr val="bg1"/>
                </a:solidFill>
              </a:rPr>
              <a:t>La </a:t>
            </a:r>
            <a:r>
              <a:rPr lang="en-US" dirty="0" err="1">
                <a:solidFill>
                  <a:schemeClr val="bg1"/>
                </a:solidFill>
              </a:rPr>
              <a:t>verità</a:t>
            </a:r>
            <a:r>
              <a:rPr lang="en-US" dirty="0">
                <a:solidFill>
                  <a:schemeClr val="bg1"/>
                </a:solidFill>
              </a:rPr>
              <a:t> di </a:t>
            </a:r>
            <a:r>
              <a:rPr lang="en-US" i="1" dirty="0">
                <a:solidFill>
                  <a:schemeClr val="bg1"/>
                </a:solidFill>
              </a:rPr>
              <a:t>P</a:t>
            </a:r>
            <a:r>
              <a:rPr lang="en-US" dirty="0">
                <a:solidFill>
                  <a:schemeClr val="bg1"/>
                </a:solidFill>
              </a:rPr>
              <a:t>(</a:t>
            </a:r>
            <a:r>
              <a:rPr lang="en-US" i="1" dirty="0">
                <a:solidFill>
                  <a:schemeClr val="bg1"/>
                </a:solidFill>
              </a:rPr>
              <a:t>n</a:t>
            </a:r>
            <a:r>
              <a:rPr lang="en-US" dirty="0">
                <a:solidFill>
                  <a:schemeClr val="bg1"/>
                </a:solidFill>
              </a:rPr>
              <a:t>), per un </a:t>
            </a:r>
            <a:r>
              <a:rPr lang="en-US" dirty="0" err="1">
                <a:solidFill>
                  <a:schemeClr val="bg1"/>
                </a:solidFill>
              </a:rPr>
              <a:t>inter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it-IT" i="1" dirty="0">
                <a:solidFill>
                  <a:schemeClr val="bg1"/>
                </a:solidFill>
              </a:rPr>
              <a:t>n</a:t>
            </a:r>
            <a:r>
              <a:rPr lang="it-IT" dirty="0">
                <a:solidFill>
                  <a:schemeClr val="bg1"/>
                </a:solidFill>
                <a:sym typeface="Symbol" panose="05050102010706020507" pitchFamily="18" charset="2"/>
              </a:rPr>
              <a:t></a:t>
            </a:r>
            <a:r>
              <a:rPr lang="it-IT" i="1" dirty="0">
                <a:solidFill>
                  <a:schemeClr val="bg1"/>
                </a:solidFill>
              </a:rPr>
              <a:t>n</a:t>
            </a:r>
            <a:r>
              <a:rPr lang="it-IT" baseline="-25000" dirty="0">
                <a:solidFill>
                  <a:schemeClr val="bg1"/>
                </a:solidFill>
              </a:rPr>
              <a:t>0</a:t>
            </a:r>
            <a:r>
              <a:rPr lang="it-IT" dirty="0">
                <a:solidFill>
                  <a:schemeClr val="bg1"/>
                </a:solidFill>
              </a:rPr>
              <a:t>, si deduce come conseguenza della verità precedentemente</a:t>
            </a:r>
          </a:p>
          <a:p>
            <a:pPr marL="0" indent="0">
              <a:buNone/>
            </a:pPr>
            <a:r>
              <a:rPr lang="it-IT" dirty="0">
                <a:solidFill>
                  <a:schemeClr val="bg1"/>
                </a:solidFill>
              </a:rPr>
              <a:t>stabilita </a:t>
            </a:r>
          </a:p>
          <a:p>
            <a:pPr marL="0" indent="0">
              <a:buNone/>
            </a:pPr>
            <a:r>
              <a:rPr lang="it-IT" dirty="0">
                <a:solidFill>
                  <a:schemeClr val="bg1"/>
                </a:solidFill>
              </a:rPr>
              <a:t>per tutti i </a:t>
            </a:r>
            <a:r>
              <a:rPr lang="en-US" b="1" i="1" dirty="0">
                <a:solidFill>
                  <a:schemeClr val="bg1"/>
                </a:solidFill>
              </a:rPr>
              <a:t>P</a:t>
            </a:r>
            <a:r>
              <a:rPr lang="en-US" b="1" dirty="0">
                <a:solidFill>
                  <a:schemeClr val="bg1"/>
                </a:solidFill>
              </a:rPr>
              <a:t>(</a:t>
            </a:r>
            <a:r>
              <a:rPr lang="en-US" b="1" i="1" dirty="0">
                <a:solidFill>
                  <a:schemeClr val="bg1"/>
                </a:solidFill>
              </a:rPr>
              <a:t>m</a:t>
            </a:r>
            <a:r>
              <a:rPr lang="en-US" b="1" dirty="0">
                <a:solidFill>
                  <a:schemeClr val="bg1"/>
                </a:solidFill>
              </a:rPr>
              <a:t>)</a:t>
            </a:r>
            <a:r>
              <a:rPr lang="en-US" dirty="0">
                <a:solidFill>
                  <a:schemeClr val="bg1"/>
                </a:solidFill>
              </a:rPr>
              <a:t>, con </a:t>
            </a:r>
            <a:r>
              <a:rPr lang="en-US" b="1" i="1" dirty="0">
                <a:solidFill>
                  <a:schemeClr val="bg1"/>
                </a:solidFill>
              </a:rPr>
              <a:t>m </a:t>
            </a:r>
            <a:r>
              <a:rPr lang="en-US" b="1" dirty="0" err="1">
                <a:solidFill>
                  <a:schemeClr val="bg1"/>
                </a:solidFill>
              </a:rPr>
              <a:t>compreso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fra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it-IT" b="1" i="1" dirty="0">
                <a:solidFill>
                  <a:schemeClr val="bg1"/>
                </a:solidFill>
              </a:rPr>
              <a:t>n</a:t>
            </a:r>
            <a:r>
              <a:rPr lang="it-IT" b="1" baseline="-25000" dirty="0">
                <a:solidFill>
                  <a:schemeClr val="bg1"/>
                </a:solidFill>
              </a:rPr>
              <a:t>0 </a:t>
            </a:r>
            <a:r>
              <a:rPr lang="it-IT" b="1" dirty="0">
                <a:solidFill>
                  <a:schemeClr val="bg1"/>
                </a:solidFill>
              </a:rPr>
              <a:t>e n-1</a:t>
            </a:r>
            <a:r>
              <a:rPr lang="it-IT" dirty="0">
                <a:solidFill>
                  <a:schemeClr val="bg1"/>
                </a:solidFill>
              </a:rPr>
              <a:t>.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4" name="Segnaposto contenuto 3">
            <a:extLst>
              <a:ext uri="{FF2B5EF4-FFF2-40B4-BE49-F238E27FC236}">
                <a16:creationId xmlns:a16="http://schemas.microsoft.com/office/drawing/2014/main" id="{56B9561A-D74F-4AB8-98C3-0BDCDEE2DD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8452" y="4267831"/>
            <a:ext cx="6495847" cy="1526524"/>
          </a:xfrm>
          <a:prstGeom prst="rect">
            <a:avLst/>
          </a:prstGeom>
          <a:effectLst/>
        </p:spPr>
      </p:pic>
      <p:cxnSp>
        <p:nvCxnSpPr>
          <p:cNvPr id="6" name="Connettore 2 5">
            <a:extLst>
              <a:ext uri="{FF2B5EF4-FFF2-40B4-BE49-F238E27FC236}">
                <a16:creationId xmlns:a16="http://schemas.microsoft.com/office/drawing/2014/main" id="{3C1D8CDA-956B-4A21-84E3-5758156EACDA}"/>
              </a:ext>
            </a:extLst>
          </p:cNvPr>
          <p:cNvCxnSpPr>
            <a:cxnSpLocks/>
          </p:cNvCxnSpPr>
          <p:nvPr/>
        </p:nvCxnSpPr>
        <p:spPr>
          <a:xfrm>
            <a:off x="5592987" y="6019333"/>
            <a:ext cx="4560780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Connettore diritto 9">
            <a:extLst>
              <a:ext uri="{FF2B5EF4-FFF2-40B4-BE49-F238E27FC236}">
                <a16:creationId xmlns:a16="http://schemas.microsoft.com/office/drawing/2014/main" id="{1F13881F-C3C8-4D3C-BC46-87EABEC5DED1}"/>
              </a:ext>
            </a:extLst>
          </p:cNvPr>
          <p:cNvCxnSpPr/>
          <p:nvPr/>
        </p:nvCxnSpPr>
        <p:spPr>
          <a:xfrm>
            <a:off x="5592987" y="5104933"/>
            <a:ext cx="0" cy="914400"/>
          </a:xfrm>
          <a:prstGeom prst="line">
            <a:avLst/>
          </a:prstGeom>
          <a:ln w="38100"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Connettore diritto 25">
            <a:extLst>
              <a:ext uri="{FF2B5EF4-FFF2-40B4-BE49-F238E27FC236}">
                <a16:creationId xmlns:a16="http://schemas.microsoft.com/office/drawing/2014/main" id="{01DE8134-6FCB-4E55-ADF0-D420FDE0143D}"/>
              </a:ext>
            </a:extLst>
          </p:cNvPr>
          <p:cNvCxnSpPr/>
          <p:nvPr/>
        </p:nvCxnSpPr>
        <p:spPr>
          <a:xfrm>
            <a:off x="10121044" y="5104933"/>
            <a:ext cx="0" cy="914400"/>
          </a:xfrm>
          <a:prstGeom prst="line">
            <a:avLst/>
          </a:prstGeom>
          <a:ln w="38100"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8630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B8BB5B9-CB97-44B7-9DDE-E796CAC04C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Enunciato (seconda forma)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D102F92-BD8C-4705-ACAE-DE24A60DED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5010" y="2080967"/>
            <a:ext cx="8946541" cy="4195481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it-IT" dirty="0"/>
              <a:t>Sia </a:t>
            </a:r>
            <a:r>
              <a:rPr lang="it-IT" i="1" dirty="0"/>
              <a:t>n</a:t>
            </a:r>
            <a:r>
              <a:rPr lang="it-IT" baseline="-25000" dirty="0"/>
              <a:t>0</a:t>
            </a:r>
            <a:r>
              <a:rPr lang="it-IT" dirty="0"/>
              <a:t> un intero.</a:t>
            </a:r>
          </a:p>
          <a:p>
            <a:pPr marL="0" indent="0">
              <a:buNone/>
            </a:pPr>
            <a:r>
              <a:rPr lang="it-IT" dirty="0"/>
              <a:t>Per ogni intero </a:t>
            </a:r>
            <a:r>
              <a:rPr lang="it-IT" i="1" dirty="0"/>
              <a:t>n</a:t>
            </a:r>
            <a:r>
              <a:rPr lang="it-IT" dirty="0">
                <a:sym typeface="Symbol" panose="05050102010706020507" pitchFamily="18" charset="2"/>
              </a:rPr>
              <a:t></a:t>
            </a:r>
            <a:r>
              <a:rPr lang="it-IT" i="1" dirty="0"/>
              <a:t>n</a:t>
            </a:r>
            <a:r>
              <a:rPr lang="it-IT" baseline="-25000" dirty="0"/>
              <a:t>0</a:t>
            </a:r>
            <a:r>
              <a:rPr lang="it-IT" dirty="0"/>
              <a:t> sia </a:t>
            </a:r>
            <a:r>
              <a:rPr lang="it-IT" i="1" dirty="0"/>
              <a:t>P</a:t>
            </a:r>
            <a:r>
              <a:rPr lang="it-IT" dirty="0"/>
              <a:t>(</a:t>
            </a:r>
            <a:r>
              <a:rPr lang="it-IT" i="1" dirty="0"/>
              <a:t>n</a:t>
            </a:r>
            <a:r>
              <a:rPr lang="it-IT" dirty="0"/>
              <a:t>) una proposizione.</a:t>
            </a:r>
          </a:p>
          <a:p>
            <a:pPr marL="0" indent="0">
              <a:buNone/>
            </a:pPr>
            <a:r>
              <a:rPr lang="it-IT" dirty="0"/>
              <a:t>Supponiamo che</a:t>
            </a:r>
          </a:p>
          <a:p>
            <a:r>
              <a:rPr lang="it-IT" b="1" i="1" dirty="0">
                <a:solidFill>
                  <a:srgbClr val="ACD433"/>
                </a:solidFill>
              </a:rPr>
              <a:t>P</a:t>
            </a:r>
            <a:r>
              <a:rPr lang="it-IT" b="1" dirty="0">
                <a:solidFill>
                  <a:srgbClr val="ACD433"/>
                </a:solidFill>
              </a:rPr>
              <a:t>(</a:t>
            </a:r>
            <a:r>
              <a:rPr lang="it-IT" b="1" i="1" dirty="0">
                <a:solidFill>
                  <a:srgbClr val="ACD433"/>
                </a:solidFill>
              </a:rPr>
              <a:t>n</a:t>
            </a:r>
            <a:r>
              <a:rPr lang="it-IT" b="1" baseline="-25000" dirty="0">
                <a:solidFill>
                  <a:srgbClr val="ACD433"/>
                </a:solidFill>
              </a:rPr>
              <a:t>0</a:t>
            </a:r>
            <a:r>
              <a:rPr lang="it-IT" b="1" dirty="0">
                <a:solidFill>
                  <a:srgbClr val="ACD433"/>
                </a:solidFill>
              </a:rPr>
              <a:t>) </a:t>
            </a:r>
            <a:r>
              <a:rPr lang="it-IT" dirty="0"/>
              <a:t>sia vera</a:t>
            </a:r>
            <a:r>
              <a:rPr lang="it-IT" b="1" dirty="0">
                <a:solidFill>
                  <a:srgbClr val="FFFF00"/>
                </a:solidFill>
              </a:rPr>
              <a:t>; (base dell’induzione)</a:t>
            </a:r>
          </a:p>
          <a:p>
            <a:r>
              <a:rPr lang="it-IT" dirty="0"/>
              <a:t>per ogni </a:t>
            </a:r>
            <a:r>
              <a:rPr lang="it-IT" i="1" dirty="0"/>
              <a:t>n</a:t>
            </a:r>
            <a:r>
              <a:rPr lang="it-IT" dirty="0">
                <a:sym typeface="Symbol" panose="05050102010706020507" pitchFamily="18" charset="2"/>
              </a:rPr>
              <a:t></a:t>
            </a:r>
            <a:r>
              <a:rPr lang="it-IT" i="1" dirty="0"/>
              <a:t>n</a:t>
            </a:r>
            <a:r>
              <a:rPr lang="it-IT" baseline="-25000" dirty="0"/>
              <a:t>0</a:t>
            </a:r>
            <a:r>
              <a:rPr lang="it-IT" dirty="0"/>
              <a:t>, sia vera l’implicazione</a:t>
            </a:r>
          </a:p>
          <a:p>
            <a:pPr marL="0" indent="0">
              <a:buNone/>
            </a:pPr>
            <a:r>
              <a:rPr lang="it-IT" b="1" dirty="0">
                <a:solidFill>
                  <a:srgbClr val="ACD433"/>
                </a:solidFill>
              </a:rPr>
              <a:t>                                 </a:t>
            </a:r>
          </a:p>
          <a:p>
            <a:pPr marL="0" indent="0">
              <a:buNone/>
            </a:pPr>
            <a:r>
              <a:rPr lang="it-IT" b="1" dirty="0">
                <a:solidFill>
                  <a:srgbClr val="ACD433"/>
                </a:solidFill>
                <a:sym typeface="Symbol" panose="05050102010706020507" pitchFamily="18" charset="2"/>
              </a:rPr>
              <a:t>                                               </a:t>
            </a:r>
            <a:r>
              <a:rPr lang="it-IT" b="1" i="1" dirty="0">
                <a:solidFill>
                  <a:srgbClr val="ACD433"/>
                </a:solidFill>
              </a:rPr>
              <a:t>P</a:t>
            </a:r>
            <a:r>
              <a:rPr lang="it-IT" b="1" dirty="0">
                <a:solidFill>
                  <a:srgbClr val="ACD433"/>
                </a:solidFill>
              </a:rPr>
              <a:t>(</a:t>
            </a:r>
            <a:r>
              <a:rPr lang="it-IT" b="1" i="1" dirty="0">
                <a:solidFill>
                  <a:srgbClr val="ACD433"/>
                </a:solidFill>
              </a:rPr>
              <a:t>n</a:t>
            </a:r>
            <a:r>
              <a:rPr lang="it-IT" b="1" dirty="0">
                <a:solidFill>
                  <a:srgbClr val="ACD433"/>
                </a:solidFill>
              </a:rPr>
              <a:t>+1); </a:t>
            </a:r>
            <a:r>
              <a:rPr lang="it-IT" b="1" dirty="0">
                <a:solidFill>
                  <a:srgbClr val="FFFF00"/>
                </a:solidFill>
              </a:rPr>
              <a:t>(passo induttivo)</a:t>
            </a:r>
          </a:p>
          <a:p>
            <a:endParaRPr lang="it-IT" dirty="0"/>
          </a:p>
          <a:p>
            <a:pPr marL="0" indent="0">
              <a:buNone/>
            </a:pPr>
            <a:r>
              <a:rPr lang="it-IT" dirty="0"/>
              <a:t>Allora</a:t>
            </a:r>
          </a:p>
          <a:p>
            <a:r>
              <a:rPr lang="it-IT" b="1" i="1" dirty="0">
                <a:solidFill>
                  <a:srgbClr val="ACD433"/>
                </a:solidFill>
              </a:rPr>
              <a:t>P</a:t>
            </a:r>
            <a:r>
              <a:rPr lang="it-IT" b="1" dirty="0">
                <a:solidFill>
                  <a:srgbClr val="ACD433"/>
                </a:solidFill>
              </a:rPr>
              <a:t>(</a:t>
            </a:r>
            <a:r>
              <a:rPr lang="it-IT" b="1" i="1" dirty="0">
                <a:solidFill>
                  <a:srgbClr val="ACD433"/>
                </a:solidFill>
              </a:rPr>
              <a:t>n</a:t>
            </a:r>
            <a:r>
              <a:rPr lang="it-IT" b="1" dirty="0">
                <a:solidFill>
                  <a:srgbClr val="ACD433"/>
                </a:solidFill>
              </a:rPr>
              <a:t>) </a:t>
            </a:r>
            <a:r>
              <a:rPr lang="it-IT" dirty="0"/>
              <a:t>è vera per ogni intero </a:t>
            </a:r>
            <a:r>
              <a:rPr lang="it-IT" i="1" dirty="0"/>
              <a:t>n</a:t>
            </a:r>
            <a:r>
              <a:rPr lang="it-IT" dirty="0">
                <a:sym typeface="Symbol" panose="05050102010706020507" pitchFamily="18" charset="2"/>
              </a:rPr>
              <a:t></a:t>
            </a:r>
            <a:r>
              <a:rPr lang="it-IT" i="1" dirty="0"/>
              <a:t>n</a:t>
            </a:r>
            <a:r>
              <a:rPr lang="it-IT" baseline="-25000" dirty="0"/>
              <a:t>0.</a:t>
            </a:r>
            <a:endParaRPr lang="it-IT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26CD73D1-503D-41C1-A280-B49E3594B7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9298" y="4217974"/>
          <a:ext cx="1431413" cy="95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3" imgW="723600" imgH="482400" progId="Equation.DSMT4">
                  <p:embed/>
                </p:oleObj>
              </mc:Choice>
              <mc:Fallback>
                <p:oleObj name="Equation" r:id="rId3" imgW="723600" imgH="48240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26CD73D1-503D-41C1-A280-B49E3594B7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9298" y="4217974"/>
                        <a:ext cx="1431413" cy="954275"/>
                      </a:xfrm>
                      <a:prstGeom prst="rect">
                        <a:avLst/>
                      </a:prstGeom>
                      <a:solidFill>
                        <a:srgbClr val="ACD433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magine 5" descr="Immagine che contiene edificio&#10;&#10;Descrizione generata automaticamente">
            <a:extLst>
              <a:ext uri="{FF2B5EF4-FFF2-40B4-BE49-F238E27FC236}">
                <a16:creationId xmlns:a16="http://schemas.microsoft.com/office/drawing/2014/main" id="{24F72AAB-A3CF-4CDD-A742-95C9265DD01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7117954" y="1837174"/>
            <a:ext cx="5097294" cy="4931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55467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FC79DC9-EE2D-4A33-B8C8-2771491D7F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06649" y="629266"/>
            <a:ext cx="5343203" cy="1641986"/>
          </a:xfrm>
        </p:spPr>
        <p:txBody>
          <a:bodyPr>
            <a:normAutofit/>
          </a:bodyPr>
          <a:lstStyle/>
          <a:p>
            <a:r>
              <a:rPr lang="it-IT"/>
              <a:t>Una formula famosa</a:t>
            </a:r>
          </a:p>
        </p:txBody>
      </p:sp>
      <p:pic>
        <p:nvPicPr>
          <p:cNvPr id="3074" name="Picture 2" descr="Carl Friedrich Gauss - Wikipedia">
            <a:extLst>
              <a:ext uri="{FF2B5EF4-FFF2-40B4-BE49-F238E27FC236}">
                <a16:creationId xmlns:a16="http://schemas.microsoft.com/office/drawing/2014/main" id="{69E27D0A-4816-4E1C-B997-CEA08BD659B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72" r="10232"/>
          <a:stretch/>
        </p:blipFill>
        <p:spPr bwMode="auto">
          <a:xfrm>
            <a:off x="-1" y="10"/>
            <a:ext cx="4058949" cy="68579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egnaposto contenuto 2">
                <a:extLst>
                  <a:ext uri="{FF2B5EF4-FFF2-40B4-BE49-F238E27FC236}">
                    <a16:creationId xmlns:a16="http://schemas.microsoft.com/office/drawing/2014/main" id="{E3B36809-E53A-48DC-8BF1-EBFB9CC25BD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706649" y="2438400"/>
                <a:ext cx="5343203" cy="380999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it-IT" u="sng" dirty="0"/>
                  <a:t>Proposizione:</a:t>
                </a:r>
              </a:p>
              <a:p>
                <a:pPr marL="0" indent="0">
                  <a:buNone/>
                </a:pPr>
                <a:r>
                  <a:rPr lang="it-IT" dirty="0"/>
                  <a:t>Per ogni intero positivo </a:t>
                </a:r>
                <a:r>
                  <a:rPr lang="it-IT" i="1" dirty="0"/>
                  <a:t>n</a:t>
                </a:r>
                <a:r>
                  <a:rPr lang="it-IT" dirty="0"/>
                  <a:t>, la somma dei primi </a:t>
                </a:r>
                <a:r>
                  <a:rPr lang="it-IT" i="1" dirty="0"/>
                  <a:t>n </a:t>
                </a:r>
                <a:r>
                  <a:rPr lang="it-IT" dirty="0"/>
                  <a:t>interi positivi è </a:t>
                </a:r>
              </a:p>
              <a:p>
                <a:pPr marL="0" indent="0">
                  <a:buNone/>
                </a:pPr>
                <a:endParaRPr lang="it-IT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it-IT" sz="4000" b="1" i="1" dirty="0" smtClean="0">
                              <a:solidFill>
                                <a:srgbClr val="ACD43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sz="4000" b="1" i="1" dirty="0">
                              <a:solidFill>
                                <a:srgbClr val="ACD433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d>
                            <m:dPr>
                              <m:ctrlPr>
                                <a:rPr lang="it-IT" sz="4000" b="1" i="1" dirty="0">
                                  <a:solidFill>
                                    <a:srgbClr val="ACD43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it-IT" sz="4000" b="1" i="1" dirty="0">
                                  <a:solidFill>
                                    <a:srgbClr val="ACD433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it-IT" sz="4000" b="1" i="0" dirty="0">
                                  <a:solidFill>
                                    <a:srgbClr val="ACD433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it-IT" sz="4000" b="1" i="0" dirty="0">
                                  <a:solidFill>
                                    <a:srgbClr val="ACD433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num>
                        <m:den>
                          <m:r>
                            <a:rPr lang="it-IT" sz="4000" b="1" i="0" dirty="0">
                              <a:solidFill>
                                <a:srgbClr val="ACD433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it-IT" sz="4000" b="1" dirty="0"/>
              </a:p>
            </p:txBody>
          </p:sp>
        </mc:Choice>
        <mc:Fallback xmlns="">
          <p:sp>
            <p:nvSpPr>
              <p:cNvPr id="3" name="Segnaposto contenuto 2">
                <a:extLst>
                  <a:ext uri="{FF2B5EF4-FFF2-40B4-BE49-F238E27FC236}">
                    <a16:creationId xmlns:a16="http://schemas.microsoft.com/office/drawing/2014/main" id="{E3B36809-E53A-48DC-8BF1-EBFB9CC25BD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06649" y="2438400"/>
                <a:ext cx="5343203" cy="3809999"/>
              </a:xfrm>
              <a:blipFill>
                <a:blip r:embed="rId4"/>
                <a:stretch>
                  <a:fillRect l="-1140" t="-80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asellaDiTesto 3">
            <a:extLst>
              <a:ext uri="{FF2B5EF4-FFF2-40B4-BE49-F238E27FC236}">
                <a16:creationId xmlns:a16="http://schemas.microsoft.com/office/drawing/2014/main" id="{BC592F99-6231-4807-87FB-97B3A09B954A}"/>
              </a:ext>
            </a:extLst>
          </p:cNvPr>
          <p:cNvSpPr txBox="1"/>
          <p:nvPr/>
        </p:nvSpPr>
        <p:spPr>
          <a:xfrm>
            <a:off x="148795" y="6063733"/>
            <a:ext cx="37613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Carl Friedrich Gauss (1777-1855)</a:t>
            </a:r>
          </a:p>
        </p:txBody>
      </p:sp>
    </p:spTree>
    <p:extLst>
      <p:ext uri="{BB962C8B-B14F-4D97-AF65-F5344CB8AC3E}">
        <p14:creationId xmlns:p14="http://schemas.microsoft.com/office/powerpoint/2010/main" val="39736818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13" name="Picture 134">
            <a:extLst>
              <a:ext uri="{FF2B5EF4-FFF2-40B4-BE49-F238E27FC236}">
                <a16:creationId xmlns:a16="http://schemas.microsoft.com/office/drawing/2014/main" id="{7594FC8B-8CD2-407F-94F1-9C71F5AEC2B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4114" name="Picture 136">
            <a:extLst>
              <a:ext uri="{FF2B5EF4-FFF2-40B4-BE49-F238E27FC236}">
                <a16:creationId xmlns:a16="http://schemas.microsoft.com/office/drawing/2014/main" id="{DBABC971-8D40-4A4F-AC60-28B9172789B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4115" name="Oval 138">
            <a:extLst>
              <a:ext uri="{FF2B5EF4-FFF2-40B4-BE49-F238E27FC236}">
                <a16:creationId xmlns:a16="http://schemas.microsoft.com/office/drawing/2014/main" id="{B9C04DC5-313B-4FE4-B868-5672A37641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4116" name="Picture 140">
            <a:extLst>
              <a:ext uri="{FF2B5EF4-FFF2-40B4-BE49-F238E27FC236}">
                <a16:creationId xmlns:a16="http://schemas.microsoft.com/office/drawing/2014/main" id="{791AE23E-90C9-4963-96E2-8DADBFC3BC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4117" name="Picture 142">
            <a:extLst>
              <a:ext uri="{FF2B5EF4-FFF2-40B4-BE49-F238E27FC236}">
                <a16:creationId xmlns:a16="http://schemas.microsoft.com/office/drawing/2014/main" id="{C5F93E90-4379-4AAC-B021-E5FA6D974A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4118" name="Rectangle 144">
            <a:extLst>
              <a:ext uri="{FF2B5EF4-FFF2-40B4-BE49-F238E27FC236}">
                <a16:creationId xmlns:a16="http://schemas.microsoft.com/office/drawing/2014/main" id="{329FDD08-42D8-4AFF-90E5-5DAA5BC4CBD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119" name="Rectangle 146">
            <a:extLst>
              <a:ext uri="{FF2B5EF4-FFF2-40B4-BE49-F238E27FC236}">
                <a16:creationId xmlns:a16="http://schemas.microsoft.com/office/drawing/2014/main" id="{B87A2B17-D3E0-4B38-823F-45312C0B36E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5"/>
            <a:ext cx="12191695" cy="473074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20" name="Rectangle 148">
            <a:extLst>
              <a:ext uri="{FF2B5EF4-FFF2-40B4-BE49-F238E27FC236}">
                <a16:creationId xmlns:a16="http://schemas.microsoft.com/office/drawing/2014/main" id="{8592A21B-8E82-4396-A130-C7531DF0A97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121" name="Freeform 16">
            <a:extLst>
              <a:ext uri="{FF2B5EF4-FFF2-40B4-BE49-F238E27FC236}">
                <a16:creationId xmlns:a16="http://schemas.microsoft.com/office/drawing/2014/main" id="{ACA9027C-9377-4A86-A639-42BA502ADE1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719939" y="3753695"/>
            <a:ext cx="3472060" cy="825932"/>
          </a:xfrm>
          <a:custGeom>
            <a:avLst/>
            <a:gdLst>
              <a:gd name="connsiteX0" fmla="*/ 3470310 w 3472060"/>
              <a:gd name="connsiteY0" fmla="*/ 0 h 825932"/>
              <a:gd name="connsiteX1" fmla="*/ 3472060 w 3472060"/>
              <a:gd name="connsiteY1" fmla="*/ 12850 h 825932"/>
              <a:gd name="connsiteX2" fmla="*/ 3472060 w 3472060"/>
              <a:gd name="connsiteY2" fmla="*/ 480529 h 825932"/>
              <a:gd name="connsiteX3" fmla="*/ 3363699 w 3472060"/>
              <a:gd name="connsiteY3" fmla="*/ 498471 h 825932"/>
              <a:gd name="connsiteX4" fmla="*/ 42060 w 3472060"/>
              <a:gd name="connsiteY4" fmla="*/ 824486 h 825932"/>
              <a:gd name="connsiteX5" fmla="*/ 0 w 3472060"/>
              <a:gd name="connsiteY5" fmla="*/ 758452 h 825932"/>
              <a:gd name="connsiteX6" fmla="*/ 188014 w 3472060"/>
              <a:gd name="connsiteY6" fmla="*/ 735602 h 825932"/>
              <a:gd name="connsiteX7" fmla="*/ 284087 w 3472060"/>
              <a:gd name="connsiteY7" fmla="*/ 722590 h 825932"/>
              <a:gd name="connsiteX8" fmla="*/ 382288 w 3472060"/>
              <a:gd name="connsiteY8" fmla="*/ 709392 h 825932"/>
              <a:gd name="connsiteX9" fmla="*/ 481858 w 3472060"/>
              <a:gd name="connsiteY9" fmla="*/ 695774 h 825932"/>
              <a:gd name="connsiteX10" fmla="*/ 581897 w 3472060"/>
              <a:gd name="connsiteY10" fmla="*/ 680711 h 825932"/>
              <a:gd name="connsiteX11" fmla="*/ 683670 w 3472060"/>
              <a:gd name="connsiteY11" fmla="*/ 665256 h 825932"/>
              <a:gd name="connsiteX12" fmla="*/ 787206 w 3472060"/>
              <a:gd name="connsiteY12" fmla="*/ 649587 h 825932"/>
              <a:gd name="connsiteX13" fmla="*/ 892019 w 3472060"/>
              <a:gd name="connsiteY13" fmla="*/ 632968 h 825932"/>
              <a:gd name="connsiteX14" fmla="*/ 997620 w 3472060"/>
              <a:gd name="connsiteY14" fmla="*/ 614667 h 825932"/>
              <a:gd name="connsiteX15" fmla="*/ 1104727 w 3472060"/>
              <a:gd name="connsiteY15" fmla="*/ 596741 h 825932"/>
              <a:gd name="connsiteX16" fmla="*/ 1212669 w 3472060"/>
              <a:gd name="connsiteY16" fmla="*/ 577397 h 825932"/>
              <a:gd name="connsiteX17" fmla="*/ 1321506 w 3472060"/>
              <a:gd name="connsiteY17" fmla="*/ 556988 h 825932"/>
              <a:gd name="connsiteX18" fmla="*/ 1430709 w 3472060"/>
              <a:gd name="connsiteY18" fmla="*/ 536607 h 825932"/>
              <a:gd name="connsiteX19" fmla="*/ 1541050 w 3472060"/>
              <a:gd name="connsiteY19" fmla="*/ 514481 h 825932"/>
              <a:gd name="connsiteX20" fmla="*/ 1652805 w 3472060"/>
              <a:gd name="connsiteY20" fmla="*/ 492202 h 825932"/>
              <a:gd name="connsiteX21" fmla="*/ 1763708 w 3472060"/>
              <a:gd name="connsiteY21" fmla="*/ 469161 h 825932"/>
              <a:gd name="connsiteX22" fmla="*/ 1875795 w 3472060"/>
              <a:gd name="connsiteY22" fmla="*/ 444641 h 825932"/>
              <a:gd name="connsiteX23" fmla="*/ 1989128 w 3472060"/>
              <a:gd name="connsiteY23" fmla="*/ 418995 h 825932"/>
              <a:gd name="connsiteX24" fmla="*/ 2102476 w 3472060"/>
              <a:gd name="connsiteY24" fmla="*/ 393438 h 825932"/>
              <a:gd name="connsiteX25" fmla="*/ 2215549 w 3472060"/>
              <a:gd name="connsiteY25" fmla="*/ 366291 h 825932"/>
              <a:gd name="connsiteX26" fmla="*/ 2330490 w 3472060"/>
              <a:gd name="connsiteY26" fmla="*/ 337455 h 825932"/>
              <a:gd name="connsiteX27" fmla="*/ 2443333 w 3472060"/>
              <a:gd name="connsiteY27" fmla="*/ 308983 h 825932"/>
              <a:gd name="connsiteX28" fmla="*/ 2558014 w 3472060"/>
              <a:gd name="connsiteY28" fmla="*/ 278646 h 825932"/>
              <a:gd name="connsiteX29" fmla="*/ 2673621 w 3472060"/>
              <a:gd name="connsiteY29" fmla="*/ 247421 h 825932"/>
              <a:gd name="connsiteX30" fmla="*/ 2787008 w 3472060"/>
              <a:gd name="connsiteY30" fmla="*/ 215853 h 825932"/>
              <a:gd name="connsiteX31" fmla="*/ 2901442 w 3472060"/>
              <a:gd name="connsiteY31" fmla="*/ 182011 h 825932"/>
              <a:gd name="connsiteX32" fmla="*/ 3015722 w 3472060"/>
              <a:gd name="connsiteY32" fmla="*/ 147286 h 825932"/>
              <a:gd name="connsiteX33" fmla="*/ 3130018 w 3472060"/>
              <a:gd name="connsiteY33" fmla="*/ 112649 h 825932"/>
              <a:gd name="connsiteX34" fmla="*/ 3243551 w 3472060"/>
              <a:gd name="connsiteY34" fmla="*/ 75688 h 825932"/>
              <a:gd name="connsiteX35" fmla="*/ 3356992 w 3472060"/>
              <a:gd name="connsiteY35" fmla="*/ 38197 h 825932"/>
              <a:gd name="connsiteX36" fmla="*/ 3470310 w 3472060"/>
              <a:gd name="connsiteY36" fmla="*/ 0 h 825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72060" h="825932">
                <a:moveTo>
                  <a:pt x="3470310" y="0"/>
                </a:moveTo>
                <a:lnTo>
                  <a:pt x="3472060" y="12850"/>
                </a:lnTo>
                <a:lnTo>
                  <a:pt x="3472060" y="480529"/>
                </a:lnTo>
                <a:lnTo>
                  <a:pt x="3363699" y="498471"/>
                </a:lnTo>
                <a:cubicBezTo>
                  <a:pt x="2435623" y="645518"/>
                  <a:pt x="603076" y="844866"/>
                  <a:pt x="42060" y="824486"/>
                </a:cubicBezTo>
                <a:cubicBezTo>
                  <a:pt x="28151" y="802425"/>
                  <a:pt x="13909" y="780513"/>
                  <a:pt x="0" y="758452"/>
                </a:cubicBezTo>
                <a:lnTo>
                  <a:pt x="188014" y="735602"/>
                </a:lnTo>
                <a:lnTo>
                  <a:pt x="284087" y="722590"/>
                </a:lnTo>
                <a:lnTo>
                  <a:pt x="382288" y="709392"/>
                </a:lnTo>
                <a:lnTo>
                  <a:pt x="481858" y="695774"/>
                </a:lnTo>
                <a:lnTo>
                  <a:pt x="581897" y="680711"/>
                </a:lnTo>
                <a:lnTo>
                  <a:pt x="683670" y="665256"/>
                </a:lnTo>
                <a:lnTo>
                  <a:pt x="787206" y="649587"/>
                </a:lnTo>
                <a:lnTo>
                  <a:pt x="892019" y="632968"/>
                </a:lnTo>
                <a:lnTo>
                  <a:pt x="997620" y="614667"/>
                </a:lnTo>
                <a:lnTo>
                  <a:pt x="1104727" y="596741"/>
                </a:lnTo>
                <a:lnTo>
                  <a:pt x="1212669" y="577397"/>
                </a:lnTo>
                <a:lnTo>
                  <a:pt x="1321506" y="556988"/>
                </a:lnTo>
                <a:lnTo>
                  <a:pt x="1430709" y="536607"/>
                </a:lnTo>
                <a:lnTo>
                  <a:pt x="1541050" y="514481"/>
                </a:lnTo>
                <a:lnTo>
                  <a:pt x="1652805" y="492202"/>
                </a:lnTo>
                <a:lnTo>
                  <a:pt x="1763708" y="469161"/>
                </a:lnTo>
                <a:lnTo>
                  <a:pt x="1875795" y="444641"/>
                </a:lnTo>
                <a:lnTo>
                  <a:pt x="1989128" y="418995"/>
                </a:lnTo>
                <a:lnTo>
                  <a:pt x="2102476" y="393438"/>
                </a:lnTo>
                <a:lnTo>
                  <a:pt x="2215549" y="366291"/>
                </a:lnTo>
                <a:lnTo>
                  <a:pt x="2330490" y="337455"/>
                </a:lnTo>
                <a:lnTo>
                  <a:pt x="2443333" y="308983"/>
                </a:lnTo>
                <a:lnTo>
                  <a:pt x="2558014" y="278646"/>
                </a:lnTo>
                <a:lnTo>
                  <a:pt x="2673621" y="247421"/>
                </a:lnTo>
                <a:lnTo>
                  <a:pt x="2787008" y="215853"/>
                </a:lnTo>
                <a:lnTo>
                  <a:pt x="2901442" y="182011"/>
                </a:lnTo>
                <a:lnTo>
                  <a:pt x="3015722" y="147286"/>
                </a:lnTo>
                <a:lnTo>
                  <a:pt x="3130018" y="112649"/>
                </a:lnTo>
                <a:lnTo>
                  <a:pt x="3243551" y="75688"/>
                </a:lnTo>
                <a:lnTo>
                  <a:pt x="3356992" y="38197"/>
                </a:lnTo>
                <a:lnTo>
                  <a:pt x="3470310" y="0"/>
                </a:lnTo>
                <a:close/>
              </a:path>
            </a:pathLst>
          </a:custGeom>
          <a:solidFill>
            <a:schemeClr val="bg2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 useBgFill="1">
        <p:nvSpPr>
          <p:cNvPr id="4122" name="Freeform 5">
            <a:extLst>
              <a:ext uri="{FF2B5EF4-FFF2-40B4-BE49-F238E27FC236}">
                <a16:creationId xmlns:a16="http://schemas.microsoft.com/office/drawing/2014/main" id="{423EDA5B-B414-4C7C-8CBA-3D9D79973ED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>
            <a:off x="1" y="4055532"/>
            <a:ext cx="12191695" cy="2802467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ln>
            <a:noFill/>
          </a:ln>
        </p:spPr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421E278B-BEE9-4201-A93E-18AC9CDB7B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6916" y="4854346"/>
            <a:ext cx="9149350" cy="868026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z="4800" dirty="0"/>
              <a:t>Il </a:t>
            </a:r>
            <a:r>
              <a:rPr lang="en-US" sz="4800" dirty="0" err="1"/>
              <a:t>caso</a:t>
            </a:r>
            <a:r>
              <a:rPr lang="en-US" sz="4800" dirty="0"/>
              <a:t> n = 100</a:t>
            </a:r>
          </a:p>
        </p:txBody>
      </p:sp>
      <p:pic>
        <p:nvPicPr>
          <p:cNvPr id="4098" name="Picture 2" descr="What is the sum of 1 to 100? - Quora">
            <a:extLst>
              <a:ext uri="{FF2B5EF4-FFF2-40B4-BE49-F238E27FC236}">
                <a16:creationId xmlns:a16="http://schemas.microsoft.com/office/drawing/2014/main" id="{1DCC52C4-EADA-4BA6-8C60-80C5FB971753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35458" y="640081"/>
            <a:ext cx="7874090" cy="3291844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asellaDiTesto 3">
            <a:extLst>
              <a:ext uri="{FF2B5EF4-FFF2-40B4-BE49-F238E27FC236}">
                <a16:creationId xmlns:a16="http://schemas.microsoft.com/office/drawing/2014/main" id="{40B48EC6-4A4B-4914-B4B8-862D6DF85F92}"/>
              </a:ext>
            </a:extLst>
          </p:cNvPr>
          <p:cNvSpPr txBox="1"/>
          <p:nvPr/>
        </p:nvSpPr>
        <p:spPr>
          <a:xfrm>
            <a:off x="8879681" y="1864519"/>
            <a:ext cx="24288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5858FF"/>
                </a:solidFill>
                <a:latin typeface="Ink Free" panose="03080402000500000000" pitchFamily="66" charset="0"/>
                <a:sym typeface="Wingdings" panose="05000000000000000000" pitchFamily="2" charset="2"/>
              </a:rPr>
              <a:t></a:t>
            </a:r>
            <a:r>
              <a:rPr lang="en-US" sz="4000" b="1" dirty="0">
                <a:solidFill>
                  <a:srgbClr val="5858FF"/>
                </a:solidFill>
                <a:latin typeface="Ink Free" panose="03080402000500000000" pitchFamily="66" charset="0"/>
              </a:rPr>
              <a:t>50</a:t>
            </a:r>
            <a:r>
              <a:rPr lang="en-US" sz="4000" b="1" dirty="0">
                <a:solidFill>
                  <a:srgbClr val="5858FF"/>
                </a:solidFill>
                <a:latin typeface="Ink Free" panose="03080402000500000000" pitchFamily="66" charset="0"/>
                <a:sym typeface="Symbol" panose="05050102010706020507" pitchFamily="18" charset="2"/>
              </a:rPr>
              <a:t>101</a:t>
            </a:r>
            <a:endParaRPr lang="it-IT" sz="4000" b="1" dirty="0">
              <a:solidFill>
                <a:srgbClr val="5858FF"/>
              </a:solidFill>
              <a:latin typeface="Ink Free" panose="03080402000500000000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809701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e">
  <a:themeElements>
    <a:clrScheme name="Ione">
      <a:dk1>
        <a:sysClr val="windowText" lastClr="000000"/>
      </a:dk1>
      <a:lt1>
        <a:sysClr val="window" lastClr="FFFFFF"/>
      </a:lt1>
      <a:dk2>
        <a:srgbClr val="0E5580"/>
      </a:dk2>
      <a:lt2>
        <a:srgbClr val="EBEBEB"/>
      </a:lt2>
      <a:accent1>
        <a:srgbClr val="ACD433"/>
      </a:accent1>
      <a:accent2>
        <a:srgbClr val="E6C133"/>
      </a:accent2>
      <a:accent3>
        <a:srgbClr val="EF7A24"/>
      </a:accent3>
      <a:accent4>
        <a:srgbClr val="5AA0F5"/>
      </a:accent4>
      <a:accent5>
        <a:srgbClr val="75CEEC"/>
      </a:accent5>
      <a:accent6>
        <a:srgbClr val="65D6A0"/>
      </a:accent6>
      <a:hlink>
        <a:srgbClr val="C4E46E"/>
      </a:hlink>
      <a:folHlink>
        <a:srgbClr val="BDE0FB"/>
      </a:folHlink>
    </a:clrScheme>
    <a:fontScheme name="Ione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e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2000"/>
                <a:hueMod val="96000"/>
                <a:satMod val="128000"/>
                <a:lumMod val="114000"/>
              </a:schemeClr>
            </a:gs>
            <a:gs pos="100000">
              <a:schemeClr val="phClr">
                <a:shade val="62000"/>
                <a:hueMod val="100000"/>
                <a:satMod val="13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2000"/>
                <a:hueMod val="108000"/>
                <a:satMod val="164000"/>
                <a:lumMod val="69000"/>
              </a:schemeClr>
              <a:schemeClr val="phClr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BACC050B-8757-4460-95D8-E37B46A6B42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</TotalTime>
  <Words>1184</Words>
  <Application>Microsoft Office PowerPoint</Application>
  <PresentationFormat>Widescreen</PresentationFormat>
  <Paragraphs>179</Paragraphs>
  <Slides>45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7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45</vt:i4>
      </vt:variant>
    </vt:vector>
  </HeadingPairs>
  <TitlesOfParts>
    <vt:vector size="54" baseType="lpstr">
      <vt:lpstr>Cambria Math</vt:lpstr>
      <vt:lpstr>Century Gothic</vt:lpstr>
      <vt:lpstr>Curlz MT</vt:lpstr>
      <vt:lpstr>French Script MT</vt:lpstr>
      <vt:lpstr>Ink Free</vt:lpstr>
      <vt:lpstr>Symbol</vt:lpstr>
      <vt:lpstr>Wingdings 3</vt:lpstr>
      <vt:lpstr>Ione</vt:lpstr>
      <vt:lpstr>Equation</vt:lpstr>
      <vt:lpstr>PRECORSO DI MATEMATICA</vt:lpstr>
      <vt:lpstr>Enunciato</vt:lpstr>
      <vt:lpstr>Meccanismo di fondo</vt:lpstr>
      <vt:lpstr>Meccanismo di fondo</vt:lpstr>
      <vt:lpstr>Meccanismo di fondo</vt:lpstr>
      <vt:lpstr>P(n) è vera!</vt:lpstr>
      <vt:lpstr>Enunciato (seconda forma)</vt:lpstr>
      <vt:lpstr>Una formula famosa</vt:lpstr>
      <vt:lpstr>Il caso n = 100</vt:lpstr>
      <vt:lpstr>Il caso generale?</vt:lpstr>
      <vt:lpstr>Distinzione di casi</vt:lpstr>
      <vt:lpstr>Distinzione di casi</vt:lpstr>
      <vt:lpstr>Senza distinzione di casi - 1</vt:lpstr>
      <vt:lpstr>L’n-esimo numero triangolare è la metà di un rettangolo formato da n(n+1) unità. </vt:lpstr>
      <vt:lpstr>Presentazione standard di PowerPoint</vt:lpstr>
      <vt:lpstr>Altri numeri figurati</vt:lpstr>
      <vt:lpstr>Senza distinzione di casi - 2</vt:lpstr>
      <vt:lpstr>Base dell’induzione  </vt:lpstr>
      <vt:lpstr>Passo induttivo </vt:lpstr>
      <vt:lpstr>Passo induttivo </vt:lpstr>
      <vt:lpstr>Un’altra applicazione aritmetica</vt:lpstr>
      <vt:lpstr>Dimostrazione senza induzione</vt:lpstr>
      <vt:lpstr>Enunciato (variante)</vt:lpstr>
      <vt:lpstr>Tornando all’insieme delle parti…</vt:lpstr>
      <vt:lpstr>Dimostrazione per induzione su n</vt:lpstr>
      <vt:lpstr>Questo è X</vt:lpstr>
      <vt:lpstr>Come si applica l’ipotesi induttiva?</vt:lpstr>
      <vt:lpstr>Questo è Y</vt:lpstr>
      <vt:lpstr>Ad Y si applica l’ipotesi induttiva!</vt:lpstr>
      <vt:lpstr>Ad Y si applica l’ipotesi induttiva!</vt:lpstr>
      <vt:lpstr>Ora:</vt:lpstr>
      <vt:lpstr>Ossia:</vt:lpstr>
      <vt:lpstr>Questo è  P(Y)</vt:lpstr>
      <vt:lpstr>Consideriamo inoltre:</vt:lpstr>
      <vt:lpstr>Questo è  P(X)\P(Y) </vt:lpstr>
      <vt:lpstr>Corrispondenza biunivoca!</vt:lpstr>
      <vt:lpstr>Tra P(Y) e P(X)\P(Y)</vt:lpstr>
      <vt:lpstr>Definita da: A ↦ A{x0}</vt:lpstr>
      <vt:lpstr>Dunque:   |P(X)\P(Y)|= |P(Y)| </vt:lpstr>
      <vt:lpstr>Dunque:   |P(X)\P(Y)|= |P(Y)|= 2n-1 </vt:lpstr>
      <vt:lpstr>D’altra parte …</vt:lpstr>
      <vt:lpstr>E quindi …</vt:lpstr>
      <vt:lpstr>Osservazioni aggiuntive</vt:lpstr>
      <vt:lpstr>Esempio n. 1</vt:lpstr>
      <vt:lpstr>Esempio n. 2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ORSO DI MATEMATICA</dc:title>
  <dc:creator>Margherita Barile</dc:creator>
  <cp:lastModifiedBy>Margherita Barile</cp:lastModifiedBy>
  <cp:revision>7</cp:revision>
  <dcterms:created xsi:type="dcterms:W3CDTF">2020-09-23T09:02:56Z</dcterms:created>
  <dcterms:modified xsi:type="dcterms:W3CDTF">2020-10-04T08:43:20Z</dcterms:modified>
</cp:coreProperties>
</file>